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docx" ContentType="application/vnd.openxmlformats-officedocument.wordprocessingml.document"/>
  <Default Extension="wdp" ContentType="image/vnd.ms-photo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ink/ink1.xml" ContentType="application/inkml+xml"/>
  <Override PartName="/ppt/ink/ink2.xml" ContentType="application/inkml+xml"/>
  <Override PartName="/ppt/ink/ink3.xml" ContentType="application/inkml+xml"/>
  <Override PartName="/ppt/tags/tag1.xml" ContentType="application/vnd.openxmlformats-officedocument.presentationml.tags+xml"/>
  <Override PartName="/ppt/ink/ink4.xml" ContentType="application/inkml+xml"/>
  <Override PartName="/ppt/tags/tag2.xml" ContentType="application/vnd.openxmlformats-officedocument.presentationml.tags+xml"/>
  <Override PartName="/ppt/ink/ink5.xml" ContentType="application/inkml+xml"/>
  <Override PartName="/ppt/ink/ink6.xml" ContentType="application/inkml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9"/>
  </p:notesMasterIdLst>
  <p:handoutMasterIdLst>
    <p:handoutMasterId r:id="rId20"/>
  </p:handoutMasterIdLst>
  <p:sldIdLst>
    <p:sldId id="264" r:id="rId2"/>
    <p:sldId id="376" r:id="rId3"/>
    <p:sldId id="379" r:id="rId4"/>
    <p:sldId id="380" r:id="rId5"/>
    <p:sldId id="377" r:id="rId6"/>
    <p:sldId id="383" r:id="rId7"/>
    <p:sldId id="418" r:id="rId8"/>
    <p:sldId id="419" r:id="rId9"/>
    <p:sldId id="420" r:id="rId10"/>
    <p:sldId id="410" r:id="rId11"/>
    <p:sldId id="409" r:id="rId12"/>
    <p:sldId id="407" r:id="rId13"/>
    <p:sldId id="417" r:id="rId14"/>
    <p:sldId id="423" r:id="rId15"/>
    <p:sldId id="424" r:id="rId16"/>
    <p:sldId id="427" r:id="rId17"/>
    <p:sldId id="259" r:id="rId18"/>
  </p:sldIdLst>
  <p:sldSz cx="12192000" cy="6858000"/>
  <p:notesSz cx="6797675" cy="9929813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默认节" id="{22667F87-299C-4452-AF1C-A634BBDC4426}">
          <p14:sldIdLst>
            <p14:sldId id="264"/>
            <p14:sldId id="376"/>
            <p14:sldId id="379"/>
            <p14:sldId id="380"/>
            <p14:sldId id="377"/>
            <p14:sldId id="383"/>
            <p14:sldId id="418"/>
            <p14:sldId id="419"/>
            <p14:sldId id="420"/>
            <p14:sldId id="410"/>
            <p14:sldId id="409"/>
            <p14:sldId id="407"/>
            <p14:sldId id="417"/>
            <p14:sldId id="423"/>
            <p14:sldId id="424"/>
            <p14:sldId id="427"/>
            <p14:sldId id="259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D721DD"/>
    <a:srgbClr val="313A7F"/>
    <a:srgbClr val="25476D"/>
    <a:srgbClr val="5087C4"/>
    <a:srgbClr val="06CA9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000" autoAdjust="0"/>
    <p:restoredTop sz="94660"/>
  </p:normalViewPr>
  <p:slideViewPr>
    <p:cSldViewPr snapToGrid="0">
      <p:cViewPr varScale="1">
        <p:scale>
          <a:sx n="37" d="100"/>
          <a:sy n="37" d="100"/>
        </p:scale>
        <p:origin x="376" y="30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57" d="100"/>
        <a:sy n="57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image" Target="../media/image7.emf"/><Relationship Id="rId1" Type="http://schemas.openxmlformats.org/officeDocument/2006/relationships/image" Target="../media/image6.emf"/><Relationship Id="rId5" Type="http://schemas.openxmlformats.org/officeDocument/2006/relationships/image" Target="../media/image10.wmf"/><Relationship Id="rId4" Type="http://schemas.openxmlformats.org/officeDocument/2006/relationships/image" Target="../media/image9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image" Target="../media/image13.emf"/><Relationship Id="rId1" Type="http://schemas.openxmlformats.org/officeDocument/2006/relationships/image" Target="../media/image12.emf"/><Relationship Id="rId6" Type="http://schemas.openxmlformats.org/officeDocument/2006/relationships/image" Target="../media/image17.emf"/><Relationship Id="rId5" Type="http://schemas.openxmlformats.org/officeDocument/2006/relationships/image" Target="../media/image16.emf"/><Relationship Id="rId4" Type="http://schemas.openxmlformats.org/officeDocument/2006/relationships/image" Target="../media/image15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e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4" Type="http://schemas.openxmlformats.org/officeDocument/2006/relationships/image" Target="../media/image31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5659" cy="498215"/>
          </a:xfrm>
          <a:prstGeom prst="rect">
            <a:avLst/>
          </a:prstGeom>
        </p:spPr>
        <p:txBody>
          <a:bodyPr vert="horz" lIns="95574" tIns="47787" rIns="95574" bIns="47787" rtlCol="0"/>
          <a:lstStyle>
            <a:lvl1pPr algn="l">
              <a:defRPr sz="13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50442" y="0"/>
            <a:ext cx="2945659" cy="498215"/>
          </a:xfrm>
          <a:prstGeom prst="rect">
            <a:avLst/>
          </a:prstGeom>
        </p:spPr>
        <p:txBody>
          <a:bodyPr vert="horz" lIns="95574" tIns="47787" rIns="95574" bIns="47787" rtlCol="0"/>
          <a:lstStyle>
            <a:lvl1pPr algn="r">
              <a:defRPr sz="1300"/>
            </a:lvl1pPr>
          </a:lstStyle>
          <a:p>
            <a:fld id="{08E39D60-3137-4A16-88C0-457093F8DA84}" type="datetimeFigureOut">
              <a:rPr lang="zh-CN" altLang="en-US" smtClean="0"/>
              <a:t>2025/9/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9431602"/>
            <a:ext cx="2945659" cy="498213"/>
          </a:xfrm>
          <a:prstGeom prst="rect">
            <a:avLst/>
          </a:prstGeom>
        </p:spPr>
        <p:txBody>
          <a:bodyPr vert="horz" lIns="95574" tIns="47787" rIns="95574" bIns="47787" rtlCol="0" anchor="b"/>
          <a:lstStyle>
            <a:lvl1pPr algn="l">
              <a:defRPr sz="13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50442" y="9431602"/>
            <a:ext cx="2945659" cy="498213"/>
          </a:xfrm>
          <a:prstGeom prst="rect">
            <a:avLst/>
          </a:prstGeom>
        </p:spPr>
        <p:txBody>
          <a:bodyPr vert="horz" lIns="95574" tIns="47787" rIns="95574" bIns="47787" rtlCol="0" anchor="b"/>
          <a:lstStyle>
            <a:lvl1pPr algn="r">
              <a:defRPr sz="1300"/>
            </a:lvl1pPr>
          </a:lstStyle>
          <a:p>
            <a:fld id="{2EDA49E3-A334-41F5-BC96-C031CB23FF6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3821600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377.1958" units="1/cm"/>
          <inkml:channelProperty channel="Y" name="resolution" value="657.57574" units="1/cm"/>
          <inkml:channelProperty channel="T" name="resolution" value="1" units="1/dev"/>
        </inkml:channelProperties>
      </inkml:inkSource>
      <inkml:timestamp xml:id="ts0" timeString="2025-09-17T03:37:30.647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9245 10094 0,'0'0'0,"0"0"16,0 0-16,0 0 0,4-25 0,-3 13 15,1-4-15,-1 0 16,0-1-16,1-5 0,-1 0 0,0 0 16,-1 2-16,-1-2 0,-2 0 15,0 4-15,0 1 0,-3 0 16,0 0-16,-3 1 0,0 3 16,-1 1-16,-1 2 0,0 3 15,-1 1-15,-1 4 0,0 2 16,-4 2-16,-2 3 0,-1 3 15,1 3-15,0 2 0,0 1 16,-4 8-16,-1 6 0,1-2 0,0 1 16,3 5-16,0 2 0,2-1 15,1-2-15,1 5 0,3-1 16,3-2-16,2-3 0,4 0 16,0-1-16,3-3 0,1-3 15,2-3-15,3-1 0,-1-2 16,2-4-16,3-3 0,2-3 15,0-2-15,2-1 0,1-5 16,1-5-16,0-2 0,0-1 0,4-4 16,3 0-16,-2-3 0,-1 1 15,0-5-15,-2-1 16,0-1-16,-2 2 0,0-3 0,-1 1 16,-1 0-16,-1-1 0,1-3 15,1-1-15,-6 7 0,0 2 0,0-3 16,-1 1-16,-4 4 15,-1 1-15,-1 1 0,-2 2 16,0 1-16,0 4 0,1-1 0,0 1 16,0 2-16,0 2 0,0 3 15,0 0-15,0 0 0,-1 2 16,-1 3-16,-2 3 0,1 2 16,0 2-16,0 3 0,1 2 15,0-1-15,0 1 0,0 2 16,0 2-16,1-1 0,0 1 0,0 0 15,0 0-15,0 0 16,1-2-16,0-1 0,1 2 16,1-3-16,0 0 0,3-1 0,1 0 15,1-2-15,1-1 0,1-2 16,1 0-16,-1-3 0,3 0 16,3-5-16,5-1 0,-4 0 15,-1 0-15,-3-1 0</inkml:trace>
  <inkml:trace contextRef="#ctx0" brushRef="#br0" timeOffset="893.2174">19643 9706 0,'0'0'0,"0"0"16,0 0-16,0 0 0,0 0 0,0 0 15,0 0-15,24 12 0,-24-12 16,0 0-16,27 15 15,-27-15-15,19 11 0,-9-4 16,0-2-16,0 1 0,0 0 0,0 0 16,0 1-16,-2-1 0,1 0 15,-1 0-15,0-2 0,-2 1 16,0-1-16,-2 1 0,-2-2 16,-2-3-16,-2-1 0,0-1 15,0 0-15,2 2 0</inkml:trace>
  <inkml:trace contextRef="#ctx0" brushRef="#br0" timeOffset="1133.2254">19565 9932 0,'0'0'0,"0"0"16,0 0-16,-7 24 0,7-24 0,-8 24 15,2-8-15,1 0 0,-1 2 16,-1 6-16,-1 2 16,0-2-16,1-3 0,-1 0 0,0-1 15,1-1-15,2-2 0,-1 0 16,1-3-16,1 0 0,-1-2 16,2-3-16,1-2 0,-1-2 15,1-2-15,2-5 0,2-4 16,2 0-16,0-3 0,1 0 15,-2 1-15,0 2 0</inkml:trace>
  <inkml:trace contextRef="#ctx0" brushRef="#br0" timeOffset="1650.2697">19692 9978 0,'0'0'16,"0"0"-16,0 0 0,0 0 16,0 0-16,0 0 0,0 0 15,19-11-15,-19 11 0,0 0 16,0 0-16,21 9 0,-21-9 0,0 0 15,16 21-15,-10-11 0,-2-2 16,0 3-16,-2 0 0,-1 0 16,-1 1-16,-1 0 0,0 1 15,-2-1-15,0-1 0,0 0 16,0 1-16,-1-3 0,1 0 16,0-2-16,-1-2 0,1-1 15,0-1-15,-1 0 0,2-1 16,0-2-16,2 0 0,0-6 15,3 0-15,1-1 0,0 0 0,3-1 16,0 1-16,2-3 0,2 0 16,1 1-16,2-1 15,0-1-15,0 3 0,4-4 0,0 2 16,-2 1-16,2 2 0,-1 1 16,2 2-16,-1 1 0,-2 2 15,0 2-15,-2 2 0,-2 3 0,-1-1 16,-1 4-16,-1 1 15,-2 1-15,-2 1 0,-2 1 0,0 0 16,-3 1-16,-2 2 0,-1-2 16,-2-2-16,-2-1 0,0-2 15,1-1-15,-2-2 0,1 0 16,2-2-16,-1-1 0,1-1 16,-1-2-16,2-2 0,2-2 15,1 0-15,1-3 0,1 0 16,3-3-16,3-2 0,2-1 15,1-1-15,5-5 0,3-3 0,-1 2 16,2 1-16,2-1 16,1 1-16,3-3 0,-1 2 0,-6 5 15,-2 3-15,-4 0 0</inkml:trace>
  <inkml:trace contextRef="#ctx0" brushRef="#br0" timeOffset="2805.7366">20601 9918 0,'0'0'0,"0"0"0,0 0 16,0 0-16,0 0 0,-2 32 16,2-32-16,-4 30 0,4-30 0,-5 31 15,1-11-15,1-1 0,-1 0 16,-3 7-16,-1 1 15,-1-2-15,1-1 0,0 0 16,0 0-16,-1-1 0,0-1 0,-2 1 16,0-4-16,5-7 0,1-1 15,2-1-15,0-3 16,1 0-16,-1-2 0,2-2 0,1-3 16,0 0-16,0 0 0,0-5 15,2-2-15,2-2 0,1-1 16,3-4-16,1-2 0,0-1 15,1 2-15,1-4 0,1-1 16,-1-1-16,0 0 0,3 1 16,4 0-16,-2 2 0,0 2 0,1-5 15,0-3-15,-2 5 0,-1 2 16,-1 3-16,1 0 0,-2 2 16,-1 1-16,1 4 0,2 2 15,-2 3-15,0 2 0,-2 0 16,0 2-16,-1 3 0,-2 0 0,0 5 15,-1 2-15,0-1 0,0 1 16,-3 1-16,0 1 0,-2 0 16,0 2-16,-1 2 0,-1 1 15,-1-1-15,-1-2 0,-2 1 16,0 0-16,-1-2 0,1-1 0,0 3 16,3 0-16,1-6 0,1 0 15,-1-3-15,0-1 16,0-2-16,0 1 0,2-3 15,3-3-15,1-4 0,0-3 0,-1 1 16,1 1-16,-2 1 0</inkml:trace>
  <inkml:trace contextRef="#ctx0" brushRef="#br0" timeOffset="2977.7434">21189 9890 0,'0'0'0,"0"0"15,0 0-15,0 0 0,0 0 16,26 11-16,-26-11 0,18 11 0,-18-11 16,17 21-16,-10-9 0,-3 1 15,-1 2-15,1-2 0,-2-2 16,0-1-16</inkml:trace>
  <inkml:trace contextRef="#ctx0" brushRef="#br0" timeOffset="3139.7813">21050 10265 0,'0'0'0,"0"0"16,0 0-16,0 0 0,17-16 15,-17 16-15,27-17 0,-27 17 16,35-25-16,-16 11 0,4-3 15,-1 1-15,0-3 0,5-7 0,-1-2 16,-4 5-16,-4 3 0,-2 3 16</inkml:trace>
  <inkml:trace contextRef="#ctx0" brushRef="#br0" timeOffset="3715.8018">21789 9315 0,'0'0'0,"0"0"0,0 0 16,0 0-16,0 0 0,-2 29 16,2-29-16,-2 28 0,2-28 0,-9 32 15,2-11-15,2 1 16,-1 0-16,-3 9 0,-1 0 15,0 0-15,1 1 0,-2 1 16,0 0-16,-3 6 0,2-6 0,-1 2 16,-1-3-16,0-5 0,2-2 15,-1 3-15,1-1 0,4-9 16,0-2-16,3 0 0,2-2 16,-1-2-16,2-3 0,0-2 15,1-2-15,1-1 0,0-4 0,5 1 16,5-5-16,1 0 0,0-1 15,3-3-15,0-1 16,-1-1-16,-1 2 0,4-2 0,2-3 16,1 3-16,0 1 0,4-2 15,0 0-15,-3 1 0,-2 2 0,0 1 16,1 1-16,0 2 16,0 1-16,-3 3 0,0 3 15,-4 1-15,-1 0 0,-1 2 16,0 2-16,-2 2 0,-1-2 0,-1 3 15,-3 2-15,-2 0 0,-2 1 16,-4 3-16,-2 1 16,-3 1-16,0-3 0,-6 2 0,-1 0 15,-2-2-15,-1-3 0,-2-2 16,-2-1-16,1-2 0,2-2 0,4 0 16,3-1-16,3-2 15</inkml:trace>
  <inkml:trace contextRef="#ctx0" brushRef="#br0" timeOffset="3966.7809">21716 10053 0,'0'0'0,"0"0"16,0 0-16,0 0 0,-3 22 0,3-22 15,-8 23-15,3-10 16,-2 0-16,-3 0 0,-3 2 15,0 0-15,-2 1 0,-2 4 0,-1-1 16,0 0-16,1-2 0,-1-3 16,1 0-16,0-2 0,3-3 15,0-1-15,1-3 16,3-3-16,3-4 0,0 0 0,1 1 16,2 0-16</inkml:trace>
  <inkml:trace contextRef="#ctx0" brushRef="#br0" timeOffset="4222.7891">21750 10195 0,'0'0'0,"0"0"0,0 0 16,19 12-16,-19-12 0,19 14 16,-19-14-16,20 22 0,-10-7 15,0-1-15,1 3 0,1 0 16,1 1-16,2 3 0,0-2 15,-1 0-15,-1-1 0,-1-2 0,-1-1 16,-1-3-16,-1-2 0,0-4 16,-1-4-16,-1-1 0,1-3 15,1-6-15,1-5 0,-1 2 16,-3 0-16,0 4 0</inkml:trace>
  <inkml:trace contextRef="#ctx0" brushRef="#br0" timeOffset="4559.8">22522 9496 0,'0'0'0,"0"0"16,0 0-16,0 0 0,29 11 0,-29-11 15,25 12-15,-13-3 16,-1 1-16,-1 2 0,-1 2 0,-1 1 16,-2-1-16,-1 3 0,-3 1 15,-4 3-15,-4-1 0,1-3 16,0-2-16,2-3 0</inkml:trace>
  <inkml:trace contextRef="#ctx0" brushRef="#br0" timeOffset="4967.8505">22193 9910 0,'0'0'0,"0"0"15,0 0-15,0 0 0,33-13 16,-33 13-16,34-10 0,-13 5 16,2 0-16,2 0 0,2 1 15,6 0-15,0-1 0,-1 2 16,-1 2-16,-4 1 0,-1 1 0,-1 3 15,-4 3-15,-7-1 0,-3 2 16,-4 1-16,-4 3 0,-3 1 16,-3 1-16,-6 4 0,-5 3 15,-1 0-15,0-2 0,-8 4 16,-5 2-16,1-2 0,-1 1 16,-1-1-16,0 0 0,-5 2 0,2-4 15,3-2-15,4-1 16,4-3-16,3-3 0,5-3 15,2-2-15,3-1 0,2-1 0,4-4 16,2-1-16,2-7 0,5-1 16,5-1-16,4-1 0,-2 3 15,1-1-15,6-2 0,2-4 16,1 2-16,-1 0 0,0 3 16,0 1-16,-3 1 0,-1 2 15,-3 0-15,1 2 0,-2 2 16,0 2-16,-1 1 0,-1 3 15,-1 0-15,-2 1 0,-2 1 0,0 1 16,-3 2-16,-1 1 0,0 3 16,-3 0-16,-3 0 0,-4-1 15,0 3-15,-2 0 16,1-2-16,2-3 0,-1 0 0,1-2 16,-1-2-16,1-2 0,0-2 15,2-3-15,1-5 0,1-2 0,0 0 16,-1 2-16,1 1 0</inkml:trace>
  <inkml:trace contextRef="#ctx0" brushRef="#br0" timeOffset="5219.8577">22981 9890 0,'0'0'15,"10"-3"-15,4 1 0,3-1 16,1 2-16,10-3 0,3 1 15,0 0-15,-2-1 0,8 2 0,-2 2 16,-2 0-16,-1 0 0,-2 0 16,0 1-16,-6 0 15,-3-1-15,-4-1 0,-2-1 0,-4-3 16,-2 0-16,-4-3 0,-3-3 16,1 1-16,-1 2 0,-1 2 15</inkml:trace>
  <inkml:trace contextRef="#ctx0" brushRef="#br0" timeOffset="5560.7887">23307 9436 0,'0'0'0,"0"0"0,0 0 15,0 0-15,1 28 0,-1-28 0,1 37 16,-1-16-16,0 3 0,-1 12 16,0 8-16,0-3 0,0-1 15,-2 14-15,-1 5 16,0-3-16,-2-3 0,0 15 0,-2 2 16,1 3-16,2-6 0,-2 12 15,0-1-15,0-12 0,3-9 0,-5 27 16,0-8-16,2-13 15,3-9-15,-1-6 0,2-4 16,1-6-16,1-5 0,-1-3 0,-1-4 16,1-8-16,0-7 0,1-7 15,-1 0-15,-2-3 0,0-4 16,0-8-16,-2-6 0,2 3 16,0 5-16,2 1 0</inkml:trace>
  <inkml:trace contextRef="#ctx0" brushRef="#br0" timeOffset="5905.9562">23323 9975 0,'0'0'16,"0"0"-16,0 0 0,0 0 0,0 0 15,0 0-15,-7 28 16,7-28-16,-11 23 0,11-23 0,-21 30 16,8-14-16,-2 0 0,0 1 15,0 2-15,-2-1 0,0 0 16,-6 2-16,0 1 0,2-3 16,2-3-16,2 0 0,0-2 15,3-3-15,1-1 0,1-8 16,1-5-16,3-2 0,2-3 0,2 2 15,0 0-15,0 2 0</inkml:trace>
  <inkml:trace contextRef="#ctx0" brushRef="#br0" timeOffset="6096.9849">23265 10082 0,'0'0'0,"0"0"0,0 0 16,0 0-16,0 0 0,17 18 0,-17-18 15,11 19-15,-11-19 0,12 22 16,-3-10-16,-2-1 0,0 0 16,1 0-16,0 0 0,-1-1 15,0 0-15,1-3 0,-1 0 16,1-4-16,0-2 0,-2 0 16,0 0-16,-1 1 0</inkml:trace>
  <inkml:trace contextRef="#ctx0" brushRef="#br0" timeOffset="7588.0258">23657 9843 0,'0'0'16,"0"0"-16,0 0 0,32-7 15,-32 7-15,30-5 0,-12 3 16,2 2-16,1-1 0,5 2 0,1 2 15,-4 2-15,-2 0 0,-1 3 16,0 3-16,-4-1 0,0 1 16,-4 1-16,-2 1 0,-3 2 15,-2-2-15,-4 3 0,-3 0 16,-2 0-16,0 0 0,-6 0 16,-4 1-16,-2-2 0,1-2 15,-5 1-15,0-3 0,1-2 16,2 0-16,-1-5 0,0-3 15,2-2-15,0-2 0,3-1 16,2 0-16,3 1 0,3-2 0,1-1 16,1 0-16,2-3 0,2 1 15,0-1-15,2 0 0,-1 1 16,0 0-16,0 2 0,0 0 16,2 1-16,0 0 0,1 2 15,-1 2-15,-1 1 0,1 1 0,-2 5 16,0 2-16,-1 0 0,-1 1 15,-2 2-15,-2 1 16,-1 2-16,1 0 0,-5 5 0,-3 3 16,1-2-16,0-1 0,1-2 15,0 0-15,1 0 0,1 0 16,1-1-16,0-2 0,0-2 16,2-3-16,-1 2 0,2 0 15,1-3-15,-1-2 0,2-1 16,0-1-16,1-2 0,1-2 0,0 0 15,0 0-15,-1-3 0,2-1 16,0 0-16,0-2 16,0 1-16,0 0 0,0 0 0,0-2 15,-1 0-15,0 1 0,0 1 16,2-1-16,-2 1 0,0 1 16,0-1-16,0 1 0,0-1 15,0 0-15,0 1 0,0 1 16,0 1-16,0-1 0,0 3 15,0-4-15,0 4 0,0 0 0,0-2 16,0 2-16,0 0 0,-3 0 16,3 0-16,-2 3 0,2-3 15,-2 3-15,2-3 0,-1 4 16,0-2-16,0 2 0,1-1 16,0 1-16,0 1 0,0-2 15,0 1-15,0-1 0,0-1 16,0-2-16,0 3 0,0-3 15,0 4-15,0-4 0,0 3 16,0-3-16,0 0 0,0 0 0,0 0 16,0 0-16,0 6 0,0-6 15,0 0-15,0 0 0,0 0 16,0 0-16,0 0 0,0 0 16,0 0-16,0 0 0,0-6 15,0 6-15,0 0 0,-1-9 16,1 9-16,0-7 0,0 7 0,0 0 15,0-9-15,0 9 16,0-6-16,0 6 0,0 0 0,0 0 16,0-6-16,0 6 0,0 0 15,0 0-15,0 0 0,0 0 16,0 0-16,0 7 0,0-7 16,0 8-16,-2-2 0,1 2 15,0 1-15,-1 2 0,0 2 16,0 1-16,-2 0 0,1 1 0,-1 3 15,-1 0-15,1 1 16,-2 1-16,2 0 0,1 1 0,-3 5 16,1-1-16,-1 0 0,0 0 15,3-3-15,1-1 0,0-1 16,1-1-16,1-3 0,0-1 16,1-4-16,0-2 0,2 0 15,3-1-15,3-4 0,2-3 16,0-1-16,0-2 0,4-3 15,4-3-15,-1 0 0,1-2 0,1-2 16,0-1-16,-1-3 0,-1 0 16,8-4-16,0-3 15,-2 2-15,-1-1 0,-3 1 0,-1-1 16,-2 3-16,-3 1 0,-2 1 16,-1 1-16,-2 0 0,-1-1 0,-3 3 15,0 1-15,-3 2 16,-2-1-16,-1 2 0,-3 1 15,-1 2-15,-3 0 0,-4 2 16,-4 0-16,-1 1 0,1 1 0,-3 1 16,-1-1-16,1 2 0,0 1 15,-5 1-15,1 3 0,2-1 16,1 1-16,4 2 0,2 1 16,6-2-16,1 2 0,2 1 15,0 0-15,4 1 0,2-2 0,6 3 16,5 1-16,2-2 0,3 0 15,6 2-15,4 0 16,2-1-16,1 1 0,12 4 0,4 1 16,-4-1-16,-2 0 0,9 1 15,2 0-15,-11-4 0,-9-3 0,-7-1 16</inkml:trace>
  <inkml:trace contextRef="#ctx0" brushRef="#br0" timeOffset="13066.2434">24881 9771 0,'0'0'0,"0"0"0,0 0 16,0 0-16,0 0 0,0 0 0,0 0 16,0 0-16,0 0 0,8 32 15,-8-32-15,-3 26 0,3-26 16,-8 32-16,0-10 0,-2 0 16,-1 1-16,-4 8 0,-2 2 15,0-1-15,-1-2 0,-6 6 16,-4 0-16,5-2 0,2-4 0,0 0 15,0 1-15,0-4 0,1-5 16,-3 5-16,4-3 0,1-2 16,4-3-16,0-4 0,2-3 15,3-2-15,3-3 0,-1-2 16,0-3-16,0-1 0,1-1 0,2-1 16,0 1-16,0-1 15</inkml:trace>
  <inkml:trace contextRef="#ctx0" brushRef="#br0" timeOffset="13601.2509">24417 10168 0,'0'0'0,"0"0"16,0 0-16,0 0 0,0 0 0,8-22 16,-8 22-16,0 0 0,17-17 0,-5 12 15,3-1-15,2-1 16,0 1-16,2 1 0,1 0 15,2 0-15,1-1 0,6 0 16,-2 2-16,-1-1 0,-2 2 0,1-1 16,2 0-16,-2 1 0,-2 1 15,-1 0-15,0 2 0,-1 0 16,-1 0-16,-2 2 0,-2 0 16,0 1-16,-1 0 0,0 0 15,0 0-15,-1 1 0,0 1 16,-3 1-16,-2 1 0,-1 0 0,-1 0 15,-2 1-15,0 2 16,-2 0-16,0-1 0,-2 3 0,1 1 16,-4 0-16,0-1 0,-1 3 15,-1 1-15,-2 2 0,0 1 16,-1-1-16,-2 3 0,0-1 16,1 0-16,0 1 0,-1 1 15,0-1-15,0-1 0,-2 5 16,0-1-16,0-1 0,-1-1 0,1 0 15,0-1-15,0-1 0,0 0 16,1-3-16,0-1 16,2-3-16,2-3 0,-1 0 0,2-2 15,0-2-15,1-2 0,1 0 16,2 0-16,-1-2 0,0-1 16,-1-1-16,-1-1 0,1-1 15,0-4-15,-3-3 0,-1-2 16,-1-3-16,-1-2 0,-1-1 0,2 3 15,2 1-15</inkml:trace>
  <inkml:trace contextRef="#ctx0" brushRef="#br0" timeOffset="13867.2343">24757 10237 0,'0'0'15,"0"0"-15,0 0 0,0 0 16,0 0-16,0 0 0,0 0 15,0 0-15,0 0 0,0 0 0,24 15 16,-24-15-16,0 0 0,29 18 16,-29-18-16,19 15 0,-11-10 15,0 1-15,0 1 16,-2-3-16,1 0 0,-1 0 0,-2-3 16,-1-1-16,-1-2 0,1-1 15,-1 1-15,0 0 0</inkml:trace>
  <inkml:trace contextRef="#ctx0" brushRef="#br0" timeOffset="14048.2682">24627 9969 0,'0'0'15,"0"0"-15,0 0 0,0 0 0,0 0 16,0 0-16,0 0 15,0 0-15,23 15 0,-23-15 16,25 17-16,-25-17 0,26 18 0,-15-11 16,-3 0-16,0-1 0</inkml:trace>
  <inkml:trace contextRef="#ctx0" brushRef="#br0" timeOffset="14692.6841">25275 10263 0,'0'0'0,"0"0"0,0 0 0,0 0 16,0 0-16,0 0 0,0 0 16,0 0-16,23 14 0,-23-14 15,0 0-15,0 0 0</inkml:trace>
  <inkml:trace contextRef="#ctx0" brushRef="#br0" timeOffset="14858.7159">25261 10545 0,'0'0'15,"0"0"-15,0 0 0,0 0 16,0 0-16,0 0 0,0 0 15,0 0-15,0 0 0,20 15 0</inkml:trace>
  <inkml:trace contextRef="#ctx0" brushRef="#br0" timeOffset="108595.0746">26879 11585 0,'0'0'16,"0"0"-16,0 0 0,0 0 0,0-25 16,0 25-16,0 0 0,0-22 15,1 17-15,-1 0 0,0 1 16,0 2-16,0 2 0,2 1 16,0 4-16,-1 2 0,0 2 15,0 2-15,0 2 0,-1 2 16,-1 1-16,-1 3 15,-1 0-15,-1 2 0,-2 0 0,-3 6 16,-4 0-16,0 1 0,-2-3 0,-3 6 16,3-3-16,0-3 15,2-2-15,0-2 0,1-3 16,1 0-16,2-3 0,0-1 0,1-3 16,3-3-16,0-2 0,2-3 15,0 0 1,1-6-16,1-1 0,-1-2 0,2 0 15,3-3-15,1-4 16,2-1-16,-1-2 0,2-1 16,0-1-16,2 1 0,2-1 0,0-1 15,3-1-15,-1 0 0,1 0 16,4-3-16,-1 1 0,0 2 16,-1 0-16,2 3 0,1 0 15,1 3-15,1 1 0,-2 0 16,1 1-16,-1 2 0,0 2 15,1 2-15,1 2 0,-3 2 16,0 0-16,1 5 0,-1 0 16,-1 2-16,-3 4 0,-2 1 15,-1-1-15,-1 2 0,-1 0 0,-4 2 16,-2 3-16,-1 0 0,-1 1 16,-1 5-16,-1 0 0,0 0 15,-1 2-15,-3-2 0,-1 0 16,-2-1-16,-1-1 0,0-2 15,1-2-15,0-2 0,0-4 16,2 0-16,0-3 0,3-2 0,-1-2 16,2-3-16,1-4 15,3-2-15,4-1 0,-2 1 0,0 1 16,-1 1-16</inkml:trace>
  <inkml:trace contextRef="#ctx0" brushRef="#br0" timeOffset="108914.1202">27907 11264 0,'0'0'16,"0"0"-16,0 0 0,0 0 15,6 21-15,-6-21 0,0 0 0,1 35 16,-1-35-16,-6 37 0,0-14 15,-2 2-15,0 3 0,-7 10 16,-2 1-16,-3-1 0,-2 0 16,-6 8-16,2 0 0,0-3 15,2 0-15,-7 4 0,0-4 16,5-4-16,4-4 0,3-4 16,3-3-16,0-4 0,1-5 0,3-2 15,2-2 1,2-5-16,2-2 0,2-4 0,0-2 15,-1-4-15,0-2 0,0-1 16,2 2-16,0 1 16</inkml:trace>
  <inkml:trace contextRef="#ctx0" brushRef="#br0" timeOffset="109328.0994">27467 11637 0,'0'0'0,"0"0"16,0 0-16,0 0 0,20-15 15,-20 15-15,32-15 0,-14 6 16,2 2-16,4-2 0,4 1 16,6-1-16,0 1 0,2 2 15,0 2-15,-2 0 0,-2 1 0,4 2 16,0 2-16,-5 2 0,-4 2 16,1 1-16,-1 3 15,-2-1-15,-4 0 0,-2 3 0,1 1 16,-3 0-16,-3 0 0,-2 3 15,-2 4-15,-2-2 0,-2-1 16,-1 3-16,-2 2 0,-1 1 16,-1-1-16,-2 5 0,-2 1 15,-1-3-15,-1-4 0,-2 4 16,-3 1-16,-1-1 0,-2-1 0,-2 3 16,1-3-16,3-5 0,2-2 15,-1 1-15,0 1 16,3-5-16,2-2 0,-1-1 0,1 0 15,-1-3-15,0-2 0,-5-8 16,-5-5-16,6 1 0,3-4 0,1 4 16,1-1-16,0 2 15</inkml:trace>
  <inkml:trace contextRef="#ctx0" brushRef="#br0" timeOffset="109494.1056">27851 11751 0,'0'0'0,"0"0"16,0 0-16,0 0 0,0 0 15,0 0-15,0 0 0,17 24 16,-17-24-16,12 17 0,-12-17 16,13 20-16,-8-12 0,-1 0 15,1-1-15,-2-1 0,-1-2 0,0 0 16,-1 0-16,1-2 15</inkml:trace>
  <inkml:trace contextRef="#ctx0" brushRef="#br0" timeOffset="109742.1146">27704 11394 0,'0'0'0,"0"0"16,0 0-16,0 0 0,0 0 0,0 0 16,0 0-16,22 23 0,-22-23 0,20 14 15,-20-14-15,25 18 16,-13-10-16,-1-1 0,-2-2 16,-1-1-16</inkml:trace>
  <inkml:trace contextRef="#ctx0" brushRef="#br0" timeOffset="109991.1239">28464 11305 0,'0'0'0,"0"0"0,35-1 15,-13 0-15,1 0 0,12 0 0,6 2 16,9 1-16,-1 1 0,6 0 16,-4-1-16,-6 1 0,-3 1 15,-3-1-15,-2-2 0,-6 0 16,-3-1-16,-8-1 0,-3-1 16,-5-2-16,-4-1 0,-3 0 15,0 2-15,-1 1 0</inkml:trace>
  <inkml:trace contextRef="#ctx0" brushRef="#br0" timeOffset="110235.1345">28818 11182 0,'0'0'15,"0"0"-15,0 0 0,-4 21 0,4-21 16,-8 25-16,3-10 0,-1 2 15,0 1-15,-2 1 0,-1 3 16,-2 4-16,0-3 0,1 1 16,2-2-16,2 0 0,0-2 15,1 0-15,0-3 0,2-3 0,1-4 16,0-1-16,-1-1 16,2-2-16</inkml:trace>
  <inkml:trace contextRef="#ctx0" brushRef="#br0" timeOffset="110422.1437">28904 11418 0,'0'0'16,"0"0"-16,0 0 0,0 0 0,0 0 16,10 24-16,-10-24 15,9 22-15,-9-22 0,4 24 16,-6-7-16,-2-1 0,-3-2 0,-3 1 15,-2-2-15,1-2 0,1 0 16,1-3-16</inkml:trace>
  <inkml:trace contextRef="#ctx0" brushRef="#br0" timeOffset="110669.1483">28322 11669 0,'0'0'0,"0"0"0,0 0 16,36-1-16,-36 1 0,48-3 15,-13 3-15,4 0 0,3-1 16,14 2-16,2 2 0,11 1 16,-5 0-16,8 3 0,-4 0 15,-11-1-15,-8 1 0,2-2 0,-3 0 16,-10-1-16,-6 0 0,-7 0 15,-8 0-15,-4-1 0,-3-1 0,-2 0 16</inkml:trace>
  <inkml:trace contextRef="#ctx0" brushRef="#br0" timeOffset="110998.161">28824 11891 0,'0'0'0,"0"0"0,0 0 16,4 24-16,-4-24 0,7 26 15,-3-8-15,1 0 0,-2 0 0,1 10 16,0 3-16,-3 1 16,-1 0-16,-1 1 0,-1 1 15,-2 3-15,0-5 0,-1-1 0,1-2 16,-3 0-16,0-1 0,-4-1 15,-2 1-15,0-4 0,-1-5 16,-3-2-16,-1-1 16,1-4-16,2-4 0,-5-1 15,-3-3-15,0-5 0,-1-3 0,6-1 16,2 2 0,4 1-16</inkml:trace>
  <inkml:trace contextRef="#ctx0" brushRef="#br0" timeOffset="111169.1665">28403 11912 0,'0'0'0,"0"0"0,0 0 15,0 0-15,0 0 0,0 0 0,7 28 16,-7-28-16,0 0 0,7 33 15,-7-33-15,4 29 0,-1-16 16,-2 2-16,0 1 0,0-1 16,0-1-16,0-1 15,1-1-15,-1-1 0,1-1 0,-1-2 16,0 0-16,-1-2 0</inkml:trace>
  <inkml:trace contextRef="#ctx0" brushRef="#br0" timeOffset="111578.2173">28511 11909 0,'0'0'0,"0"0"0,0 0 16,0 0-16,0 0 0,32-6 16,-32 6-16,24 0 0,-12 1 0,1 2 15,2 1 1,-2 1-16,-1 0 0,-2 1 0,-1 1 15,-3 0-15,0 2 0,-4-1 16,-3 0-16,-2 1 0,-2 2 16,-5-1-16,-3-1 0,-1 0 15,-1-2-15,-3 2 0,0 1 16,2-3-16,0 1 0,2-2 16,1 1-16,0-3 15,3 0-15,3 1 0,0-1 0,5 0 16,3 1-16,1-1 0,3-2 15,5 1-15,5-2 0,2 2 16,0-2-16,9 0 0,1-2 16,0-2-16,-2 2 0,-4-1 15,-3 1-15,-3 0 0</inkml:trace>
  <inkml:trace contextRef="#ctx0" brushRef="#br0" timeOffset="111748.1873">28998 12048 0,'0'0'0,"0"0"0,0 0 15,0 0-15,0 0 0,0 0 16,0 0-16,0 0 0,0 0 0,0 0 16</inkml:trace>
  <inkml:trace contextRef="#ctx0" brushRef="#br0" timeOffset="117435.4072">21263 11358 0,'0'0'0,"0"0"16,0 0-16,0 0 0,31-8 0,-31 8 15,23-3-15,-23 3 0,32-1 16,-12 1-16,2 0 0,1 0 15,1-2-15,4 2 0,2 0 16,8 0-16,0 2 0,2-1 16,0 0-16,9 2 0,-3-1 0,-1-1 15,2 0-15,-4 0 0,-3 1 16,7 1-16,-2 0 0,-5 1 16,-4 0-16,-1-1 0,1 1 15,-7-1-15,-2 0 0,-4-1 16,-2 0-16,-3 1 0,-3-1 15,-3 0-15,-2-2 0,-4 0 16,-1 1-16,-2-1 0,1 1 16,-4-1-16,0 0 0,-5-1 15,-2 1-15,-5-3 0,-1-2 0,2 0 16,1 2-16,3 0 0</inkml:trace>
  <inkml:trace contextRef="#ctx0" brushRef="#br0" timeOffset="118005.425">21360 11346 0,'0'0'0,"0"0"0,0 0 0,0 0 16,0 0-16,0 0 0,0 0 15,0 0-15,0 0 0,-16 24 16,16-24-16,0 0 0,-10 26 0,5-14 16,1 0-16,-1 0 0,1 2 15,-1 4-15,-2 2 16,0 0-16,1-1 0,-4 9 0,0 0 15,1 0-15,0 0 0,-1 3 16,0 2-16,0 0 0,1-3 0,-5 11 16,0-1-16,0-3 15,-1-3-15,-1 7 0,0-1 16,2-3-16,2 0 0,1-2 16,1 1-16,1-5 15,1-4-15,0-1 0,-2 0 0,1-5 0,2-2 16,0-5-16,-1 0 15,0-6-15,0-1 0,2-1 0,0-2 16,2-3-16,-1 1 0,0-5 16,-3-2-16,0-1 0,1-2 15,0-1-15,-1-2 0,1 0 16,-1-2-16,-2-3 0,-1-4 16,-1 1-16,-1 1 0,-3-8 15,2-1-15,2 5 0,2 4 0,2 3 16</inkml:trace>
  <inkml:trace contextRef="#ctx0" brushRef="#br0" timeOffset="118939.4384">20927 11076 0,'0'0'15,"0"0"-15,0 0 0,0 0 0,0 0 16,0 0-16,0 0 0,0 0 16,0 0-16,9 22 0,-9-22 15,0 0-15,1 28 0,-1-28 16,-2 25-16,2-25 0,-7 30 0,3-14 16,-1 1-16,0 0 0,0 1 15,0 1-15,-2 0 16,1-1-16,-1 0 0,-2 2 0,0 0 15,0-3-15,2-3 0,-1-1 16,0-2-16,2-2 0,0-1 16,2-2-16,0-1 0,2-2 15,2-3-15,-2 3 0,2-3 16,0-2-16,2-2 0,3-2 16,0-2-16,2-1 0,-1 0 0,1-2 15,1-1-15,-1 1 0,1 0 16,3-4-16,2-2 15,1 1-15,0-1 0,1 0 0,1-2 16,-1 4-16,0 0 16,-1 2-16,0 0 0,0 0 0,-2 1 15,0 1-15,0 1 0,-1 2 16,0 0-16,0 2 0,0 2 16,-1 0-16,0 2 0,0 1 15,-1 2-15,-1 1 0,0 1 0,-1 0 16,-2 3-16,-1-1 0,-1 2 15,-2 1-15,0 0 0,-2 3 16,-1 2-16,-3 1 0,0 1 16,-3 4-16,-1 0 0,0-1 15,1 0-15,-1 2 0,0-1 16,1 0-16,2-1 0,0-3 16,3 2-16,1-1 0,2 0 15,1 1-15,1-1 0,3 0 16,4-1-16,1 0 0,2 0 0,-2-2 15,-1-3-15,-2-2 16</inkml:trace>
  <inkml:trace contextRef="#ctx0" brushRef="#br0" timeOffset="119796.1179">21860 11838 0,'0'0'0,"0"0"0,0 0 15,0 0-15,11-21 0,-11 21 0,8-15 16,-3 6-16,-1-2 0,1 1 15,-1-2-15,0 0 0,0 3 16,-2-2-16,-1-1 0,-1 1 16,-1 1-16,-1 2 15,-2 0-15,1 0 0,0 0 0,-2 2 16,0 1-16,-2 1 0,0 3 16,-4 0-16,-3 1 15,0 1-15,-1 2 0,-1 2 0,1 2 16,-5 4-16,0 1 0,-1 1 15,-1 2-15,0 1 0,0 2 16,2 2-16,2 2 0,1 0 16,0 0-16,0 5 15,0-1-15,3 2 0,2-1 16,2-2-16,3-2 0,3-2 16,1-1-16,3-3 0,2-3 0,1-2 15,1-1-15,2-3 0,-1-2 16,2 0-16,2-1 15,0-4-15,-1-2 0,5-1 0,1-1 16,0 0-16,-1-1 0,1-4 16,-1-2-16,-1 0 0,-1-1 15,2 0-15,2-3 0,-1 2 0,-1-1 16,1 0-16,1-2 0,-3 1 16,0-1-16,0 0 15,-1-1-15,0 0 0,0 1 0,-1 1 16,0 1-16,-1 1 0,-2-2 15,-1 3-15,1 1 0,-2 1 16,0 1-16,-2 3 0,-1-1 16,0 3-16,1-1 0,-2 2 15,-1 2-15,0 0 0,0 0 0,0 0 16,-1 2-16,-2 2 0,1-1 16,0 3-16,-1 2 15,-1 0-15,0 1 0,0 3 0,-2 0 16,1 0-16,0 2 0,1-1 15,-1 0-15,2-1 0,0 0 16,-1 5-16,2 2 0,1-4 16,1 1-16,1-2 0,3 1 15,-1-1-15,0-1 0,2 0 16,0-1-16,1-2 0,0 0 0,2-2 16,2 1-16,1-2 0,2 1 15,1-3-15,1 0 0,-2-1 16,0 0-16,-1-2 15,-1 0-15,0-1 0,-1 0 0,0 0 16,0-1-16,-3-1 0,-1 0 16,2-1-16,0 0 15,-2-2-15,1-1 0,-1 0 0,-1 1 16,-1 0-16</inkml:trace>
  <inkml:trace contextRef="#ctx0" brushRef="#br0" timeOffset="140928.6431">24437 12177 0,'0'0'0,"0"0"15,0 0-15,0 0 0,3-23 0,-1 14 16,-1 0-16,0-2 0,0 0 15,-1-1-15,0-1 0,0 0 16,0 0-16,-1 1 0,0 1 16,-2-1-16,0 0 0,-5 0 0,-3 1 15,0 1-15,0 1 0,-1 3 16,0 1-16,-1 2 0,0 1 16,-4 5-16,-2 2 0,1 1 15,-2 2-15,-1 3 16,-1 2-16,2 1 0,1-1 0,0 5 15,0 4-15,-3 5 0,1 0 16,3 1-16,4-2 0,3-2 16,2-2-16,3 0 0,3 0 15,2-1-15,2-2 0,3-1 16,5-2-16,1-3 0,1-3 0,1-3 16,2-2-16,1-2 0,3-1 15,3-3-15,2-3 0,-1-2 16,-2-1-16,2-3 0,2-1 15,-1-1-15,0 0 0,-2-3 16,-1-1-16,-2-1 0,-2 1 0,1-2 16,-1-1-16,-3-1 0,-2 0 15,1 1-15,-1 0 0,-3 3 16,-1 1-16,0 1 0,-2-1 16,-1 2-16,1 2 0,-1 2 15,1 2-15,-3 3 0,-1 0 16,-1 1-16,-1 1 0,1 2 15,-2 0-15,-2 4 0,0 4 16,0-1-16,-1 1 0,1 2 16,-2 1-16,2 3 0,1 0 0,-2 3 15,1 2 1,0 1-16,2 1 0,0-1 0,0 0 16,0-2-16,1 0 0,-1 0 15,2 0-15,2-1 0,-1-1 0,2-2 16,1-2-16,3 0 15,2 0-15,4-3 0,4-4 16,1-1-16,2-2 0,-3-1 0,-3 0 16,-3 1-16</inkml:trace>
  <inkml:trace contextRef="#ctx0" brushRef="#br0" timeOffset="141275.6558">25261 12070 0,'0'0'0,"0"0"16,0 0-16,0 0 0,0 0 0,0 0 16,0 0-16,-28 1 0,28-1 15,-26 2-15,26-2 0,-33 6 16,14-3-16,-1 1 0,-2 3 15,0-1-15,0 2 0,-6 2 16,1 3-16,2 2 16,3 0-16,4 1 0,2 1 0,4-3 15,2 1-15,5 0 0,2 1 16,5-2-16,1-2 0,5 2 16,3 1-1,6 0-15,6 0 0,-1-2 0,-1 0 0,6 0 16,0-1-1,-1-3-15,-2-2 0,-1-1 0,-1 0 16,-3-5-16,-4-3 0,-1 0 16,-4 0-16,-2 1 0</inkml:trace>
  <inkml:trace contextRef="#ctx0" brushRef="#br0" timeOffset="141528.6658">24962 12255 0,'0'0'0,"0"0"0,0 0 16,36 5-16,-36-5 0,38 3 15,-16-1-15,2-1 16,3 0-16,7 1 0,1 0 0,-1 0 16,-1 0-16,4 1 0,-5-1 15,-3-3-15,-1-2 0,-6 1 16,-4 0-16,-4 1 0</inkml:trace>
  <inkml:trace contextRef="#ctx0" brushRef="#br0" timeOffset="141855.6767">25606 11964 0,'0'0'0,"0"0"16,0 0-16,0 0 0,0 0 0,0 0 15,-4 25-15,4-25 0,-4 18 16,4-18-16,-8 24 0,3-8 16,-2 2-16,-2 2 0,-1 3 15,-1 1-15,0-1 0,-3 9 16,0 2-16,1 0 15,0 3-15,2-4 0,3-3 0,-2 6 16,2-1-16,1-6 16,2-4-16,0-3 15,2-2-15,0-4 0,-1-2 0,2-5 16,1-4 0,1-5-16,2-8 0,-1 3 0,1 1 15,-1 1-15</inkml:trace>
  <inkml:trace contextRef="#ctx0" brushRef="#br0" timeOffset="142458.7265">25590 11958 0,'0'0'0,"0"0"15,0 0-15,0 0 0,0 0 16,0 0-16,25-5 0,-25 5 15,21 4-15,-21-4 16,24 9-16,-13-3 0,-1 2 0,-1 1 16,-1 0-16,-1 3 0,0-1 15,-3 1-15,-1 0 16,0 1-16,-2 1 0,-4-1 16,-2 0-16,-4 0 15,-3 1-15,0-3 0,0-1 0,-7 3 16,-3-1-1,0-3-15,1 0 0,1-3 0,2-3 16,2 2-16,2-1 0,1-2 16,2-1-16,3 0 0,1-1 15,1 0-15,3 1 0,1 1 0,2-2 16,0 0-16,2 3 0,1 1 16,2-2-16,1 4 15,4 2 1,1 2-16,2 0 0,-2 1 0,0 0 0,3 3 15,1 3-15,2-1 0,1-1 16,-1 2-16,1 2 0,-2-2 16,0 2-16,-2 0 0,-1-1 15,-1-1-15,0-1 0,-1-2 16,-2 0-16,1-2 0,-1-1 0,-1-1 16,-3-1-16,1-2 0,-2-2 15,0-2-15,-4-3 16,2-2-16,-1-2 0,-1 0 0,0-2 15,1-5-15,0-4 0,0-1 16,-1 2-16,0 2 0</inkml:trace>
  <inkml:trace contextRef="#ctx0" brushRef="#br0" timeOffset="142809.7112">25979 11766 0,'0'0'0,"0"0"0,0 0 0,21 16 16,-13-9-16,0 5 0,1 2 15,0 2-15,-1 2 0,3 8 16,0 2-16,-2-1 0,-1 0 15,0 9-15,-3 1 0,0 1 16,-3 1-16,-2 3 0,-2 4 16,-2-4-16,0-3 0,-3 6 15,0-4-15,-3-2 0,-1 0 0,-6 2 16,-3-3-16,1-7 0,-2-2 16,-3 4-16,1-2 0,-3-5 15,-3-2-15,-2-2 0,-1 0 16,-1-3-16,0-3 0,-3-3 15,-3-1-15,9-5 0,8 0 0,6-3 16</inkml:trace>
  <inkml:trace contextRef="#ctx0" brushRef="#br0" timeOffset="143202.3023">24088 11614 0,'0'0'16,"0"0"-16,0 0 0,-26 21 0,15-10 15,-2 3-15,-2 3 0,-5 6 16,0 2-16,-2 3 0,-1 4 15,-3 7-15,4-2 0,4 5 16,1 2-16,4-2 0,2-2 16,1 6-16,3-1 0,3-1 15,2-1-15,3 7 0,3-2 16,5-3-16,3-3 0,4 1 0,2 1 16,3-4-16,1-4 0,-5-8 15,-5-8-15,-3-5 0</inkml:trace>
  <inkml:trace contextRef="#ctx0" brushRef="#br0" timeOffset="146456.3698">26995 13853 0,'0'0'0,"0"0"0,0 0 16,0 0-16,0 0 0,0 0 0,0 0 15,0 28-15,0-28 0,-2 20 16,2-20-16,-4 28 0,1-11 16,-2 1-16,-3 3 0,0 0 15,0 0-15,-3 7 0,-1 1 16,0-2-16,0-2 0,-1 3 16,-2 0-16,1-1 0,0 0 0,-4 3 15,0-2 1,4-6-16,3-3 15,2-3-15,4-4 0,0-4 0,1-2 16,2-3-16,2-3 0,2-6 16,6-6-1,3-4-15,3-4 0,-2 2 16,-1 0-16,7-8 0,3-4 16,0 2-16,0 4 0,1-2 0,0 1 15,-1 1-15,-3 4 0,5-6 16,-1-2-16,-3 4 0,1 5 0,1 1 15,0 2-15,-3 2 16,-3 2-16,1 4 0,-1 2 16,-4 3-16,-1 0 0,3 2 15,3 3-15,-2 2 0,-2 0 0,0 4 16,-1 2-16,-1 0 0,-1 1 16,0 6-16,-1 4 15,-3 0-15,-2 1 0,-2 2 0,-2 3 16,-2-3-16,-1 0 0,-3-1 15,-2 0-15,-1 1 0,-1-1 16,-3 5-16,0-1 0,3-8 16,0-2-16,-3 1 0,1-2 15,4-5-15,3-3 0,1-3 16,1-1-16,2-5 0,1-3 0,3-4 16,3-3-16,3-2 0,3-3 15,-1 3-15,-2 1 0,-2 3 16</inkml:trace>
  <inkml:trace contextRef="#ctx0" brushRef="#br0" timeOffset="146789.9719">28043 13641 0,'0'0'0,"0"0"0,0 0 0,0 0 15,0 0-15,6 25 0,-6-25 16,-1 26-16,1-26 0,-5 30 16,2-13-16,-1 2 0,-2 1 0,-4 2 15,-3 3-15,-5 8 0,1 1 16,-4 3-16,-4 2 16,2 1-16,0-1 0,-6 7 15,1-1-15,-2 3 0,4-4 0,2-5 16,3-3-16,3-5 0,0-3 15,0-3-15,1-4 16,6-2-16,4-3 0,1-4 0,-1-5 16,0-5-16,1-2 0,1 0 15,2 0-15,0 0 0</inkml:trace>
  <inkml:trace contextRef="#ctx0" brushRef="#br0" timeOffset="147240.4512">27541 14033 0,'0'0'16,"0"0"-16,0 0 0,0 0 0,26-18 15,-26 18-15,27-17 0,-10 10 16,2 0-16,4 0 16,3 2-16,1-1 0,-1 2 0,11-1 15,0 1-15,-1 1 0,-2 0 16,5 3-16,-1 0 15,-3 0-15,-1 1 0,-3 3 0,-3 2 16,-3 1-16,-1 0 0,1 4 16,0 1-16,-3 1 0,-3 1 0,-3 0 15,-2-2-15,-2 2 0,0-1 16,-2 4 0,-3 2-16,-2 3 0,-3 2 15,-1-3-15,-1-1 0,-2 2 0,-4 2 16,0 1-16,-3 0 0,-2 1 15,-1 0-15,0-2 0,0 0 16,-1 1-16,2 1 0,-1-3 16,0-1-16,-1 3 0,2 0 15,0-6-15,-1 1 0,3-3 16,2-1-16,0-2 0,-1-1 0,0-2 16,2-1-16,0-4 15,2-1-15,-2-4 0,-2-4 0,2-5 16,-1-4-16,2 2 15,0 1-15,1 1 0</inkml:trace>
  <inkml:trace contextRef="#ctx0" brushRef="#br0" timeOffset="147473.1327">27953 14142 0,'0'0'0,"0"0"0,0 0 16,0 0-16,19 12 0,-19-12 16,0 0-16,18 16 0,-10-9 0,0 0 15,0 0-15,-2 0 0,1-1 16,-1 0-16,0-1 16,-2-1-16,1-1 0,-1-2 0,1-3 15,-2 0-15,0 1 0,-1-1 16</inkml:trace>
  <inkml:trace contextRef="#ctx0" brushRef="#br0" timeOffset="147656.6146">27695 13665 0,'0'0'0,"0"0"0,0 0 15,0 0-15,0 0 0,25 21 0,-25-21 16,27 21-16,-12-11 0,3 2 16,2 2-16,3-1 0,2 0 15,3 2-15,-5-3 0,-3-1 0</inkml:trace>
  <inkml:trace contextRef="#ctx0" brushRef="#br0" timeOffset="148356.4694">28974 13604 0,'0'0'0,"0"0"0,0 0 16,0 0-16,2 20 0,-2-20 15,-1 24-15,1-24 0,-6 32 0,1-16 16,-4 2-16,-1 0 0,0-1 0,-6 5 15,-3 0 1,0 0-16,0-2 0,-3-1 0,-3-2 16,2 1-16,2-3 0,-3 5 15,1 0-15,2-4 0,0-4 16,1-2-16,1-2 0,4-1 16,1-3-16,2-1 0,2-2 0,4-1 15,0 0-15,2-3 0,2-3 16,0 0-16,2 0 0,4 1 15,1 1-15,2-1 0,2 0 16,0 1-16,0 1 0,0 0 0,0 0 16,2 2-1,3 1-15,2 3 0,-1 1 0,1 2 16,-2 2-16,0 3 0,1 1 16,-2 5-16,-1 5 15,0 4-15,-1 4 16,-1-2-16,0-2 0,0 9 0,-1 3 15,-3-1-15,-1-3 0,-1 10 16,0 0-16,-2-4 16,-2-4-16,0 2 0,-1 1 0,0-2 0,0-3 15,-2-4-15,0-3 16,0-3-16,0-1 0,1-3 0,1-1 16,0-5-16,0-2 0,1-5 15,0-2-15,0-5 0,3-1 16,1-6-16,0-5 0,-1 3 15,1 2-15,-2 1 0</inkml:trace>
  <inkml:trace contextRef="#ctx0" brushRef="#br0" timeOffset="148740.3748">29152 13645 0,'0'0'0,"0"0"0,0 0 16,0 0-16,0 0 0,0 0 16,0 0-16,-1 30 0,1-30 0,-2 23 15,2-23-15,-3 31 0,1-16 16,-2 2-16,1 2 0,0 1 15,0 1-15,0-1 0,0 3 16,0 6-16,0-1 0,1-2 16,0-2-16,1-4 0,0-2 0,1-1 15,1-2-15,0-2 16,0-3-16,0-1 0,0-3 16,0-2-16,2-2 0,-1-1 0,0-2 15,0-2-15,1-2 0,0-3 16,-1-3-16,1-1 0,0-2 15,1 3-15,-1 1 0,-1 1 16</inkml:trace>
  <inkml:trace contextRef="#ctx0" brushRef="#br0" timeOffset="149328.5242">29267 13791 0,'0'0'0,"0"0"16,0 0-16,0 0 0,0 0 16,23-10-16,-23 10 15,22-2-15,-9 2 0,3 0 16,2 2-1,-1 1-15,2 3 0,-1 0 16,-2 0-16,1 1 0,-2 0 0,3 4 0,-3 1 16,-2 1-16,-2 1 15,-3-1-15,-2-1 0,-5 2 0,-3 2 16,-4-2-16,-2-2 0,-2 1 16,-1 0-16,-3 0 0,-4-2 15,-4-1-15,-3-1 16,1-2-16,-1 2 0,-4-4 15,-1-1-15,2-1 0,2-2 0,3 0 16,4-2-16,2 0 0,3 0 16,2-2-16,1-2 15,4 2-15,3-1 0,1-1 0,2 0 16,1 0-16,1 0 0,4-1 16,4 0-1,4 1-15,4 2 0,-1 1 0,0 0 16,0 1-16,3 0 15,-1 0-15,-2-1 0,1 3 0,0 1 16,-2 1-16,-2 1 0,-2-2 16,-2 0-16,-5 1 0,-4-1 15,-5-1-15,-4-1 0,-2-1 0,-2 1 16,-5-2 0,-4 0-16,-1 2 0,0 3 0,-2 0 0,1 1 15,-3-2-15,1 0 0,4 0 16,2 0-1,8 2-15,3-2 16,4 1-16,4 0 0,3 0 0,3 2 16,3-3-16,1 1 0,4-1 0,4 2 15,0-1-15,3 1 0,0-1 16,1 0-16,-2-1 0,-2 0 16,-2 0-16,-3-1 15,-1 0-15</inkml:trace>
  <inkml:trace contextRef="#ctx0" brushRef="#br0" timeOffset="149576.2997">28900 14205 0,'0'0'0,"0"0"0,0 0 15,2 19-15,-2-19 0,6 23 16,-1-5-16,1 0 0,-1-3 16,1 1-16,0 1 0,1 5 0,0-1 15,-1 0-15,1-1 16,0 1-16,1-2 0,-1-1 0,-2-3 16,2-3-16,1-3 0,-2-1 15,0-2-15,-2 0 0</inkml:trace>
  <inkml:trace contextRef="#ctx0" brushRef="#br0" timeOffset="150040.3272">29173 14279 0,'0'0'0,"0"0"16,0 0-16,23-4 0,-23 4 0,27 0 15,-27 0-15,35 3 16,-15-1-16,2 2 0,2 1 16,7 2-16,-1 2 0,3 2 15,3 2-15,-2-2 0,-4 0 0,11 3 16,0 1-16,-5-1 16,-3 3-16,-3-2 0,-1 1 15,-4 1-15,-2 1 0,2 2 0,-2-2 16,-4-1-16,-3 1 0,-6-4 15,-2 1-15,-3 0 0,-1-1 16,-6 1-16,-1 1 0,-2-1 16,-3-1-16,-3-1 0,-2 0 15,-2 0-15,0-1 0,-3 1 16,-3-2-16,-1 0 0,-1-1 0,2 1 16,1 0-16,0-2 0,2-1 15,-1-2-15,0 1 16,2-2-16,0 0 0,2-2 15,0-3 1,3-4-16,1-3 0,3 0 0,1-3 0,0-2 16,0-4-16,2-1 0,-1 0 15,1-2-15,1 5 0,0 2 16</inkml:trace>
  <inkml:trace contextRef="#ctx0" brushRef="#br0" timeOffset="150290.1764">29396 14077 0,'0'0'0,"0"0"16,0 0-16,0 0 0,0 0 0,0 0 16,0 0-16,-7 27 0,7-27 15,-2 23-15,2-23 0,-1 30 0,1-16 16,1 2-16,0 2 15,-2 2-15,-2 1 0,-2 1 16,1-1-16,-3 5 0,1-1 16,-2-4-16,-1-1 15,2-5-15,0-1 0,1-3 0</inkml:trace>
  <inkml:trace contextRef="#ctx0" brushRef="#br0" timeOffset="150456.3876">29148 14472 0,'0'0'0,"0"0"0,0 0 15,0 0-15,0 0 0,0 0 16,0 0-16,23 1 0,-23-1 0,27 0 16,-27 0-16,30 0 0,-14 0 15,2 0-15,0 0 0,0 0 16,0-1-16,-1 0 16,0-1-16,-2-1 0,-2-2 0,0 1 15,-4 0-15,0 1 0</inkml:trace>
  <inkml:trace contextRef="#ctx0" brushRef="#br0" timeOffset="150623.1571">29462 14402 0,'0'0'0,"0"0"16,0 0-16,0 0 0,0 0 0,0 0 16,0 30-1,0-30-15,2 30 0,-2-14 0,0 0 16,0 2-16,-1 2 15,-1 1-15,-2 1 0,-1 1 0,2-3 16,0-4-16</inkml:trace>
  <inkml:trace contextRef="#ctx0" brushRef="#br0" timeOffset="158956.6976">21008 13431 0,'0'0'16,"0"0"-16,0 0 0,0 0 0,0 0 15,0 0-15,0 0 0,0 0 16,0 0-16,25-5 0,-25 5 15,0 0-15,35-1 0,-35 1 16,34-2-16,-15 2 0,2 0 16,2 1-16,3 0 0,1 0 0,-1-1 15,13 1-15,3 1 16,2 0-16,1 0 16,1 1-16,2 2 0,7 0 0,-4 1 15,6-1-15,-3-1 0,-1 0 0,-1 1 16,0 1-1,-1 2-15,-1-1 0,-1-1 16,-11-1-16,-6 1 0,2 1 16,-1 1-16,-7-3 0,-5-1 0,-6-1 15,-2 1-15,-5-2 0,-1 1 16,-7-3-16,-1 3 16,-4-4-16,0-1 0,0 0 0,1 1 15,1 0-15</inkml:trace>
  <inkml:trace contextRef="#ctx0" brushRef="#br0" timeOffset="159458.9241">21000 13557 0,'0'0'0,"0"0"0,0 0 0,0 0 16,0 0-16,-3 27 0,3-27 15,-5 24-15,5-24 0,-7 33 16,1-12-16,-1 1 0,0 2 16,-2 8-16,-1 3 0,1 0 0,1 0 15,-2 10-15,0 1 16,0-2-16,0-1 0,-4 11 0,0 0 16,-2-3-16,0-3 0,0 0 15,3 0-15,-1-1 0,1-7 16,2-2-16,1-1 0,1-3 15,2-5-15,1-1 0,-1-2 16,1-4-16,2-5 0,2-6 16,0-4-16,1-2 0,-1-1 0,-1-4 15,-1-3-15,-2-3 0,-2-2 16,-1-5-16,-5-3 16,1-3-16,0-1 0,-1-5 0,-1-5 15,3 6-15,2 5 0,2 3 16</inkml:trace>
  <inkml:trace contextRef="#ctx0" brushRef="#br0" timeOffset="160075.4264">20303 13089 0,'0'0'15,"0"0"-15,0 0 0,0 0 0,0 0 16,5 19-16,-5-19 0,4 18 16,-4-18-16,2 28 0,-3-11 15,-1 2-15,-2-1 0,0 2 16,-1 2-16,-1 7 15,-1 1-15,1-2 0,0-2 16,1-3-16,-1-4 0,2 0 0,-1-2 16,2-3-16,0-3 0,0-1 15,1-2-15,0-2 0,1-2 16,1-4-16,0 0 0,-1-3 16,1-1-16,1-3 0,1-2 15,0-2-15,2 0 0,1-6 0,2-3 16,1 0-16,0 1 0,3-2 15,1 0-15,1 0 0,-2 1 16,0 0-16,0 0 0,0 2 16,0 1-16,2-3 0,0 0 15,0 3-15,1 2 0,-2 6 16,1 0-16,0 2 0,0 0 0,1 3 16,-1 3-16,-1 1 15,-1 3-15,1 2 0,0 2 16,-1 1-16,0 3 0,-1 3 0,0 2 15,0 4-15,0 1 0,-2 2 16,-3 2-16,1 0 0,-2 3 16,-2 13-16,-2 3 15,2 3-15,0 3 16,0-5-16,1-4 0,-1-2 0,1-9 16,-1-6-16</inkml:trace>
  <inkml:trace contextRef="#ctx0" brushRef="#br0" timeOffset="160824.9859">21685 14118 0,'0'0'16,"0"0"-16,0 0 0,4-18 0,-4 18 15,1-18-15,-1 7 0,-1-2 16,0 0-16,-2 1 16,0 0-16,-1 0 0,-2 2 0,-3-1 15,-1 0-15,1 4 0,-4 0 16,-2 1-16,0 3 0,-1 3 15,0 1-15,-3 4 0,-2 3 16,-1 3-16,0 4 0,1 2 16,0 2-16,2 1 0,1 2 15,-2 6-15,0-1 0,3-1 16,3-3-16,3 1 0,3 2 16,4-1-16,1-1 0,6-2 15,1 0-15,3-4 0,2-2 0,0-3 16,1-2-16,0-2 0,1-3 15,3-2-15,1-2 0,3-1 16,0-2-16,1-3 0,0-1 16,-2-3-16,1-2 0,1-3 15,2-1-15,-2-1 0,-2 0 16,-1 0-16,-2 0 0,-1-1 16,-1-1-16,-1-2 0,-1 1 15,-2-1-15,-1 4 0,-2 0 0,-1 1 16,1 2-16,-2 0 0,1 2 15,-2 1-15,-1 2 0,0 2 16,-1 1-16,0 4 16,0 0-16,-3 2 15,0 2-15,1 1 0,-2 3 16,-3 2-16,1-1 0,-2 2 16,-1 3-16,1 2 0,2-1 0,0-2 15,2 3-15,0 5 16,2-2-16,2-2 0,1 2 0,2 2 15,1-1-15,2-2 0,0 1 16,3 0-16,0 0 0,0-1 16,4 3-16,2-1 0,1-2 0,0-2 15,2-2-15,1 1 16,-3-3-16,-2 1 0,-1-3 16,-2-1-16,-3-2 0,-1-1 0,-3-2 15,0-2-15,-1 0 0</inkml:trace>
  <inkml:trace contextRef="#ctx0" brushRef="#br0" timeOffset="161307.0896">19285 13780 0,'0'0'0,"0"0"0,0 0 16,0 0-16,29 3 0,-29-3 0,26 2 15,-26-2-15,29 1 0,-12 0 16,1 2-16,1-2 0,0 1 15,-1-1-15,-1 2 0,3 0 16,-2-1-16,-3 2 0,-2-2 16,-2 1-16,0 0 0,-4-2 15,0-1-15,-2 0 0,1-1 0,-2-1 16,0 1-16,0 1 16</inkml:trace>
  <inkml:trace contextRef="#ctx0" brushRef="#br0" timeOffset="161590.301">19467 13614 0,'0'0'0,"0"0"0,0 0 15,0 0-15,0 0 0,0 0 16,0 27-16,0-27 0,-2 23 0,2-23 15,-4 29 1,1-13-16,2 1 0,0 1 0,0 3 16,0-1-16,0 1 0,0 3 15,1 1-15,-1-1 0,0-1 0,-1 1 16,1 0 0,0-1-16,0-2 0,0 0 0,0-2 15,0-2-15,0-3 0,1-2 16</inkml:trace>
  <inkml:trace contextRef="#ctx0" brushRef="#br0" timeOffset="161906.9394">19116 14124 0,'0'0'0,"0"0"15,0 0-15,0 0 0,0 0 0,24 6 16,-24-6-16,25 0 0,-25 0 16,29-1-16,-13 1 15,3-2-15,3 2 0,1 0 16,0 2-16,1-1 0,-2 0 0,9 0 15,2 0-15,-3 2 0,0 1 0,0 0 16,0 0-16,0 0 16,-1-1-16,1 0 0,-6-1 0,-4 0 15</inkml:trace>
  <inkml:trace contextRef="#ctx0" brushRef="#br0" timeOffset="170690.3955">24681 14483 0,'0'0'0,"1"-7"0,0-3 0,0 1 15,0-1-15,0-1 0,0-3 0,-2-6 16,-1-2-16,0 1 0,-1 2 16,-1-2-16,1 0 0,-3 1 15,1 0-15,-2 1 0,1 1 16,-1 2-16,-1 2 0,-2 1 16,-2 1-16,-3 4 0,-3-1 15,1 5-15,-1 3 0,0 2 16,1 2-16,-3 2 0,-2 3 0,-7 4 15,0 4-15,3 0 0,3 1 16,-1 5-16,-2 3 0,2 2 16,0-1-16,3 4 0,2 1 15,0 5-15,3-1 0,5-3 16,3 0-16,4-2 0,1-1 16,5-1-16,1-3 0,2-4 15,3-4-15,3-2 0,3-3 16,1 1-16,0-1 0,0-2 15,-1-2-15,-2-6 0,1-3 0,4-1 16,1-1-16,2-2 0,0-1 16,0-2-16,0-2 0,0-2 15,0-2-15,2-3 0,2-2 16,-2 0-16,-1 0 0,-2 1 16,-2-1-16,1 1 0,0-3 0,-2 2 15,1 0-15,-3 3 16,-2 0-16,-1 1 0,-1 0 15,-2 1-15,-2 1 0,0 2 16,-1 2-16,0 2 0,-2 2 0,-1 4 16,-2 1-16,2 0 0,-2 0 15,0 4-15,-1 1 0,-1 2 16,-2 2-16,2 2 0,0 2 16,0 1-16,0 1 0,-2 3 15,-1 0-15,2 2 0,1 2 0,2 0 16,1 0-16,0 1 15,0 0-15,2 0 16,2 0-16,0-1 0,1-1 16,-1-2-16,0-3 0,1 1 15,2-3-15,-2-4 0,-1-3 0,3-4 16,1-3-16,-2 0 0,0 0 16,-2 0-16</inkml:trace>
  <inkml:trace contextRef="#ctx0" brushRef="#br0" timeOffset="171175.6011">25073 14302 0,'0'0'0,"0"0"16,0 0-16,0 0 0,0 0 0,30 20 15,-30-20-15,32 14 16,-15-7-16,1 1 0,3 0 16,0 1-16,0 0 0,7 3 15,-2-1-15,0 0 0,-3 1 0,1-1 16,1-1-16,-3 0 0,-3 0 16,-1-2-16,-2 0 0,-1-1 15,-2 0-15,-1 0 0,-1-1 16,-2-1-16,-3-1 0,-1 2 15,-4-3-15,-1 1 0,0 0 0,-2-1 16,-3 0-16,-1 1 16,-3-1-16,-1 1 0,-1-1 15,-1 1-15,-1 1 0,-6-1 0,-2 0 16,0 3-16,0 2 0,0-1 16,1 0-16,0-1 0,0 0 15,-2 2-15,-1 0 16,2 1-16,1-2 0,3 1 0,1-2 15,2 0-15,2-1 0,1 0 16,2 0-16,1-2 0,3 0 16,0-1-16,3-1 0,2-2 15,5 1-15,-3-1 0,0 0 16,0 0-16</inkml:trace>
  <inkml:trace contextRef="#ctx0" brushRef="#br0" timeOffset="171425.4053">25595 14799 0,'0'0'0,"0"0"16,0 0-16,0 0 0,0 0 0,-19 15 16,19-15-16,-22 12 0,7-6 15,-1-1-15,1 1 16,-1-1-16,0 2 0,-2-1 0,-1 0 15,1 2-15,-1 1 0,-2 1 16,2-2-16,3 1 0,1 0 16,3-1-16,1-3 0,2 0 15,2-2-15,2 0 0,1-2 16,0 1-16</inkml:trace>
  <inkml:trace contextRef="#ctx0" brushRef="#br0" timeOffset="171990.2967">25891 14580 0,'0'0'0,"0"0"16,0 0-16,0 0 0,0 0 15,0 0-15,0 0 0,0 0 16,0 0-16,0 0 0,0 0 16,-26 10-16,26-10 0,-20 13 0,20-13 15,-23 22-15,13-13 0,0 4 16,1 0-16,1 0 0,1 1 16,0 0-16,1 3 15,0-1-15,2 0 0,0 4 0,2 1 16,1-2-16,1 0 0,2 0 15,4 2-15,0-3 0,2 0 0,3-2 16,3-1-16,1-1 0,-1-3 16,1-3-16,2-1 15,-3 0-15,1-3 0,0-1 16,3-2-16,-2-1 0,1-3 0,-2-1 16,1-5-16,-3 1 0,-1-1 0,-2-2 15,-1-2-15,0 1 16,-2 0-16,0-3 0,0 0 15,-2-2-15,1-1 0,-2-2 16,-1 0-16,0 6 0,-1 2 0,-1-4 16,-1 0-16,-1 3 0,0 0 15,-2 0-15,0 0 16,-1 2-16,-1 2 0,-1-1 0,-3 2 16,-1 1-16,0 0 0,-3 3 15,-3 1-15,1 1 0,1 1 0,-2 2 16,0 2-16,1-1 15,3 0-15,2 0 0</inkml:trace>
  <inkml:trace contextRef="#ctx0" brushRef="#br0" timeOffset="173107.2869">25859 14089 0,'0'0'0,"0"0"16,-16-15-16,5 5 0,-1 0 0,-9-7 15,-5-1-15,2-1 16,0 1-16,-8-5 0,-2 0 15,-2 2-15,1 1 0,-9-1 16,-1 2-16,1 1 0,2 3 0,-6 0 16,-2 1-16,3 2 15,4 2-15,-13-2 0,-4 3 16,7 3-16,5 2 0,-14 3 0,-4 3 16,8 0-16,5 2 0,-4 3 15,-4 4-15,9-1 0,7 0 16,-23 11-16,5 2 0,23-7 15,5 1-15,-19 12 0,0 3 16,10-4-16,7-2 0,6 8 16,3 6-16,5-4 0,4-4 0,-3 7 15,-2 3-15,8-4 16,7-3-16,3 6 0,1 2 16,2-5-16,1-2 0,5 9 15,4 8-15,-2-20 0,3 2 0,11 23 16,4-5-16,1-3 0,1-1 15,0-1-15,-1-1 0,5 0 16,2-1-16,4 0 0,2-2 16,5-3-16,3-3 0,3 7 15,-1 4-15,6-8 0,2-5 0,1-1 16,2 0-16,-5-1 16,-3-1-16,9 0 0,4-1 15,0 0-15,-1 0 0,1-7 16,-1-4-16,-1-3 0,-1 0 0,3 0 15,1 0-15,-3-6 0,-2-5 16,0-5-16,-1-4 0,-7-2 16,-5-1-16,1-4 0,3 0 15,-8-4-15,-5-1 0,0-4 16,-1-1-16,-1-2 0,1-1 0,-5-7 16,-3-6-16,2 4 0,0 3 15,-4-7-15,-1-4 0,-6 2 16,-1 2-16,0-7 0,-1-5 15,1 6-15,-2 4 0,0-5 16,-1-3-16,-6 1 0,-4 3 0,-2-4 16,-2-2-16,-2 4 15,0 1-15,-3 2 0,1 1 16,0 16-16,-2-4 0,-2-20 16,-2 1-16,1 21 0,-1 0 0,-5-5 15,-3-3-15,1 3 0,1 1 16,-2-3-16,-2-2 0,-2 4 15,-2 2-15,-1 2 0,0 0 16,0 3-16,1 2 0,-3-1 16,-3 1-16,1 2 0,-1 3 15,4 3-15,-1 0 0,-2-1 16,-3 0-16,0 3 0,1 1 16,0 2-16,0-1 0,-3 2 0,-2 1 15,1 2-15,1 2 0,-4 3 16,0 3-16,9-2 0,7 0 15,6-1-15</inkml:trace>
  <inkml:trace contextRef="#ctx0" brushRef="#br0" timeOffset="174181.781">26999 14872 0,'0'0'0,"0"0"16,0 0-16,0 0 0,0 0 0,0 0 15,0 0-15,0 0 16,26-8-16,-26 8 0,0 0 0,27 1 16,-27-1-16,27 1 15,-11-1-15,3 0 0,1 0 0,3 1 16,3-1-16,0 1 0,-2-1 16,12 1-16,5 1 0,-3 0 15,-2 0-15,13 1 0,2 1 16,0 1-16,-2 0 0,11 2 15,2-1-15,0 2 0,-2 0 16,2 1-16,0 2 0,0-3 16,-10-2-16,7 1 0,3 0 15,6 0-15,-3 0 0,0 0 16,1 2-16,-11-3 0,-7 0 0,26-1 16,-4-1-16,-11-1 0,-9-1 15,3 0-15,2 1 16,-8-1-16,-8 0 0,7-2 0,3-2 15,-25 1-15,1 0 0,22 2 16,0 1-16,-22-2 0,-2 0 0,3 4 16,3 2-16,2-4 15,2-2-15,-1-1 0,-1 1 16,-4 1-16,-1 2 0,-1 0 0,0 2 16,-5-3-16,-1-1 0,1 2 15,2 1-15,-2 1 0,-3 0 16,0 0-16,-2-1 0,-4 0 15,-2 1-15,-1-2 0,-1-2 16,-3-1-16,0 1 0,-4-1 16,1 4-16,-1-4 0,-2-2 0,-3-1 15,-3 2-15,-1-3 0,1 1 16,2 0-16,0 0 16,1 2-16</inkml:trace>
  <inkml:trace contextRef="#ctx0" brushRef="#br0" timeOffset="175008.0285">27270 15334 0,'0'0'0,"0"0"16,0 0-16,0 0 0,0 0 0,0 0 15,0 0-15,0 0 0,0 0 16,23-16-16,-23 16 0,0 0 15,28-9-15,-28 9 0,30-5 16,-11 3-16,2 1 0,2 1 16,3 0-16,2 1 0,2 0 0,9 1 15,2 1-15,-1 0 0,-2-1 16,13 2-16,1 0 16,-4 1-16,-2-1 0,10 3 0,2 1 15,-5-3-15,-3-3 0,2 2 16,0 1-16,-1 2 0,-1 0 15,9-1-15,1 0 0,-5 0 16,-3 0-16,8 2 0,1 0 16,-8-1-16,-6-2 0,4 2 15,2 0-15,-7 0 0,-5 2 0,3-2 16,4 0-16,-9 0 0,-3-1 16,-1 3-16,1 0 15,-2 0-15,-2-1 0,0-2 0,0 0 16,-3-1-16,-3-1 0,2 1 15,-1 1-15,-8-2 0,-1-1 0,0 0 16,-1 1-16,-1-1 16,-3-1-16,-3 0 0,0-1 15,0 1-15,0-1 0,-2 0 0,0 0 16,-3 0-16,-2 0 0,0-1 16,-1-2-16,1 1 0,-3 1 15,0 0-15,0 0 0,0 0 16,-3-1-16,-4 1 0,-5 1 15,-2-1-15,0-2 0,2 0 16,2 0-16,2 1 0</inkml:trace>
  <inkml:trace contextRef="#ctx0" brushRef="#br0" timeOffset="181307.8601">25565 14895 0,'0'0'0,"0"0"0,0 0 0,0 0 15,0 0-15,0 0 0,11-17 16,-11 17-16,0 0 0,0 0 15,0 0-15,0 0 0,0 0 16,0 0-16,-20-16 0,20 16 0,-23 1 16,23-1-16,-28 0 15,28 0-15,-25 3 0,25-3 0,-29 7 16,15-2-16,1 1 0,-1 3 16,-1 2-16,2 0 0,1 1 15,-1 2-15,3 0 16,2-2-16,2-1 0,5 2 0,5 3 15,-1-3-15,0 1 0,2-1 16,0-2-16,3 0 0,1-2 0,0-1 16,-1-1-16,1-2 0,0-1 15,0-5-15,0-3 16,1 0-16,-1-2 0,-1-1 0,0-1 16,-3-1-16,1 1 0,-2-3 15,1-1-15,-4-2 0,-3-2 16,-2 1-16,0-2 0,-2 2 15,1-1-15,-1 3 0,1 2 16,-2-2-16,1 2 0,-4 2 16,-2-1-16,-3 4 15,-2 2-15,0 2 0,2 1 0,0 1 16,2 2-16,1 1 0,1-1 16,0 4-16,0 3 15,2 0-15,2 1 0,3 0 0,2 2 16,1-2-16,1-1 0,1 2 15,2 0-15,2-1 0,0 0 0,5-3 16,3 0-16,0 0 16,1-2-16,0-1 0,1 1 15,0-3-15,-1-1 0,3-1 0,3-1 16,-3-1-16,-1 0 0,-1-2 16,-1-3-16,0 0 0,-2-1 15,-1 0-15,-1-2 0,-2 0 16,0 1-16,-2 0 0,-3 1 15,-2 0-15,-2 0 0,-3 0 16,-4 1-16,-2 2 0,-2 0 0,-1 3 16,-2 2-1,2 1-15,0 4 0,0 0 0,-1 3 16,1 0-16,1 2 0,1 1 16,1 3-16,2-2 0,4 0 0,2 2 15,3 2-15,0-2 0,1 0 16,3-1-16,1-1 15,1-2-15,-2 0 0,2-2 0,2-3 16,0-1-16,0-2 0,4-2 16,1-3-16,-1 0 0,-1-1 0,0-4 15,2-2-15,-2 0 0,-1 0 16,-1-2-16,-1-2 16,-2-1-16,0-3 0,-2 1 0,1-1 15,-2 2-15,0 1 0,-1 2 16,0-1-16,-1 3 0,0 1 0,-1 2 15,0 2-15,-1 1 16,-1 1-16,-2-1 0,0 3 16,-1 2-16,-2 2 0,1 4 0,-3 4 15,-1 2-15,-1 3 0,0 1 16,1-2 0,2-2-16</inkml:trace>
  <inkml:trace contextRef="#ctx0" brushRef="#br0" timeOffset="197691.4742">27244 17178 0,'0'0'0,"0"0"15,0 0-15,0 0 0,6-26 0,-6 26 16,1-23-16,-1 23 16,1-27-16,0 12 0,1-1 15,-1 0-15,0-1 0,-2 1 0,-1-2 16,-1 3-16,-2 0 0,-1-3 16,-1 1-16,-1 3 0,1 2 0,-4 1 15,-4 0-15,0 3 16,-2 2-16,0 3 0,-2 3 15,0 1-15,1 2 0,-1 3 16,-3 4-16,0 2 0,-1 1 0,-1 6 16,3 3-16,4 1 15,1 2-15,3 4 0,1 4 0,3-2 16,4 0-16,1-1 16,2 1-16,1-3 0,1-1 0,4 6 15,3-1-15,0-3 0,-1-3 0,4-3 16,2-1-16,1-4 0,3-2 15,-2-5-15,1-2 16,-6-3-16,1-1 0,0-4 16,0-3-16,1-2 0,0-2 0,1-3 15,3-5-15,-2-1 0,0-2 16,2 0-16,0-2 0,-1-2 16,-2-2-16,1-1 0,-2-2 15,-3 3-15,1 1 0,0-2 16,1-1-16,-2 0 0,-2 2 0,0 2 15,-2 3-15,1 1 16,-1 4-16,0 2 0,1 2 16,-2 2-16,-1 1 0,-1 3 15,-1 3-15,2-2 0,-2 2 0,-2 2 16,1 2-16,0 4 0,0 3 16,0 4-16,0 4 0,0-2 15,0 0-15,1 3 0,0 3 16,1 1-16,0 2 0,2-2 15,2 0-15,-1 4 0,0 0 0,3 1 16,2 0-16,1-2 16,1-3-16,1-2 0,0-3 15,-1-1-15,0-1 0,3-6 0,4-3 16,-1-2-16,-2-3 0,-2-1 16,-2 0-16,-2-1 0</inkml:trace>
  <inkml:trace contextRef="#ctx0" brushRef="#br0" timeOffset="197891.8388">27640 17179 0,'0'0'0,"0"0"0,0 0 16,0 0-16,26-1 0,-26 1 15,28 3-15,-12-1 0,1 1 16,-1-1-16,1 3 0,-2-1 15,0 0-15,-2 0 0,0 0 16,-3-1-16,-1-2 0,-1 1 16,-2-1-16,0 0 0</inkml:trace>
  <inkml:trace contextRef="#ctx0" brushRef="#br0" timeOffset="198058.4957">27581 17505 0,'0'0'0,"0"0"16,0 0-16,30 11 0,-17-5 0,6 1 16,5 1-16,3-1 0,0 0 15,13 1-15,3 0 0,-7-2 16,-5 0-16,-4-2 0</inkml:trace>
  <inkml:trace contextRef="#ctx0" brushRef="#br0" timeOffset="198591.3417">28463 17360 0,'0'0'0,"0"0"0,0 0 15,0 0-15,0 0 0,0 0 16,0 0-16,-23-6 0,23 6 0,0 0 16,-26 4-16,26-4 0,-18 9 15,18-9-15,-16 19 16,8-8-16,0 0 0,0 1 0,1 1 16,0 1-16,2 1 0,0 2 15,1 3-15,0-1 0,1 0 16,2 5-16,3-1 0,0 1 0,2-1 15,1 0-15,4-1 16,2-1-16,2-1 0,2-4 16,0-3-16,-1-3 0,0-1 0,3-1 15,2-3-15,-1-1 0,-1-1 16,-1-5-16,1-2 0,1-3 16,0-2-16,0-4 0,0-1 15,-3-2-15,1-1 0,-3-1 16,0-2-16,-2 1 0,-2 0 15,-2-2-15,-3 1 0,0 0 0,-2 3 16,-2-2-16,-1 0 16,-2 0-16,0 1 0,-2 2 0,-2 0 15,-2 1-15,-2 1 0,-8 0 16,-7 2-16,2 2 16,2 3-16,-6 0 0,-4 0 0,7 2 15,4 1-15,3 1 0</inkml:trace>
  <inkml:trace contextRef="#ctx0" brushRef="#br0" timeOffset="199891.8912">22771 16711 0,'0'0'0,"0"0"0,0 0 16,-10-21-16,5 10 0,-3-1 15,-1 0-15,1 1 0,-1 1 0,-6-2 16,-1 1-16,-4 1 15,-3 1-15,-1 3 0,-1 1 16,1 2-16,1 1 0,-2 5 16,-3 2-16,-6 4 0,0 1 0,-4 6 15,-3 5-15,7 0 0,4-1 16,-5 10-16,1 3 0,3-1 16,2 0-16,6 3 0,3 2 15,6 0-15,4 0 0,2 6 16,3 1-16,4-6 0,3-4 0,8 1 15,5 1-15,2-2 0,1-1 16,1-5-16,1-6 0,5 1 16,2 0-16,2-4 15,1-2-15,-4-5 0,-2-5 0,3-3 16,2-2-16,-1-5 0,-1-1 16,-1-5-16,2-3 0,0-1 15,2 1-15,-2-6 0,-3-3 16,-5 0-16,-2-2 0,5-2 15,-1 1-15,-5 0 0,0-1 0,0-7 16,-1-3-16,-4 1 0,-2-1 16,-4 2-16,0 0 0,-3 3 15,-1 3-15,-2-7 0,-2-4 16,-3 4-16,-4 5 0,-1 0 16,-2 1-16,0 0 0,1 2 0,-4 2 15,-1 3-15,-1 5 16,-1 4-16,-7 1 0,-3 1 15,0 0-15,1 0 0,-8 3 16,-5 4-16,3 2 0,4 1 16,3 1-16,8-1 0,6 1 0</inkml:trace>
  <inkml:trace contextRef="#ctx0" brushRef="#br0" timeOffset="238479.717">18905 10840 0,'0'0'0,"0"0"16,0 0-16,0 0 0,-3-26 0,3 26 15,-9-15-15,2 8 16,0 0-16,-3 2 0,-1 2 0,0 2 16,0 2-16,-3 3 0,0 4 15,1 3-15,0 1 0,-3 11 16,2 5-16,2 3 0,3 4 16,2 14-16,5 6 0,2 2 15,2 0-15,1 18 0,2 2 16,-1 7-16,0-5 0,-4 9 15,-3-3-15,-2-8 0,-2-5 0,-14 26 16,-5-9-16,2-20 0,2-13 16,-8-2-16,-4-1 0,-2-9 15,0-4-15,-2-1 0,0-1 16,2-6-16,0-4 0,3 0 16,2 0-16,5-4 0,3-3 0,0-4 15,0-4-15,7 0 0,4-2 16,4-1-16,4 0 15,3-5-15,-1-1 0,4 4 0,0 2 16,1-1-16,3 2 0,5 1 16,4 1-16,-3-3 0,1 0 0,2 7 15,0 4-15,-2 2 16,0 0-16,-4 2 0,0 1 16,-1 2-16,-1 0 0,-1 4 15,0 5-15,-1 0 0,0 3 0,0 5 16,1 7-16,0 5 0,0-2 15,2 9-15,0 6 16,0-3-16,-1-1 0,-1 18 0,1 5 16,2 28-16,0-15 0,-1 4 15,2 4-15,-2-12 0,-2-7 16,-1 7-16,-1 6 0,1-9 16,-1-6-16,1 10 0,-2 7 15,0-12-15,0-8 0,-1 3 16,0 3-16,0-11 0,-1-7 0,-1 1 15,0 2-15,-1-11 0,0-6 16,2 3-16,1 1 0,-1-8 16,1-7-16,-4-4 0,1-3 15,0-6-15,1-3 0,0-2 16,0 0-16,1-8 0,0-3 16,1-1-16,-1-1 0,-1-4 0,0-3 15,0-1-15,-1-1 0,-3 1 16,1 0-16,2-6 0,0-1 15,1-3-15</inkml:trace>
  <inkml:trace contextRef="#ctx0" brushRef="#br0" timeOffset="241589.1905">14113 3564 0,'0'0'16,"0"0"-16,0 0 0,0 0 15,0 0-15,33 4 0,-33-4 16,26 2-16,-26-2 0,31 4 0,-12-3 15,1 3-15,1 1 0,-2 0 16,1 3-16,1-2 16,0 0-16,0 2 0,0 5 15,2 0-15,-3 0 0,-3 3 16,-4 0-16,-6 0 0,-3 0 0,-4 2 16,-2 0-16,-4 1 0,-3-1 15,-4 1-15,-4 0 0,-3 0 16,-5 1-16,-6 4 0,-1-1 15,0-1-15,2-4 0,1 0 16,1-1-16,1-1 0,3-3 16,4-2-16,3-1 0,6-4 15,3-2-15,2-1 0,0-3 16,6 0-16,0-4 0,5-1 16,1-3-16,0 1 0,-2 1 0,1 1 15</inkml:trace>
  <inkml:trace contextRef="#ctx0" brushRef="#br0" timeOffset="241936.2029">14604 3502 0,'0'0'15,"0"0"-15,0 0 0,0 0 16,0 0-16,-21 14 0,21-14 15,-21 16-15,8-3 0,-1 1 0,-2 2 16,2 4-16,0 0 0,-5 7 16,0-1-16,2 1 0,0 0 15,2-1-15,0 0 0,3 6 16,4-3-16,4-2 0,3-5 16,3-1-16,3-2 0,1-2 15,3-2-15,3-2 0,2-2 0,5-3 16,4-1-16,0-1 0,1 0 15,1-2-15,3-2 0,-5 1 16,-5-2-16,-2 0 0</inkml:trace>
  <inkml:trace contextRef="#ctx0" brushRef="#br0" timeOffset="242526.6851">14802 3177 0,'0'0'0,"0"0"15,0 0-15,0 0 0,0 0 0,0 0 16,0 0-16,-1 29 0,1-29 16,-5 27-16,5-27 0,-8 35 15,4-15-15,0-1 0,-2 2 16,1-1-16,-1 0 0,-1 5 16,1-1-16,0 0 0,1-3 15,-1-2-15,1-1 0,0-4 0,1-2 16,1-2-16,0-3 15,1-1-15,0-2 0,2-4 0,-2 3 16,2-3-16,0-5 0,1-2 16,0 1-16,1-4 0,2 0 15,-1-2-15,1 0 0,2 0 16,0-2-16,3-5 0,1-1 16,0 1-16,1 2 0,0-1 15,1 0-15,0 2 0,-1 1 0,-1 2 16,0 1-16,-1 1 0,-1 1 15,-2 2-15,1 3 16,-2 1-16,1 2 0,-1 4 0,1 2 16,0 2-16,-1 1 0,-1 2 15,1 2-15,-2 2 0,-1 2 16,1 2-16,-1 3 0,-1 0 0,-1-2 16,0 3-16,0 2 15,0 1-15,1-2 0,1 0 16,1-1-16,0 1 0,-2-3 0,0 2 15,0-5-15,0-3 0</inkml:trace>
  <inkml:trace contextRef="#ctx0" brushRef="#br0" timeOffset="242696.7212">15061 3683 0,'0'0'0,"0"0"15,0 0-15,21-6 0,-21 6 0,31-4 16,-9 2-16,2-1 0,2 1 16,8 1-16,1-1 0,-3 1 15,-3 1-15,-2 1 0,-3 0 16,-4 0-16,-2-1 0,-4 1 16</inkml:trace>
  <inkml:trace contextRef="#ctx0" brushRef="#br0" timeOffset="242882.6948">15044 3952 0,'0'0'0,"0"0"0,0 0 16,0 0-16,34 1 0,-34-1 15,40 0-15,-16 0 0,4 1 0,0 0 16,3 0-16,6 2 0,-3-2 15,-4 0-15,-6 0 0,-3 0 16</inkml:trace>
  <inkml:trace contextRef="#ctx0" brushRef="#br0" timeOffset="243554.7214">16086 3802 0,'0'0'0,"0"0"16,0 0-16,10-18 0,-6 11 0,2-3 16,-1-4-16,1 1 0,-1-3 15,0-4-15,-3-1 0,-1 2 16,-1 1-16,-2 0 0,-3 0 16,0 3-16,-2-1 0,-1 3 15,-4-1-15,3 3 0,-1 1 0,-2 4 16,-2 4-16,0 1 0,-1 1 15,-3 6-15,-1 3 16,2 0-16,0 4 0,0 3 0,1 4 16,-2 0-16,0 2 0,-5 8 15,3 3-15,2-2 0,2-1 0,3 0 16,2 0-16,0 3 16,2-5-16,4 0 0,2-3 15,1-3-15,4-4 0,1-2 16,2-2-16,1-6 0,0-1 0,5-2 15,5-1-15,-2-4 0,1-2 16,2-2-16,3-3 0,1-1 16,1-2-16,1-3 0,0-1 15,-1-2-15,-1 0 0,1-2 16,2-1-16,-2-1 0,-3 3 0,0-2 16,-1-2-16,-4 3 15,-2 0-15,-1 1 0,-1 1 16,-2 0-16,-1 3 0,-2-1 0,0 1 15,-1 5-15,-1 0 0,-1 2 16,1 0-16,-2 4 0,-1 2 16,2 0-16,-2 3 0,0 2 15,0 2-15,0 2 0,0 2 16,0 0-16,0 2 0,0 3 16,0 2-16,1 1 0,0 1 15,0 1-15,0-1 0,2 1 0,0-1 16,1 0-16,3 1 0,2-2 15,2-1-15,5 2 0,3-2 16,0-2-16,-2-2 0,7-3 16,3-2-16,0-3 0,-2-4 15,-4 0-15,-5 0 0,-1-1 0</inkml:trace>
  <inkml:trace contextRef="#ctx0" brushRef="#br0" timeOffset="243829.7291">17167 3725 0,'0'0'0,"8"-3"16,4-3-16,4 2 0,1 1 0,16-2 15,8-1-15,0 1 0,0 1 16,13 0-16,2 3 15,6-1-15,-6 0 0,4 2 0,-6 1 16,-10 1-16,-7 2 0,-7-2 16,-5 1-16,-6-2 0,-5 0 0,-3 0 15</inkml:trace>
  <inkml:trace contextRef="#ctx0" brushRef="#br0" timeOffset="244094.8694">17091 3891 0,'0'0'16,"0"0"-16,0 0 0,0 0 0,28-3 16,-28 3-16,42 0 15,-17 0-15,3-1 0,5 1 16,5-1-16,12 1 0,0 1 0,11 0 15,2 0-15,-5-2 0,-5 0 16,7-2-16,-1 1 0,-9 1 16,-5 0-16,2-2 0,-6 2 15,-7-2-15,-3-3 0,-6 3 16,-3-1-16,-9-1 0,-3 0 0,-2 1 16,-1 0-16,-3 3 0</inkml:trace>
  <inkml:trace contextRef="#ctx0" brushRef="#br0" timeOffset="244427.8795">17986 3507 0,'0'0'0,"0"0"0,19 4 0,-5-1 15,1 2-15,3 4 0,2 2 16,7 5-16,1 0 0,-2 4 16,-1 3-16,2 5 0,-5 0 15,-4 1-15,-5 0 0,-4-1 16,-4-2-16,-5 0 0,-4-2 16,-7-1-16,-5-2 0,-8 3 15,-5 0-15,0-2 0,-3 0 0,0-1 16,0-2-16,3-3 0,4-2 15,-1 0-15,1 1 16,4-3-16,4-3 0,8 0 0,3-2 16,7-2-16,6-1 0,6-3 15,6-3-15,-4 0 0,-3 1 0,-2 0 16</inkml:trace>
  <inkml:trace contextRef="#ctx0" brushRef="#br0" timeOffset="244933.931">19114 3744 0,'0'0'0,"0"0"0,0 0 16,15-16-16,-5 8 0,3-3 15,2 0-15,1 0 0,0 0 16,7 0-16,3 0 0,-1-1 0,1 0 16,-2 0-16,0 3 15,-1 0-15,-1 1 0,4 1 16,-2 2-16,-2 3 0,-2 2 0,-3 2 15,-1 4-15,-5 0 0,-1 2 16,-2 5-16,-3 2 0,-2 2 16,-2 1-16,-2 7 0,-2 3 15,-1-1-15,-2 0 0,1 1 16,-1 1-16,1-1 0,-1-2 0,3-3 16,2 0-16,3-1 0,2-3 15,5 1-15,2-3 16,0-2-16,1 0 0,5-3 0,4 0 15,1-4-15,1-1 0,0-4 16,1-2-16,1-1 0,-1 1 16,-1-4-16,0-2 0,-2-3 15,-2-2-15,-4-2 0,-1 0 16,-5 1-16,0 3 0,-2 1 0</inkml:trace>
  <inkml:trace contextRef="#ctx0" brushRef="#br0" timeOffset="245277.9599">19937 3616 0,'0'0'0,"0"0"0,0 0 16,0 0-16,0 0 0,-25 21 15,25-21-15,-32 26 0,14-14 0,-3 5 16,-3 2-16,-2 1 0,1 1 15,-11 7-15,-3 1 0,-5 3 16,3 0-16,3-3 0,1-1 16,3-5-16,3-3 0,-4 4 15,2 0-15,5-4 0,5-2 16,3-2-16,4-2 0,2-3 0,3-3 16,3-1-16,0-2 15,3-4-15,3-1 0,4-1 0,5-2 16,-2 2-16,-2-1 0,0 1 15</inkml:trace>
  <inkml:trace contextRef="#ctx0" brushRef="#br0" timeOffset="246440.544">20813 3373 0,'0'0'0,"0"0"15,0 0-15,0 0 0,0 0 16,15-17-16,-13 14 0,0 1 16,0 0-16,0 3 0,0 1 15,-2 3-15,-2 2 0,-2 2 16,-4 3-16,0 3 0,-2 4 0,-2 3 16,-2 4-16,-7 9 15,-2 1-15,-8 10 0,-1 1 16,0-4-16,0-3 0,-5 7 0,2-2 15,5-6-15,5-4 0,-2 1 16,3-3-16,3-5 0,2-6 16,3-2-16,1-1 0,5-8 15,0-3-15,4-3 0,1-3 16,1 0-16,0-2 0,-1-1 16,0-1-16,0-2 0,1-2 0,3-2 15,1-6-15,0 2 0,1-1 16,2-1-16,2 1 15,0 1-15,2 0 0,1 1 0,1 0 16,0-1-16,0-2 0,2 0 16,2-2-16,2 2 0,0 0 15,5-1-15,4-1 0,7-2 16,1 3-16,3-2 0,4-1 16,-2 2-16,1 0 0,8 1 15,0 3-15,-3 1 0,-2 3 0,-3-1 16,-3 0-16,-6 4 0,-5 1 15,-3 2-15,-5 1 16,-2 1-16,-5 1 0,-1 5 0,-1 4 16,-3-2-16,-1-2 0,-1 4 15,-4 3-15,0 2 0,-1 2 16,-5 4-16,-2 2 0,-2 1 16,-2-1-16,-3 1 0,0 2 15,0 1-15,3 0 0,-5 6 16,0-1-16,1-4 0,-1-3 0,1-1 15,3-1-15,2-4 0,0-3 16,4-1-16,1-3 16,2-2-16,2-5 0,-2-3 0,1-3 15,-2-2-15,0-1 0,-2-7 16,-1-5-16,3 5 0,2 2 0,0 0 16</inkml:trace>
  <inkml:trace contextRef="#ctx0" brushRef="#br0" timeOffset="246626.5513">20659 3899 0,'0'0'0,"0"0"15,0 0-15,0 0 0,0 0 0,0 0 16,23 5-16,-23-5 16,0 0-16,28 12 0,-28-12 15,21 9-15,-11-4 0,-2-1 0,0 0 16,-1-2-16</inkml:trace>
  <inkml:trace contextRef="#ctx0" brushRef="#br0" timeOffset="246809.5606">20440 3574 0,'0'0'16,"0"0"-16,0 0 0,0 0 0,29 16 16,-29-16-16,27 19 0,-27-19 15,23 17-15,-13-9 0</inkml:trace>
  <inkml:trace contextRef="#ctx0" brushRef="#br0" timeOffset="247504.5859">21705 3733 0,'0'0'0,"0"0"16,0 0-16,0-23 0,0 23 16,0-22-16,-1 11 0,0 0 15,0 0-15,-1 1 0,-3 1 16,0-1-16,-1 1 0,-3 4 16,-3 2-16,-1 2 0,0 1 0,-5 6 15,0 4-15,0 0 16,0 1-16,-2 3 0,-1 3 0,3 1 15,0 2-15,-3 7 0,2 1 16,4-1-16,2-3 0,2 4 16,2 1-16,1-4 0,3-6 15,0-1-15,3-2 0,1-1 16,1-3-16,1-1 0,1-1 16,4-1-16,1-3 0,6-5 15,3-2-15,2-3 0,-1-1 0,4-3 16,2-3-16,6-4 0,0 0 15,-3-2-15,0-2 0,-3 0 16,-1-2-16,-2 1 0,-2-1 16,-1 3-16,-2 0 0,1-4 15,-3 3-15,-4 4 0,-3 3 16,0 1-16,-2 3 0,0 1 16,-2 1-16,-2 3 0,-2 3 15,-3 2-15,0 3 0,-1 0 16,0 2-16,0 1 0,2 2 0,-1 4 15,0 1-15,0 2 0,2-1 16,1 1-16,2 2 0,0-2 16,0 0-16,2-1 0,1 1 15,3-1-15,1-1 0,1-2 16,3 0-16,0-1 0,0-2 16,2 0-16,0-3 0,0-1 15,1-2-15,3 0 0,3-2 16,-4 0-16,-1-1 0,-3 1 0</inkml:trace>
  <inkml:trace contextRef="#ctx0" brushRef="#br0" timeOffset="247774.5945">22534 3512 0,'0'0'0,"0"0"0,0 0 16,37-2-16,-22 2 0,2 1 0,1 1 15,1 1-15,1-1 0,3 4 16,-2 0-16,-4-1 0,-4 0 16,-5-2-16,-5 0 0,0-2 15,0 1-15,0-1 0</inkml:trace>
  <inkml:trace contextRef="#ctx0" brushRef="#br0" timeOffset="248281.6121">22380 3782 0,'0'0'0,"0"0"0,0 0 0,-9 18 16,9-18-16,-6 23 0,2-10 15,1 0-15,1 0 0,-2 0 16,1 1-16,1-1 0,0-1 0,1-1 15,-1-1-15,1-2 0,0-1 16,0-2-16,1-1 16,0-4-16,0 0 0,5-4 0,0 0 15,3-3-15,2 0 0,2-3 16,2-2-16,2 1 0,-1-1 16,7-3-16,2 1 0,1 1 15,-1 1-15,-1 3 0,-1 1 16,-1 4-16,-1 0 0,-3 3 15,0 2-15,-2 2 0,0 1 0,-3 3 16,-1 1-16,-4 2 0,-3 0 16,-4 0-16,-2 0 0,-2 1 15,1-1-15,-1 0 0,-2-1 16,1 0-16,-2-1 0,2-1 16,-1-2-16,2 0 0,0-2 15,4-3-15,0 0 0,0 0 16,3-3-16,1-2 0,1 0 15,4-1-15,2 0 0,4-1 16,1-1-16,6-1 0,0-1 0,0 1 16,0 2-16,0 0 0,0 1 15,-1 2-15,0 1 0,-3 2 16,-1 1-16,-3 2 0,-1 3 16,-2-1-16,-2 3 0,-2 0 15,-3 1-15,-2 1 0,-1 0 16,-3 2-16,-2-1 0,-2 1 15,0-2-15,-3-1 0,-2 0 16,-1-1-16,-1-1 0,2-2 16,2 0-16,0 0 0,1-1 0,2 0 15</inkml:trace>
  <inkml:trace contextRef="#ctx0" brushRef="#br0" timeOffset="248773.6287">23388 3748 0,'0'0'0,"0"0"0,0 0 0,0 0 16,-7 22-16,7-22 0,-8 26 16,4-12-16,-2 1 0,1 1 0,-2 1 15,1 0-15,-1 0 0,-1 2 16,1 0-16,-1-4 0,1-1 15,2-2-15,0-3 16,1 0-16,-1-3 0,3-3 0,2-3 16,0 0-16,0-5 0,2-1 15,3-3-15,0-2 0,1 0 0,4-1 16,3-1-16,3-5 16,-1 1-16,3-2 0,0 0 15,0 2-15,-2 1 0,3 1 16,2 2-16,-1 1 0,-1-1 0,1 2 15,-2 2-15,-2 2 0,-2 1 16,-2 2-16,-2 4 0,-3 3 16,-2 1-16,0 3 0,-1 1 15,-1 3-15,0 0 0,-2 3 16,-1 3-16,-1 0 0,0-2 16,-2 2-16,1 1 0,0-1 15,0 1-15,0-3 0,-1-1 16,1-2-16,0-1 0,0-2 0,-1-2 15,3 0-15,2-3 0,2-3 16,3-2-16,0-5 0,2-4 16,-1 2-16,-2 2 0,0 0 15</inkml:trace>
  <inkml:trace contextRef="#ctx0" brushRef="#br0" timeOffset="248946.6358">24020 3632 0,'0'0'15,"0"0"-15,0 0 0,0 0 0,0 0 0,25 3 16,-25-3-16,18 10 16,-18-10-16,16 19 0,-11-5 15,0-1-15,-1-4 0,-1 1 16</inkml:trace>
  <inkml:trace contextRef="#ctx0" brushRef="#br0" timeOffset="249049.642">23971 3889 0,'0'0'0,"0"0"16,0 0-16,0 0 0,22-14 16,-22 14-16,30-17 0,-13 6 15,1 0-15,-3 1 0,-1 1 16,-2 1-16</inkml:trace>
  <inkml:trace contextRef="#ctx0" brushRef="#br0" timeOffset="249484.6936">24583 3185 0,'0'0'0,"0"0"0,0 0 16,0 0-16,0 0 0,-1 34 0,1-34 15,-9 31-15,3-14 16,-3 6-16,-3 5 0,0-2 15,0-2-15,-2 7 0,0 0 0,2-5 16,1 0-16,-1 2 16,1-6-16,2-2 0,3-5 0,1-4 15,2-3-15,3-1 0,1-1 16,5-2-16,2-1 0,6-3 16,1-2-16,5-2 0,2 0 15,1-3-15,1 2 0,2-3 16,-1 1-16,5-1 0,-1 0 0,-3 1 15,-2 1-15,-2 1 0,-2 3 16,-1 0-16,-1 2 0,-3 2 16,-2 3-16,-3 2 0,-2 3 15,-5-1-15,-3 1 0,-2 2 16,-4-1-16,0 2 0,-2 2 16,-1-1-16,0 2 0,1-3 15,-2 0-15,-1-2 0,-3-2 16,1-1-16,0-2 0,1 0 0,2-2 15,2-1-15</inkml:trace>
  <inkml:trace contextRef="#ctx0" brushRef="#br0" timeOffset="249747.6961">24605 3740 0,'0'0'15,"0"0"-15,0 0 0,0 0 16,-19 17-16,19-17 0,-23 22 15,8-9-15,0 2 0,-4 1 0,-2 0 16,-2 1-16,-1 0 0,-5 3 16,2-1-16,0-1 0,1-4 15,2-2-15,0-1 0,-2 1 16,2-3-16,4-5 0,3-3 16,7-4-16,3-2 0,2-3 15,4-2-15,4-1 0,5 0 0,-2 3 16,-1 1-16,0 0 0</inkml:trace>
  <inkml:trace contextRef="#ctx0" brushRef="#br0" timeOffset="249931.7423">24368 3859 0,'0'0'0,"0"0"0,0 0 16,0 0-16,0 0 0,17 9 15,-17-9-15,0 0 0,20 18 16,-10-9-16,1 1 0,1 2 16,1 3-16,2-1 0,1 1 15,0-2-15,-1 1 0,3 4 16,-1-1-16,0-3 0,0-3 0,1-2 15,3-1-15,0-4 0,0-3 16,0-3-16,0-3 0,-3 0 16,-4 0-16,-2 2 0</inkml:trace>
  <inkml:trace contextRef="#ctx0" brushRef="#br0" timeOffset="250194.713">25400 3173 0,'0'0'0,"0"0"0,0 0 16,0 0-16,25 13 0,-14-7 16,1 2-16,-2 3 0,-1 1 0,-1-2 15,-2-1-15,0-1 0</inkml:trace>
  <inkml:trace contextRef="#ctx0" brushRef="#br0" timeOffset="250617.7291">25085 3534 0,'0'0'0,"0"0"16,0 0-16,0 0 0,0 0 0,0 0 16,0 0-16,28 3 0,-28-3 15,31 2-15,-31-2 16,40 3-16,-20-2 0,1 2 0,0-1 15,-2 0-15,-2 1 0,-3 1 16,-2 1-16,-3 1 0,-1 1 16,-5 4-16,-3 1 0,-3 2 15,-4 1-15,-4 4 0,-2 1 16,-3 1-16,-1 2 0,-4 0 16,-2 2-16,-4 2 0,3-3 0,0-1 15,-1-1-15,6-3 16,2-3-16,3-3 0,2-4 15,3-2-15,3-1 0,6-6 0,5 0 16,0-3-16,3-2 0,3-2 16,3-5-16,2 1 0,0-1 15,6-3-15,0 2 0,-2 1 16,-2-1-16,-3 4 0,0 2 16,-3 2-16,-2 2 0,-1 1 15,1 2-15,-3 1 0,-1 1 0,-2 5 16,-2 2-16,-1 3 15,-1 0-15,-2 3 0,-1 1 0,-1 1 16,1-1-16,1 0 0,0 1 16,0-2-16,-1-2 0,1-1 15,1-2-15,0 0 0,0-2 16,1-4-16,0-4 0,2 0 0,-2 0 16,0 0-16</inkml:trace>
  <inkml:trace contextRef="#ctx0" brushRef="#br0" timeOffset="250875.7367">25757 3436 0,'0'0'0,"10"-2"0,6-1 16,3 0-16,2 2 0,12-2 15,6-1-15,6 1 0,-1 0 0,-1-1 16,0 1-16,0 0 0,-6-1 15,-2-2-15,-3-1 16,-9-1-16,-6 0 0,-6-3 0,-4-2 16,-3 1-16,-1 2 0,-2 4 15,0 0-15,0 2 0</inkml:trace>
  <inkml:trace contextRef="#ctx0" brushRef="#br0" timeOffset="251127.758">26014 3414 0,'0'0'0,"0"0"0,-7 20 15,2-6-15,-2 3 0,-1 7 16,-1 5-16,-1 11 0,1 1 0,-2 15 16,1 5-16,1-3 15,1 0-15,-3 13 0,-1-1 16,-1 2-16,1-10 0,-4 6 15,1-2-15,-1-8 0,2-4 0,0-4 16,-1-1-16,3-6 0,3-6 0,0-3 16,3-2-16,0-8 15,2-6-15,1-5 0,0-4 16,2-5-16,1-4 0,0-13 16,0-6-16,1-4 0,2-6 0,-1 6 15,-1 6-15,0 2 0</inkml:trace>
  <inkml:trace contextRef="#ctx0" brushRef="#br0" timeOffset="252115.7832">25806 3745 0,'0'0'0,"0"0"0,0 0 16,-16 22-16,9-11 0,-3 4 0,-1 5 16,-2-1-16,-1 1 0,-5 5 15,-1 1-15,4-4 0,0-1 16,1 0-16,3-6 0,2-1 16,2-2-16,1-4 0,2-3 15,3-5-15,-1-2 0,6-6 16,2-4-16,4-2 0,2-1 0,4-2 15,4-1-15,2-1 0,1 1 16,9-5-16,2 0 0,-2 2 16,-1 2-16,9-5 0,6 0 15,-7 3-15,-3 1 0,3 1 16,0 0-16,-2 4 0,-4 0 16,0 2-16,0-1 0,-3 2 0,-1 0 15,-2 3-15,0 1 16,-4 2-16,-3 0 0,-1 2 15,1 3-15,-3 0 0,-4 2 0,-1-2 16,0-1-16,-5 1 0,-1 1 16,-2 1-16,-1 1 0,2-1 15,-1 0-15,-3-1 0,0 0 16,0 3-16,0-3 0,-2 1 16,-1-2-16,1 2 0,0-1 0,0 2 15,-1 0-15,-1-1 16,0 0-16,-1 2 0,2-1 15,-1 0-15,-1 1 0,0 1 0,-1 0 16,1 2-16,-1-1 0,-1 2 16,-2 2-16,-1 0 0,0 1 0,-2 1 15,-3 3-15,2-1 16,0 3-16,-5 6 0,0 2 16,-1-1-16,1-1 0,-1 2 15,0 1-15,0 1 0,1-2 0,-1 5 16,4-2-16,1 0 0,2-3 15,1 0-15,1-3 0,3-2 16,3-1-16,1-4 0,2-6 16,1 1-16,2-2 0,3-3 15,2-3-15,2 0 0,4-1 16,2-2-16,4-4 0,-2-2 16,0 0-16,3-2 0,1-2 15,-1 0-15,-2-1 0,5-4 16,-1-3-16,-3 5 0,-2 0 0,-3 1 15,-2 0-15,-2 2 0,-2 1 16,-4 2-16,0 0 0,-4 3 16,-3 0-16,-3 2 0,-4 3 15,-1-1-15,-2 1 0,-2 1 16,-1 1-16,1 1 0,2 2 16,0 0-16,0 4 0,1 0 15,-1 0-15,4 0 0,1 2 16,2-2-16,3 2 0,4-1 15,5 3-15,1-2 0,3 1 0,7-1 16,6 0-16,0-2 0,0-1 16,10 0-16,3 0 0,-4-2 15,-3-2-15,-1-2 0,-3-2 16,-4 0-16,-4 1 0,-4-1 16</inkml:trace>
  <inkml:trace contextRef="#ctx0" brushRef="#br0" timeOffset="252377.2569">25973 3136 0,'0'0'0,"0"0"0,0 0 16,0 0-16,0 0 0,-8 28 15,8-28-15,-8 36 0,4-16 0,-1 3 16,-1 5-16,0 1 16,1 0-16,-1 4 15,2-7-15,0-2 0</inkml:trace>
  <inkml:trace contextRef="#ctx0" brushRef="#br0" timeOffset="261541.5957">3942 9675 0,'0'0'0,"0"0"0,0 0 15,0 0-15,0 0 0,31-2 0,-31 2 16,26-2-16,-11 0 0,4 1 15,6 0-15,0 0 0,2-1 16,13 0-16,4 1 0,1-1 16,-1 0-16,16 0 0,3 1 15,-3-4-15,-3 0 0,16-2 16,6 1-16,5 2 0,-7 2 0,17-2 16,2 0-16,-8-1 0,-6 1 15,48 0-15,0 1 16,-25-2-16,-18-2 0,14 0 15,11 2-15,-15 0 0,-11 2 0,14-3 16,9 1-16,-11 0 0,-7 0 0,19 3 16,13-1-16,-15 1 15,-11-2-15,9 0 0,7 0 16,-13 3-16,-8 1 0,16-3 16,10 0-16,-13 2 0,-8-1 0,11 3 15,9 2-15,-14-4 0,-11-1 16,13 1-16,9 0 15,-12 2-15,-10 2 0,12-3 0,10-3 16,-16 1-16,-10-2 0,10 3 16,8-1-16,-12 0 0,-7 1 0,6 1 15,4 2-15,-13-2 16,-10-1-16,9 0 0,5-1 16,-10-1-16,-8 1 0,2-2 15,1 1-15,-12 0 0,-6 2 0,4-3 16,1 0-16,-7 2 0,-5 1 15,-1-2-15,1-3 0,-9 5 16,-5 4-16,-3-7 0,-2-2 16,-5 1-16,-3-1 0,1 4 15,1 1-15,-5 0 0,-4 0 0,-5 0 16,-4 0-16,-5 1 0,0-4 16,0 4-16,-3 4 15,2-1-15,-1 0 0,-6 2 0,-4 3 16,-3-2-16,-3 0 0,7-2 15,2-1-15,3-1 0</inkml:trace>
  <inkml:trace contextRef="#ctx0" brushRef="#br0" timeOffset="266843.6565">5904 16573 0,'0'0'15,"0"0"-15,0 0 0,0 0 0,0 0 0,0 0 16,0 0-16,0 0 15,0 0-15,0 0 0,-28-3 16,28 3-16,0 0 0,-22-3 0,22 3 16,-23-2-16,23 2 0,-29-4 15,14 3-15,-3 0 0,0-1 16,-5 1-16,-5 0 16,1 1-16,2-1 0,-12-2 15,-1 1-15,-1 1 0,1 0 0,-12-2 16,-1 0-16,2-1 0,4-1 15,-1 2-15,0 1 0,-8-1 16,1-1-16,0 2 16,0 1-16,4 0 0,1 0 0,-6-1 15,1 1-15,3-1 0,0 1 0,3 0 16,1 1-16,5 1 16,-2 2-16,4-2 0,4-1 15,2 2-15,1 2 0,-1 0 16,-2 0-16,8-2 0,5-4 15,-1 4-15,1 2 0,2-1 16,1-1-16,4 0 0,-3 1 16,4-2-16,1 0 0,4-1 15,1 1-15,3 0 0,0-1 0,2 1 16,3-1-16,-4 0 0,3-1 16,1 1-16,1 1 0,5-1 15,4-1-15,-4 1 0,0 0 16,0 0-16</inkml:trace>
  <inkml:trace contextRef="#ctx0" brushRef="#br0" timeOffset="267551.4095">5794 16906 0,'0'0'0,"0"0"0,0 0 16,-20-4-16,20 4 0,-21-4 15,21 4-15,-28 0 0,13-2 0,-3 1 16,-4 1-16,-2 1 0,0 0 16,-7 0-16,-4-1 0,3 2 15,-2 1-15,-1-2 0,-6-1 16,-5 2-16,2 1 0,-3-3 16,-1-3-16,3 2 0,0 0 0,-8-1 15,0 0-15,2-1 16,2 0-16,0-1 0,0 0 15,-4-1-15,3 3 0,2-1 0,2 0 16,3 1-16,2 0 0,2 1 16,0-1-16,1 1 15,6-1-15,1 1 0,-4-2 16,7 1-16,2 1 0,5 1 0,5 0 16,0-1-16,2 1 0,2 0 15,1-1-15,1 1 0,2 1 16,5 0-16,-1-1 0,0-1 15,3 1-15,-2 0 0,3 0 16,-2 1-16,2-1 0,0 0 16,0 0-16,0-2 0,2 2 0,1-2 15,-2-1-15,3 2 0,0 0 16,-1-1-16,1 1 0,-3 1 16</inkml:trace>
  <inkml:trace contextRef="#ctx0" brushRef="#br0" timeOffset="275706.1708">8590 15623 0,'0'0'0,"0"0"0,6-18 16,-3 5-16,0-1 0,0-2 16,-1-2-16,0-6 0,-1-1 0,-2 1 15,-1 0-15,-3 1 0,1 1 16,-3 0-16,0-1 0,-4-2 16,-1 5-16,-6 1 0,-5 2 15,-1 3-15,-2 4 0,-4 4 16,-3 3-16,4 2 0,2 3 0,-3 5 15,-2 5-15,-4 2 16,2 1-16,3 4 0,2 3 0,4 2 16,3-1-16,3 4 0,3 3 15,1 0-15,0 0 0,5 0 16,0 2-16,7 0 0,3-2 16,3 6-16,1-1 15,2-8-15,1-3 0,1-4 0,3-3 16,1-3-16,2-3 0,3-1 15,2 0-15,1-4 0,1-3 0,1-3 16,0-2-16,1-3 0,0-3 16,7-3-1,5-3-15,-7 0 16,1-3-16,0-1 0,-3 2 0,1-2 16,2-2-16,-6 1 0,-2 1 0,-2-1 15,-1 0-15,-1 3 0,-2 0 16,-1 2-16,0 2 15,-2 1-15,-2 4 0,-1 0 0,-1 1 16,-4 3-16,-1 2 0,0 2 16,-2 2-16,-2 2 0,-3 1 0,1 4 15,-3 3-15,1-1 16,-1 2-16,-1 1 0,-2 3 16,1 0-16,0 0 0,0 7 15,-1 3-15,1-3 0,0-1 0,2 3 16,0 4-16,2-4 0,0-2 15,3 2-15,2 1 16,2-2-16,-1-2 0,1 1 0,3 1 16,-1-4-16,1-3 0,6 3 15,3 1-15,-3-6 0,-1-2 0,4-1 16,1-1-16,0-1 16,-1 0-16,-2-4 0,-2-1 15,-2-1-15</inkml:trace>
  <inkml:trace contextRef="#ctx0" brushRef="#br0" timeOffset="280251.5509">22131 11116 0,'0'0'0,"0"0"0,-18-12 16,7 3-16,-1 0 0,-6-3 16,-4-2-16,-7-4 0,-1-2 15,-13-6-15,-6-1 0,4 2 0,3 4 16,-12-3-16,-3 3 15,1 1-15,0 4 0,-9-1 0,1 1 16,5 3-16,4 3 0,-12 1 16,-2 2-16,9 5 0,6 2 15,0 4-15,0 3 0,2 2 16,2 1-16,-4 3 0,3 2 16,11 1-16,1 2 0,-14 15 15,7 3-15,19-14 0,0 4 0,-15 15 16,2-2-16,21-16 0,4 2 15,-7 20-15,4 2 0,9-19 16,2 1-16,0 5 0,1 6 16,1-4-16,1-1 0,3 6 15,2 6-15,0-4 0,2-1 0,4 4 16,3 1-16,0-2 16,0-3-16,14 20 0,4-6 15,-10-24-15,1 0 0,17 23 0,2-1 16,1-5-16,3-4 0,1 0 15,2 1-15,2-5 0,-1-3 16,6 2-16,2 1 0,-4-8 16,-3-7-16,6-1 0,3-1 15,-9-4-15,-5-2 0,7-6 16,5-3-16,-3-2 0,-2-1 16,5-7-16,4-4 15,0-2-15,2-2 0,-3-7 0,-1-2 16,-11-2-16,-6-1 0,3-3 15,3-1-15,-5 0 0,-4 0 0,-2-4 16,-1-5-16,1-3 0,3-1 16,-7-6-16,-4-4 15,-1 6-15,1 4 0,-4 0 0,-1-2 16,-5-3-16,-1 0 0,-4-3 16,-3-1-16,-3-2 0,-3-2 15,-2 2-15,-1 0 0,-3 5 16,-4 3-16,-2-5 0,-1-4 15,-3 8-15,-3 5 0,-2-3 16,-2-3-16,-1 2 0,-1 3 0,0 4 16,1 5-16,-3 3 15,-3 3-15,-3-1 0,-2 0 0,8 10 16,-5-2-16,-3 4 0,-3 1 16,-6 3-16,-2 3 0,-4-1 15,0 1-15,13 1 0,11 2 16,7 0-16</inkml:trace>
  <inkml:trace contextRef="#ctx0" brushRef="#br0" timeOffset="281432.7393">22380 13555 0,'0'0'0,"0"0"16,-1-19-16,0 9 0,-1-2 0,-2-3 16,-1-4-16,-4-7 0,-1-2 15,-4-3-15,-5-3 0,0 2 0,-1 2 16,-8-9-16,-4-3 16,-7-3-16,1 6 0,-9-1 15,-5 0-15,2 5 0,0 3 0,-12-5 16,-1 0-16,2 4 0,0 3 15,-14-1-15,-2 3 16,9 6-16,6 3 0,-34-2 16,2 8-16,17 2 0,12 3 0,-3 3 15,-2 4-15,0 4 0,-1 4 16,2 7-16,0 5 16,19-3-16,11-1 0,-5 8 0,-3 6 15,6 0-15,5 0 0,0 5 16,0 4-16,1-2 0,4 1 15,4 8-15,5 7 0,3-11 0,4-5 16,-4 7-16,-1 6 16,5-1-16,2 0 0,2 3 0,2 2 15,2 2-15,3 2 0,4 9 16,3 7-16,3-13 0,1-10 16,3 3-16,3 2 0,3 0 15,1 1-15,7 7 0,3 4 16,-1-2-16,-1-1 0,6-5 15,3-2-15,-1-4 0,0-6 0,3 7 16,4 4-16,-2-9 0,-2-5 16,4-1-16,3 0 0,-1-6 15,0-4-15,5 2 0,5 1 16,-8-9-16,-4-6 0,8-5 16,7-2-16,0-3 0,0 0 0,-1-8 15,-1-5-15,4 0 16,1-1-16,3-5 0,1-3 0,-3-1 15,-5 1-15,0-5 0,1-5 16,-2-5-16,-1-3 0,1-11 16,1-8-16,-4 5 15,0 2-15,-7-3 0,-4-3 16,-1 2-16,1 0 0,-8-4 0,-5-5 16,-1 2-16,0 1 0,-4-5 15,-1-3-15,-6 3 0,-4 3 16,-1-4-16,-1-4 0,-2 4 15,-3 4-15,-1 0 0,0-1 16,-5 2-16,0 2 0,-1-1 16,-2 0-16,-4 7 0,-2 4 0,-1 2 15,-3 2-15,-3 0 0,-3 1 16,-3 4-16,1 5 0,-8 0 16,-4 0-16,10 9 0,9 5 15,5 3-15</inkml:trace>
  <inkml:trace contextRef="#ctx0" brushRef="#br0" timeOffset="289665.6445">4037 14630 0,'0'0'0,"0"0"0,0 0 16,0 0-16,0 0 0,28-8 15,-28 8-15,20-2 0,-20 2 0,22-4 16,-9 4-16,1-2 0,-2-1 16,3 1-16,-1 2 0,0-1 15,2 1-15,-1-1 0,1 1 16,-1 0-16,0 0 0,2 1 16,2 0-16,-3 1 0,2-1 0,4 2 15,-1-1-15,0 1 0,-1 2 16,1-2-16,-2 0 0,1 0 15,0 0-15,0 1 16,0 2-16,-1-1 0,-1 0 16,1 0-16,1-1 0,-1 0 0,-1 1 15,3-1-15,-2 0 16,0 0-16,1-1 0,-2 0 0,2-1 16,1 1-16,-3 0 0,1 0 15,-1-1-15,0 0 0,-1 1 16,-1-1-16,2 1 0,-3-2 15,2-1-15,-1 1 0,2 1 0,-5 0 16,3-1-16,-3 0 0,0 0 16,-1 0-16,0-1 0,-2 1 15,2-1-15,-2 0 0,0 2 16,-1-2-16,0 0 0,-3 1 16,1-1-16,0 0 0,-2 0 15,2-1-15,-3-1 0,2 1 0,-1 0 16,0-1-16,0 2 0,-2-1 15,1-1-15,-2 0 0,0 1 16,0 0-16,1-1 0,-3 2 16,3 1-16,-3-1 0,0 0 15,0 0-15,0 2 0,0-2 16</inkml:trace>
  <inkml:trace contextRef="#ctx0" brushRef="#br0" timeOffset="299367.4426">3682 12911 0,'0'0'0,"0"0"16,0 0-16,0 0 0,0 0 0,3 25 16,-3-25-16,0 26 0,4-9 15,-4 4-15,1 4 0,1 4 16,1 2-16,-2 13 0,-1 2 15,0 0-15,0-1 0,2 15 16,0 1-16,-2 9 0,-2-4 16,-1 13-16,1-1 0,1-11 15,1-7-15,-3 13 0,1 2 16,0-4-16,-1-5 0,3 24 16,0-13-16,0-12 0,0-9 0,0-9 15,-3-4-15,1-6 0,-1-5 16,5-4-16,1-3 0,-2-6 15,1-2-15,-1-12 0,3-3 16,-4-2-16,2-1 0,1-7 16,0-7-16,2-4 0,-1-2 0,0-6 15,-1-9-15,-2 9 16,1 5-16,-2 6 0</inkml:trace>
  <inkml:trace contextRef="#ctx0" brushRef="#br0" timeOffset="300294.8085">3813 12596 0,'0'0'15,"0"0"-15,0 0 0,0 0 16,0 0-16,6-23 0,-6 23 0,0 0 16,22-13-16,-10 7 0,3 0 15,4 2-15,2 0 0,5 0 16,3-1-16,8 0 0,2 1 16,3 1-16,6 2 0,8-2 0,-5 2 15,4 0-15,3 0 16,9 2-16,-2 1 0,12 3 0,-5 0 15,-9 0-15,-6-3 0,2 2 16,0 0-16,1 0 0,-7-1 0,-1 2 16,1 1-16,-9-3 15,-4 0-15,1 2 0,1 2 16,-8-3-16,-4 1 0,1 0 16,-1 2-16,-5 0 0,-2 1 0,-4-2 15,-1 2-15,-3-2 0,-3 2 16,1 2-16,1 2 0,-3-2 15,-5-2-15,5 3 0,4 1 16,-3 2-16,-1 2 0,-2 3 16,-3 1-16,0-5 0,-1-1 15,1 6-15,-1 2 16,-1-2-16,-2 3 0,1 0 0,-2 3 16,0-2-16,-1 2 0,0 7 15,-1 2-15,1-2 0,1 2 16,0 2-16,1 5 0,-2-2 15,0-1-15,0 1 0,-2-1 16,1 3-16,0-1 0,1 7 0,0-1 16,0 3-16,0 1 0,-1-1 15,1 0-15,-2-4 0,1 0 16,-3 8-16,2 2 0,1-4 16,1-2-16,-3-1 0,0-2 15,-1-4-15,2-5 0,-1 3 16,3 3-16,-6-4 0,1-3 0,-2-1 15,-1 2-15,2-6 0,0-3 16,2 0-16,-1 2 0,1-4 16,1 0-16,-3-5 15,2-1-15,-1-3 16,1-3-16,2 1 0,1 0 0,-3-3 0,2-1 16,0-3-16,0 0 0,1-2 15,0-1-15,-2-1 16,2 1-16,-2-1 0,-3 2 0,-2-3 15,-3 0-15,-5-2 0,0-2 16,-2 0-16,-2 0 16,-5-1-16,-3-1 0,-8-2 0,-3-1 15,-3 0-15,-2 0 0,-1 0 16,-5 0-16,-6 0 0,1 0 0,-1-1 16,-1 0-16,-7-2 0,4 1 15,4 0-15,2 0 0,1 1 16,1 1-16,-2-1 15,3 0-15,11 2 0,1-1 0,-2 1 16,1-1-16,2-1 0,-1-1 0,11 1 16,9 2-16,3 1 15</inkml:trace>
  <inkml:trace contextRef="#ctx0" brushRef="#br0" timeOffset="302082.9947">10865 13014 0,'0'0'0,"0"0"0,0 0 15,0 0-15,0 0 0,0 0 16,0-21-16,0 21 0,0 0 0,0 0 16,-12-18-16,12 18 0,-20-8 15,3 5-15,-4 0 0,-2 1 16,-1 2-16,-4 2 0,-1 1 16,-8 2-16,3 1 0,-8 4 15,1 2-15,8 1 0,6 1 0,6 5 16,5 5-16,5-2 0,4 0 15,9 4-15,8 5 0,0-2 16,1-1-16,6 11 0,4 5 16,-1-6-16,-1-3 0,5 10 15,1 4-15,-5-8 0,-3-5 0,-7 8 16,-6 4-16,-6-8 16,-5-6-16,-11 2 0,-8 0 15,5-11-15,1-3 0,-13 2 0,-6-3 16,10-5-16,4-2 0,-6-3 15,0-1-15,8-4 16,3-1-16,4-1 0,3-2 0,3-1 16,1-2-16,3-3 15,0-5-15,4 2 0,2-2 0,6-3 16,5-3-16,-3 4 0,1 1 0,3-1 16,3-1-16,-2 3 15,-1 3-15,0-1 16,1 0-16,0 1 0,-1 2 0,1 2 15,1 4-15,1 1 0,0 1 16,-1 4-16,0 4 0,-3 2 16,-1 2-16,-1 2 0,0 1 15,0 5-15,0 4 0,0 2 0,-2 1 16,1 4-16,-1 2 0,-2 3 16,0 2-16,-1 6 0,-1 0 15,0 3-15,-1 3 0,1-1 16,0-3-16,0 8 0,-1-1 15,0-1-15,1-1 0,3 7 16,3-4-16,0-4 0,-1-3 0,4-4 16,2-2-16,-2-4 0,-1-4 15,2 2-15,3-1 0,6-3 16,5-3-16,-7-9 16,-6-7-16,-3-4 0</inkml:trace>
  <inkml:trace contextRef="#ctx0" brushRef="#br0" timeOffset="303277.3185">13312 12972 0,'0'0'0,"0"0"0,0 0 16,0 0-16,0 0 0,0 0 0,9 22 16,-9-22-16,4 23 0,-4-23 15,2 34-15,-5-14 16,0 0-16,-1 4 0,-2 1 16,2-1-16,-1-1 0,-2 8 0,-2-1 15,-1 2-15,-1-1 0,-4 4 16,1-5-16,2-2 0,1-2 0,1-3 15,2-3-15,1-3 0,0-2 16,3-4-16,0-1 0,2-3 16,0-1-16,2-6 0,0 0 15,1-6-15,2 0 0,4-3 16,2-1-16,1-1 0,1-4 16,0-3-16,1-2 0,0 1 15,1-1-15,3-1 0,1-2 0,4-4 16,0 1-16,-1 1 15,0 0-15,0 0 0,0 2 0,2 0 16,1 1-16,-1 2 0,0 1 16,-1 3-16,0 2 15,-3 2-15,0 4 0,4-2 0,0 4 16,-4 3-16,-2 1 0,0 5 16,-1 4-16,-2-1 0,0 1 0,-2 4 15,-1 5 1,-3 0-16,0 3 0,-3 2 0,0 0 15,-3 1-15,-1 0 0,-1 3 16,-2 1-16,-1 0 0,-2-1 0,-2 1 16,-3 0-1,0-4-15,0-2 0,1-1 0,1-3 16,2-2-16,2-2 0,0-3 16,2-1-16,1-4 0,2-4 0,3-1 15,5-3-15,2-2 0,3-1 16,0-8-16,1-6 15,-1 4-15,-2 2 0,-3 2 0</inkml:trace>
  <inkml:trace contextRef="#ctx0" brushRef="#br0" timeOffset="303534.0305">14373 12919 0,'0'0'0,"0"0"16,0 0-16,0 0 0,0 0 15,0 0-15,0 0 0,0 0 16,9 31-16,-9-31 0,-2 24 16,2-24-16,-3 34 0,-1-16 15,-2 3-15,0 0 0,-3 0 0,-1 2 16,-1 1-16,-2 5 0,0-3 16,1 1-16,0 1 15,0-3-15,1 0 0,-1-2 0,0-3 16,2-1-16,1 0 0,-1-1 15,1-4-15,3-5 0,0-1 16,1-4-16,-2-3 0,2 0 16,-1 0-16,2-1 0</inkml:trace>
  <inkml:trace contextRef="#ctx0" brushRef="#br0" timeOffset="303969.996">14131 13159 0,'0'0'0,"0"0"16,0 0-16,0 0 0,22-19 15,-22 19-15,25-14 0,-10 6 16,3 0-16,3 1 0,2 0 16,0 0-16,0 1 0,8-2 15,1-1-15,-1 3 0,-3 1 0,1 3 16,-1 2 0,-2 1-16,0 0 0,2 1 0,-1 2 15,-4 2-15,-2 3 0,-3 1 16,-1 1-16,-3 3 15,-2 1-15,-3-4 0,-2 0 0,-2 6 16,0 2-16,-3-3 0,-1 0 16,-1 5-16,-2 2 0,0-2 15,-2 1-15,0 1 0,-3 2 16,1-2-16,-2-3 0,0 2 16,1 0-16,0-2 0,1-2 0,1-1 15,-1 0-15,2-2 0,0-2 16,-1-1-16,0 0 15,0-3-15,1-3 0,1-3 16,-2-1-16,1-4 0,-2-1 0,-1-3 16,-3-6-16,2 3 0,1 0 15,2 2-15</inkml:trace>
  <inkml:trace contextRef="#ctx0" brushRef="#br0" timeOffset="304082.002">14429 13272 0,'0'0'16,"0"0"-16,0 0 0,0 0 0,0 0 16,0 0-16,33 4 0,-33-4 15,22 7-15,-22-7 0,20 8 16,-11-5-16,0 0 0,-2 0 16,0 0-16,-2-2 0,1-1 15,-2 0-15,1 0 0,-2 0 0</inkml:trace>
  <inkml:trace contextRef="#ctx0" brushRef="#br0" timeOffset="304336.0099">14257 13062 0,'0'0'0,"0"0"0,0 0 16,0 0-16,0 0 0,0 0 0,31 13 15,-31-13-15,24 9 0,-24-9 16,28 13-16,-16-8 0,-1 0 0,-1-1 16</inkml:trace>
  <inkml:trace contextRef="#ctx0" brushRef="#br0" timeOffset="304605.0186">14981 12886 0,'0'0'0,"0"0"16,26 0-16,-8 1 0,4 1 0,12 0 16,3 0-16,0 0 15,1-1-15,7 3 0,-2 0 16,-3-1-16,-4-1 0,4-2 0,-4 0 15,-6 0-15,-6 0 0,-4-4 16,-4-3-16,-6-1 0,-4-2 16,-1 4-16,-2 1 0,0 1 15</inkml:trace>
  <inkml:trace contextRef="#ctx0" brushRef="#br0" timeOffset="304790.0266">15288 12769 0,'0'0'0,"0"0"15,0 0-15,0 0 0,-15 19 16,15-19-16,-8 19 0,8-19 16,-9 23-16,6-10 0,-1 2 15,1-1-15,0 1 0,-1 1 16,1-1-16,1 0 0,0 2 0,-1-2 16,2 1-1,0-1-15,0-1 0,0 2 0,0-3 16,0-5-16,0-2 0,0-1 15,-1-1-15,1 0 0</inkml:trace>
  <inkml:trace contextRef="#ctx0" brushRef="#br0" timeOffset="304971.0716">15344 13015 0,'0'0'0,"0"0"0,0 0 0,0 0 16,0 0-16,0 0 15,14 24-15,-14-24 0,0 0 0,9 25 16,-9-25-16,2 19 0,-4-9 0,1-1 16,0-2-1,0 0-15</inkml:trace>
  <inkml:trace contextRef="#ctx0" brushRef="#br0" timeOffset="305667.0576">14913 13163 0,'0'0'0,"0"0"0,0 0 0,36 1 15,-36-1-15,38 1 0,-14 1 16,1-1-16,2 0 0,8-1 16,3 0-16,-3 0 0,-2 2 15,3 1-15,-4 1 0,-4-1 0,-3-1 16,0 1-16,-2 1 15,-5 0-15,-3 3 0,-3-1 16,-1 0-16,-3 0 0,-1 1 0,-1 1 16,-3 1-16,-1 2 0,-1 0 15,-1 0-15,-2 2 0,0 1 16,-1 2-16,-2 2 0,0 0 16,-1 0-16,0 0 0,-1-1 15,2-2-15,-1 0 0,1-2 0,-1-1 16,1 0-16,-2-1 0,0 0 15,0-4-15,-1 0 0,-2-3 16,0-2-16,-2-1 0,-1-2 16,-1-2-16,1-1 0,1-2 15,0 1-15,1-1 0,2 0 16,-1-1-16,0-1 16,0-2-16,0 0 0,3 1 0,-1-1 15,2 0-15,3 0 0,2 0 16,2 0-16,1 2 15,2 0-15,0 2 0,2-1 0,-1 1 16,2 2-16,2 0 16,3 0-16,1 2 0,2 1 15,0 1-15,-2-2 0,5 1 16,-1-2-16,0 3 0,-2 3 0,2 0 16,0-1-16,0 1 0,-2 0 15,1 1-15,0 1 16,-1 1-16,-2 1 0,-1 2 0,0 0 15,-1 1-15,0 1 0,0-1 16,-1 1-16,-1 0 0,-1-2 0,-1 3 16,1 2-16,-1 0 15,-1-1-15,-1 3 0,-2 1 16,-1-1-16,-1 0 0,-1 2 16,-1 2-16,-1 1 0,-1 1 0,-3-1 15,0 2 1,-2-2-16,-1 0 0,-5 5 0,-4-3 15,-3 1-15,-2 0 0,-4-4 16,-2-2-16,-5-2 0,-4-4 0,-17 3 16,-8 0-1,-1-6-15,-1-2 0,8-3 0,14 0 16,11 0-16</inkml:trace>
  <inkml:trace contextRef="#ctx0" brushRef="#br0" timeOffset="306672.535">11935 13205 0,'0'0'15,"0"-7"-15,0-1 0,0-2 0,0-2 16,1-6-16,0-4 0,1 1 16,0 3-16,-1-4 15,-1-2-15,-2 0 16,-3-1-16,1 4 0,0 3 0,-2-3 16,-3 2-16,-1 2 0,0 4 0,-1 3 15,-2 2-15,2 4 16,-1 2-16,-5 2 0,-3 4 15,1 1-15,0 3 0,-4 8 16,0 3-16,0 0 0,0-1 0,0 3 16,-1 4-16,2 1 0,1 1 15,0 7-15,2 2 0,4-2 16,2-4-16,3 0 0,2 0 16,2-4-16,3-2 0,2 1 15,3 3-15,0-5 0,2-2 0,2-3 16,4-3-16,2-3 0,3-4 15,2-1-15,4-3 16,-5-3-16,-2-1 0,2-3 0,0-3 16,1 0-16,-2-2 0,4-2 15,1-3-15,-3 0 0,-1-1 0,-1-2 16,-1 0-16,0 2 16,-3 0-16,1-2 0,0-2 15,-2 1-15,-1 0 0,0 3 16,-1 1-16,1 2 0,0 2 0,-4 0 15,0 2-15,-2 3 0,1 1 16,-4 3-16,2-3 16,-2 3-16,-4 1 0,1 3 0,-1 4 15,-2 2-15,1 2 0,-1 3 16,0 1-16,0 1 0,2 1 0,0 4 16,2 4-16,1 1 0,1-2 15,8 9-15,5 2 16,3-2-16,3-1 0,8 3 0,6 4 15,-2-4-15,-7-7 0,-4-6 16</inkml:trace>
  <inkml:trace contextRef="#ctx0" brushRef="#br0" timeOffset="307446.5169">14170 14452 0,'0'0'0,"0"0"0,0 0 15,0 0-15,0 0 0,0 0 0,0 0 16,0 27-16,0-27 0,0 25 16,0-25-16,-1 39 0,0-17 15,-2 3-15,1 0 0,-1 0 16,0 1-16,-3 7 0,0 0 16,-1-1-16,0-3 0,0 7 15,-1-2-15,1-4 0,2-5 0,0-5 16,2-2-16,0-6 15,-1-3-15,2-1 0,0-2 16,1-3-16,1-3 0,-1-3 0,2-4 16,1-5-16,0-2 0,3-3 15,1-1-15,2-1 0,2-2 16,2-1-16,2-2 0,1 0 16,0 1-16,4-6 0,-1-2 15,0 3-15,2 1 0,-1 0 16,0 3-16,-1 1 0,1 1 0,-2 5 15,-2 1-15,-2 4 0,-1 0 16,1 4-16,-2 2 16,1 2-16,1 3 0,1 2 0,2 3 15,-2 2-15,0 3 0,-1 6 16,-1 4-16,-5-2 16,0 3-16,-1 6 0,-3-1 0,-3 1 15,-1-2-15,-5 2 0,-2 1 16,-1-2-16,-2-4 0,-2 3 15,0 2-15,1-4 16,1-1-16,1-3 0,2-2 0,2-3 16,0-4-16,1-4 15,0-3-15,2-8 0,1-8 16,2 2-16,0-2 0,1 0 16,-1 2-16,0 3 0</inkml:trace>
  <inkml:trace contextRef="#ctx0" brushRef="#br0" timeOffset="307729.0331">15061 14432 0,'0'0'0,"0"0"15,0 0-15,0 22 0,0-22 0,-4 24 16,4-24-16,-7 33 0,1-12 15,-2 1-15,-1 1 16,-6 8-16,0 0 0,-1 1 0,1 2 16,-2 2-16,2-3 0,-2 0 15,0 1-15,0-3 0,1-1 16,1-5-16,3-4 0,1-3 16,1-2-16,-1-7 0,-1-2 15,1-5-15,1-2 0,2-1 0,2 0 16,0 1-16</inkml:trace>
  <inkml:trace contextRef="#ctx0" brushRef="#br0" timeOffset="308095.8077">14705 14871 0,'0'0'16,"0"0"-16,0 0 16,0 0-16,6-23 0,-6 23 0,8-23 15,-8 23-15,10-23 0,0 11 16,3 1-16,4-1 0,1 0 16,3 2-16,1 1 0,0-1 15,0 1-15,8-1 0,1 3 16,-1 0-16,0 0 0,6 0 0,0 1 15,-4 3-15,-4 1 0,-1 2 16,0 0-16,-3 3 0,-2 3 16,-1-1-16,-1 1 0,-4-1 15,-1 0-15,-2 3 0,-1 1 16,-3 2-16,-1 3 0,-4-1 16,-1 2-16,-1 0 0,-2 0 0,-2 7 15,0 4-15,0-1 16,-1-2-16,-2 2 0,-1 3 0,-2-1 15,0-1-15,-1 1 0,0 2 16,-1-2-16,1 0 0,0-2 16,1-1-16,1-1 0,1-1 15,0-3-15,2-1 0,0-4 16,0-2-16,1-3 0,0-2 16,-3-5-16,0-3 0,-2-8 15,-2-6-15,2 2 0,2 2 0,0 2 16</inkml:trace>
  <inkml:trace contextRef="#ctx0" brushRef="#br0" timeOffset="308262.4031">15017 14844 0,'0'0'0,"0"0"16,0 0-16,0 0 0,0 0 0,0 0 15,0 0-15,26 3 0,-26-3 16,20 4-16,-20-4 0,24 6 15,-24-6-15,23 1 16,-12-4-16,-1 1 0,-2 0 0,0 1 16</inkml:trace>
  <inkml:trace contextRef="#ctx0" brushRef="#br0" timeOffset="308445.1882">14880 14616 0,'0'0'0,"0"0"0,0 0 0,0 0 15,14 25-15,-14-25 0,22 19 16,-7-10-16,0 0 0,-2-1 16,-2-1-16,-1 0 15</inkml:trace>
  <inkml:trace contextRef="#ctx0" brushRef="#br0" timeOffset="308845.7998">15694 14535 0,'0'0'16,"0"0"-16,0 0 0,0 0 0,0 0 16,-16 19-16,16-19 0,-15 16 15,15-16-15,-22 21 0,11-9 16,0 0-16,0 1 0,1 2 16,0 2-16,1 0 0,0 1 15,2 2-15,3 1 0,0 4 16,0 0-16,2 3 0,1 4 15,0-2-15,0-1 0,0 7 16,1-1-16,1-3 0,1-3 0,0 0 16,1-2-16,1-1 15,-2-1-15,1-1 0,1 1 0,0-4 16,0-1-16,-1-3 0,-2-5 16,-1-3-16,0-2 0,0-7 15,-1-9-15,1 5 16,0 0-16,0 0 0</inkml:trace>
  <inkml:trace contextRef="#ctx0" brushRef="#br0" timeOffset="309845.5395">11490 14283 0,'0'0'0,"0"0"0,0 0 16,0 24-16,0-24 0,-1 32 15,2-10-15,0 1 0,0 3 16,-1 11-16,0 5 0,0 1 0,0 2 16,1 11-16,0 0 15,0 1-15,-1 1 0,1 11 0,2-2 16,-1 5-16,1-9 0,3-3 16,2-3-16,-1-14 0,-3-11 15,0-7-15</inkml:trace>
  <inkml:trace contextRef="#ctx0" brushRef="#br0" timeOffset="310460.2644">12093 14660 0,'0'0'0,"0"0"0,-7-16 16,4 6-16,2 0 0,-2-2 0,-1 0 16,-1-4-16,-1 3 0,0 1 15,-1 3-15,-1 0 0,1 0 0,-2 6 16,-1 3-16,-2 3 16,-2 1-16,-2 3 0,-4 2 15,2 3-15,2 1 0,0 5 0,2 4 16,2 0-16,1-1 0,-1 6 15,2 2-15,2-3 0,3 0 16,1-2-16,3-1 0,0-1 16,1 0-16,1-3 0,1-2 15,3-3-15,-1-4 0,4-1 16,2-3-16,1-2 0,1-1 0,1-6 16,3-3-16,-5-2 15,0-1-15,1-7 0,0-1 16,0-1-16,0 1 0,0-1 0,-1-4 15,-1 4-15,-1 0 0,0 1 16,1-1-16,-2 1 0,-2 3 16,1-1-16,-2 1 0,0 4 15,-2 2-15,0 2 0,0 1 16,-2 2-16,-1 3 0,1 4 16,-2 3-16,0 2 0,0-1 0,-2 4 15,1 2-15,1 2 0,1 0 16,0 4-16,1 1 15,1 0-15,1 0 0,-1 3 0,1 4 16,1 2-16,1-3 0,0-4 16,2 0-16,-2-4 0,0 0 15,0-3-15,1-3 0,-1-3 16,1-4-16,2-4 0,0-7 16,-1 2-16,-1 1 0,-2 0 15</inkml:trace>
  <inkml:trace contextRef="#ctx0" brushRef="#br0" timeOffset="310694.2742">12453 14529 0,'0'0'0,"0"0"0,0 0 15,3 33-15,-3-16 0,0 12 0,0 6 16,-2 2-16,0 0 0,-3 20 16,-2 7-16,-1 2 0,1 0 15,-2 21-15,0 19 0,-1-4 16,0-2-16,-1 11 0,2-21 16,4-28-16</inkml:trace>
  <inkml:trace contextRef="#ctx0" brushRef="#br0" timeOffset="313271.2024">3179 10136 0,'0'0'0,"0"0"15,0 0-15,0 0 0,0 0 0,0 0 16,0 0-16,26-7 0,-26 7 15,28-4-15,-5 2 0,3 0 16,3 2-16,5-2 16,3 0-16,14 0 0,0-1 0,12 2 15,-1 1-15,-4 0 0,-8 1 16,13 1-16,-1-2 0,-10 1 16,-7-1-16,5 1 0,-6 2 15,-8 0-15,-4 1 0,-8-3 16,-5-2-16,-9 2 0,-4 1 0,-10-3 15,-8-1-15,-1 0 0,-5-3 16,7 3-16,2 0 0,3-1 16</inkml:trace>
  <inkml:trace contextRef="#ctx0" brushRef="#br0" timeOffset="313612.1857">3389 10222 0,'0'0'0,"0"0"16,0 0-16,0 0 0,0 27 0,0-27 15,0 30-15,0-11 0,-2 1 16,1 4-16,-5 3 0,2 9 0,-3 1 16,-1 2-16,1 1 15,-6 10-15,4-2 0,-2 0 16,0 1-16,-2 4 0,3-4 0,1-3 15,0-2-15,-1-9 0,1-4 16,-1-2-16,0-4 0,2-7 16,1-3-16,1-1 0,2-3 15,0-5-15,2-3 0,-3-2 16,-2-3-16,1 0 0,-1-3 16,-3-4-16,-1-4 0,0-1 0,0 0 15,-2-5-15,-1-5 16,-1-1-16,-2 2 0,2 2 0,3 5 15,2 3-15</inkml:trace>
  <inkml:trace contextRef="#ctx0" brushRef="#br0" timeOffset="314367.2092">3780 10733 0,'0'0'0,"0"0"0,0 0 16,0 0-16,19-21 0,-19 21 15,13-20-15,-4 7 0,-2-3 16,-1 0-16,0 1 0,0-1 0,-2 1 15,-1-6-15,-2-2 16,-1 3-16,0 0 0,-3 1 0,-2 1 16,-2 2-16,0 2 0,-1 4 15,-3 0-15,0 3 0,0 1 16,-2 4-16,0 2 0,-4 2 16,2 2-16,-4 5 0,0 3 15,3 1-15,-2 2 0,3 3 0,0 3 16,1 5-16,2 0 0,2 2 15,2 0-15,1-2 0,2-2 16,2 1-16,1 0 0,2-1 16,0-1-16,2-4 0,1 1 15,1-6-15,1-2 0,-1-2 16,2-2-16,1-2 0,1-2 16,6-4-16,-1-2 0,-1 0 15,0-1-15,1-4 0,-1-2 0,-2-2 16,3-2-16,-4-1 0,4-2 15,-2 1-15,0 2 0,0-6 16,0 0-16,-1 0 0,-3 2 16,1 1-16,-1 0 0,-4 4 15,0 2-15,1 1 0,-1 1 16,-1 1-16,1 2 0,-3 2 16,1 0-16,-1 3 0,3-2 0,-3 2 15,-3 6-15,2-1 0,-1 1 16,1 2-16,-1 3 0,2-2 15,0 1-15,2 2 0,-2 2 16,1 0-16,1 0 0,2 4 16,-1 0-16,0-2 0,1 0 15,-2-3-15,0-1 0,0-2 16,0-2-16,2-3 0,-1-1 16,1-5-16,2-2 0,-1-4 15,-1-5-15,0 1 0,-1 2 0,1 1 16</inkml:trace>
  <inkml:trace contextRef="#ctx0" brushRef="#br0" timeOffset="314648.2533">4039 10411 0,'0'0'0,"0"0"0,0 0 0,0 0 16,0 0-16,0 0 0,0 0 15,0 0-15,0 0 0,0 0 0,22-1 16,-22 1-16,0 0 15,0 0-15,14 21 0,-14-21 0,0 0 16,-4 24-16,4-24 16,-6 19-16,6-19 0,0 0 0,-7 26 15,5-18-15,1-1 0,0 0 16,0 0-16,1 0 0,0-1 0,3 1 16,2-1-16,2-1 15,1-1-15,4-1 0,3-2 16,1 0-16,-1-2 0,-2 1 15,0-1-15,-4 1 0</inkml:trace>
  <inkml:trace contextRef="#ctx0" brushRef="#br0" timeOffset="314843.2289">4445 10506 0,'0'0'0,"0"0"0,0 0 15,24-1-15,-24 1 0,26 3 0,-26-3 16,34 6-16,-17-3 0,1 0 16,1 1-16,-5 0 0,1 0 0,0 1 15,-2-2-15,-1 1 16</inkml:trace>
  <inkml:trace contextRef="#ctx0" brushRef="#br0" timeOffset="315043.2703">4466 10760 0,'0'0'0,"0"0"0,0 0 0,25 1 15,-25-1-15,30 1 0,-9-1 16,1-1-16,-2 1 0,4-1 16,3-1-16,5-3 0,-1-1 0,-4-2 15,0-3-15,-5 3 0,-4 0 16,-2 3-16</inkml:trace>
  <inkml:trace contextRef="#ctx0" brushRef="#br0" timeOffset="315305.2795">5082 10294 0,'0'0'0,"0"0"16,0 0-16,0 0 0,-6 24 16,6-24-16,-4 28 0,2-10 15,-1 3-15,0 2 0,-1 3 16,-1 1-16,0 1 0,-1 10 16,0 2-16,-3 7 0,3-2 0,1 3 15,3 0-15,2-3 0,-2-3 16,4 3-16,-1-2 15,5-6-15,3-5 0,-5-7 16,1-6-16,-1-4 0</inkml:trace>
  <inkml:trace contextRef="#ctx0" brushRef="#br0" timeOffset="315897.317">5531 10529 0,'0'0'0,"0"0"0,0 0 15,0 0-15,0-24 0,0 24 0,0 0 16,-3-19-16,0 13 0,0 2 16,-2 2-16,-3 2 0,-4 2 15,-1 3-15,-3 1 0,3 3 16,-3-2-16,2 4 0,0 2 0,-2 4 15,0 3-15,4-1 0,0-1 16,2-1-16,3 0 0,0-1 16,5-2-16,0 0 0,2-1 15,0-1-15,1-2 0,1-2 16,3-1-16,-2-3 0,4 0 16,0-5-16,2-4 0,3-1 15,4 0-15,-1-2 0,1-1 0,-2-1 16,-1-2-16,-1-1 0,-1-1 15,0 1-15,0-1 16,-1 2-16,0-1 0,-3 1 0,-1 0 16,0 2-16,-2 1 0,1 2 15,-2 1-15,-1 1 0,1 0 16,-1 2-16,-2 3 0,0 0 16,0 4-16,0-1 0,0 3 15,0 2-15,1-1 0,-1 4 0,2 1 16,-2 1-16,1 2 0,1 2 15,2 0-15,-1 0 0,1-1 16,2-1-16,0 2 16,0-3-16,0-1 0,0-1 0,2-1 15,0 0-15,-1-1 0,2-5 16,-2-5-16,2-5 0,-3-3 0,-1 2 16,0 0-16,1 1 0</inkml:trace>
  <inkml:trace contextRef="#ctx0" brushRef="#br0" timeOffset="316092.2711">5961 10300 0,'0'0'0,"0"0"16,0 0-16,4 28 0,-4-28 0,5 31 15,-3-8-15,0 2 0,0 1 16,-2 16-16,1 5 0,-1 1 16,-1 1-16,-2 19 0,0 6 15,-3 10-15,0-5 0,0-8 16,2-18-16,0-13 0</inkml:trace>
  <inkml:trace contextRef="#ctx0" brushRef="#br0" timeOffset="317316.7356">2710 14130 0,'0'0'0,"-13"6"0,-5 1 16,-7 4-16,-2 3 0,-8 2 0,-9 2 16,0 2-16,1-1 0,-3 2 15,6-1-15,4-4 0,5-2 16,6-4-16,3 0 0,3 1 15,3 1-15,3-5 0,4-1 16,2-1-16,2-1 0,1 0 16,3-1-16,1 0 0,4 0 0,0 0 15,5 2-15,0 1 16,4 2-16,0 2 0,6 2 0,3 1 16,5-1-16,10 8 0,4 3 15,-2 1-15,1 0 0,15 8 16,2 2-1,-1-2-15,-5 0 0,7 7 0,-3 1 0,-5-1 16,-2 0-16,4 8 16,-8 3-16,-8-5 0,-5-4 15,-14-4-15,-7-6 0,-6-8 16,-4-7-16,0-4 0,0-4 0,0-3 16</inkml:trace>
  <inkml:trace contextRef="#ctx0" brushRef="#br0" timeOffset="325594.1081">9096 3324 0,'0'0'0,"0"0"0,0 0 0,0 0 16,0 0-16,0 0 16,0 0-16,0 0 0,0 0 15,0 0-15,31-14 0,-31 14 0,29-10 16,-29 10-16,41-15 0,-18 7 0,2-3 16,3-1-16,3 0 15,7-5-15,0 1 0,8-7 0,-1 0 16,-2-3-16,-2 1 0,-2 0 15,-3 1-15,1-4 0,-3 3 0,-4-3 16,1-1-16,-5 2 16,-5 1-16,-6 3 0,-3-1 15,-4 1-15,-3 2 0,-5 0 16,-4 2-16,-5 2 0,-3 2 0,-5 2 16,-4 3-16,1 2 0,-1 5 15,-6-1-15,-4 3 0,3 5 16,1 1-16,-3 5 0,-2 5 15,3-1-15,1 1 0,3 6 16,0 4-16,3 5 0,3 0 16,-1 3-16,1 3 0,2-2 15,3-4-15,3 11 0,6 2 16,0-4-16,5-4 0,5-1 16,3-1-16,2-3 0,1-2 0,5-3 15,4 1-15,3-4 0,3-2 16,6-4-16,5-2 0,1-4 15,3-4-15,3-2 0,2-2 16,0-3-16,-2 0 0,3-6 16,2-4-16,-13 3 0,-8 2 0,-8 1 15</inkml:trace>
  <inkml:trace contextRef="#ctx0" brushRef="#br0" timeOffset="326379.3695">10448 1932 0,'0'0'0,"0"0"15,0 0-15,0 0 0,0 0 0,0 0 16,0 0-16,0 0 16,0 0-16,0 0 0,-18 28 15,18-28-15,-12 35 0,4-14 16,0 5-16,-1-1 0,0 2 0,-6 11 16,-3 4-16,1-2 0,3-1 15,-4 10-15,2 1 0,-1 3 16,4-7-16,3-4 0,3-3 15,1-4-15,3-4 0,2-5 16,2-2-16,1-4 0,1-6 16,1-1-16,0-5 15,0-3-15,2-3 0,5-4 0,3-6 16,2-1-16,0-1 0,2-4 16,-1-3-16,2-1 0,0-1 0,0 0 15,-1 1-15,0-3 0,-1 0 16,-2 1-16,-1-1 15,-2 4-15,1 3 0,-5 0 0,-1 2 16,-1 2-16,-2 3 0,0 2 16,0 1-16,-2 3 0,-2 1 15,1 3-15,-2 1 0,0 1 16,-1 4-16,-1 1 0,0 3 16,-1 1-16,-3 1 0,0 2 15,1 0-15,0 0 0,1-1 0,-1-2 16,0-3-16,1 2 0,3 0 15,0-3-15,1-1 0,0-1 16,0-1-16,1-2 0,1-2 16,1-1-16,1-2 0,3-4 15,1-2-15,3-1 0,2-2 16,2-1-16,1 0 0,4-5 0,1 1 16,-3-1-16,0-1 15,-3 2-15,-1 2 0,-2-1 16,0 2-16,-2 3 0,-1 1 0,-1 1 15,-2 1-15,0 1 0,-2 2 16,-3 2-16,2 0 0,-2 0 16,1 6-16,-1-2 0,-1 4 15,0-1-15,0 1 0,-1 1 16,-1 2-16,1 0 0,0-1 0,0 2 16,0 1-16,-1-1 0,1 1 15,0-2-15,0-2 0,0 0 16,-1-1-16,2-4 0,1 1 15,0-3-15,0 1 0,0 0 16</inkml:trace>
  <inkml:trace contextRef="#ctx0" brushRef="#br0" timeOffset="326679.4722">10925 2330 0,'0'0'0,"0"0"15,0 0-15,25-15 0,-14 10 16,3-2-16,4 0 0,1 0 15,2-1-15,7 1 0,0 3 16,-2 3-16,-1 1 0,0 2 16,-3 2-16,-4 3 0,-1 0 0,-5 3 15,-3 4-15,-6 0 16,-5 2-16,-6 1 0,-4 1 16,-3 2-16,-4 0 0,-8 6 15,-1-3-15,1 2 0,2-2 0,0-1 16,-1-3-16,0 3 0,3-5 15,3-2-15,3-5 0,5 0 16,2-2-16,6-5 0,1-2 16,6-3-16,6-3 0,7-3 15,7-3-15,-4 1 0,-3 3 0,-3 0 16</inkml:trace>
  <inkml:trace contextRef="#ctx0" brushRef="#br0" timeOffset="326930.7428">11514 2153 0,'0'0'0,"0"0"0,0 0 15,0 0-15,0 0 0,0 0 16,-30 18-16,30-18 0,-25 18 0,11-6 16,-2 0-16,1 3 0,-1 3 15,0 0-15,-2 1 16,-4 5-16,2-1 0,1-1 0,2 2 15,3 0-15,1 0 0,5 0 16,1 1-16,4-3 0,3 0 16,5 4-16,6-3 0,2 0 15,3-1-15,-3-4 0,-3-3 16,-1-3-16</inkml:trace>
  <inkml:trace contextRef="#ctx0" brushRef="#br0" timeOffset="328006.782">9580 4251 0,'0'0'15,"0"0"-15,0 0 0,0 0 16,0 0-16,-16 17 0,16-17 16,-23 29-16,9-13 0,0 5 0,-1 5 15,-7 12-15,-2 0 0,0 4 16,-1 1-16,-5 13 0,3 0 0,-3 9 16,3-2-16,4-6 15,1-5-15,2 2 0,5-2 16,3-8-16,3-4 0,4-5 0,5-2 15,3-8-15,1-3 0,3-1 16,1-4-16,2-6 0,1-5 16,5-5-16,5-4 0,6-4 15,6-3-15,5-5 0,3-6 16,-2-1-16,0 0 0,7-7 16,1-1-16,-9 0 0,-1 1 0,-2 1 15,-1 0-15,-3 0 0,-1 2 16,-7 6-16,-3 4 15,-5 0-15,-2 0 0,-4 5 16,-2 2-16,-3 1 0,-1 3 0,-3 5 16,0 0-16,0 0 0,-2 6 15,-2 1-15,-3 2 0,-3 1 16,-2 0-16,0 3 0,-1 2 16,0 2-16,0 0 0,2 0 15,2 2-15,-1-1 0,1-1 0,1-3 16,1-1-16,2 1 0,1 0 15,0-3-15,2-4 0,1-2 16,0-1-16,1-1 0,2 1 16,4-4-16,3-3 0,7-4 15,5-4-15,-1 1 0,0 0 16,3-1-16,2 0 0,0-1 16,1-1-16,1-1 0,-4-1 15,-3 4-15,-3 2 0,-5 1 16,-2 3-16,-2 1 0,-2 3 0,-1-1 15,-1 2-15,-1 2 0,0 1 16,-3 2-16,0 1 0,-3 3 16,1-1-16,-2 5 0,-3 0 15,-1 1-15,-1 1 0,-1 2 16,1-2-16,0 2 0,1 1 0,2-1 16,0 0-16,3-3 15,1 1-15,2-3 0,3-1 16,-1-2-16,0-1 0,1-2 0</inkml:trace>
  <inkml:trace contextRef="#ctx0" brushRef="#br0" timeOffset="328450.7959">10401 5065 0,'0'0'0,"0"0"16,0 0-16,33-11 0,-17 7 0,4-3 15,3-2-15,7-4 16,0 0-16,1 0 0,-1-3 16,1 2-16,0-1 0,2-1 15,-3-2-15,-6 1 0,-3 1 0,-2 0 16,-2 2-16,-4-1 0,-2 1 16,-4 1-16,-1 1 15,-4 0-15,-3-1 0,-4 3 0,-3 1 16,-3 1-16,-3-1 0,-3 5 15,-1 2-15,0 1 0,-1 1 0,-7 3 16,0 1-16,1 3 0,0 0 16,3 5-16,1 1 0,2 3 15,0 1-15,0 1 0,1 3 16,1 0-16,0 0 0,4 0 16,1-1-16,4 3 0,4 0 0,3 2 15,2 0-15,3-1 0,3-3 16,1 0-16,1-2 0,1 0 15,0 0-15,2-3 0,3-5 16,2-3-16,4-1 0,1-2 16,3-4-16,0-1 0,1-3 15,0-4-15,-1-2 0,-4 2 16,-4 0-16,-4 1 0</inkml:trace>
  <inkml:trace contextRef="#ctx0" brushRef="#br0" timeOffset="328794.8095">11210 4428 0,'0'0'16,"0"0"-16,0 0 16,0 0-16,12-19 0,-12 19 15,0 0-15,18-10 0,-9 9 0,2 1 16,2 0-16,-1 2 0,0 0 15,1 5-15,1 0 0,2 2 16,-1 2-16,1 1 0,-1-1 16,3 7-16,-3-2 0,0 4 15,-2-2-15,-2 0 0,0-1 0,-1 0 16,-1-1-16,-1 1 0,1-1 16,-1-2-16,-1 0 0,-1-1 15,0-2-15,-2 0 0,1-4 16,-1 0-16,-1 0 0,1-3 15,-2 0-15,0-4 0,0 0 16,1-3-16,1 0 0,0-2 16,2 0-16,-1 0 0,0 1 0,-1 1 15</inkml:trace>
  <inkml:trace contextRef="#ctx0" brushRef="#br0" timeOffset="329067.818">11667 4398 0,'0'0'0,"0"0"0,0 0 16,0 0-16,-20 19 0,20-19 15,-28 18-15,10-7 0,-1 2 0,-3 0 16,-2 1-16,0-1 0,0 1 16,-8 4-16,0 0 0,1 0 15,1-2-15,-4 1 0,3-1 16,5-1-16,2 0 0,5-1 15,2-4-15,3 0 0,2-1 16,0-2-16,4 2 0,2-5 16,2 0-16,0 0 0,2-2 15,1 2-15,0-3 0,2 3 16,2 0-16,0 0 0,-1-1 0,-1-1 16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377.1958" units="1/cm"/>
          <inkml:channelProperty channel="Y" name="resolution" value="657.57574" units="1/cm"/>
          <inkml:channelProperty channel="T" name="resolution" value="1" units="1/dev"/>
        </inkml:channelProperties>
      </inkml:inkSource>
      <inkml:timestamp xml:id="ts0" timeString="2025-09-17T03:44:05.084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3546 12336 0,'0'0'0,"0"0"0,0 0 0,0 0 16,0 0-16,-2-18 0,2 18 16,0 0-16,0 0 0,-19-20 15,19 20-15,-19-10 0,9 7 0,-2-1 16,-1 2-16,-3-2 0,0 2 16,-3 1-16,-1 0 0,2 2 15,-1 0-15,-5 2 0,-1 2 16,1 1-16,1 3 0,1 0 15,2 2-15,2 1 16,4 0-16,1 2 0,1 3 16,2 1-16,2 1 0,2 1 0,0 0 15,3 0-15,0-1 0,3 2 16,2 2-16,2 1 0,2-1 16,2-2-16,3-3 0,1-3 0,3-1 15,0-2 1,1 2-16,-3-6 0,1-1 0,5 2 15,1-1-15,2-3 0,1-1 0,0-3 16,0-1-16,-1-1 16,0 1-16,2-4 0,-1-1 15,-1-2-15,-1 0 0,-3-4 16,0-2-16,0-4 16,-2-3-16,-1 3 0,-3 1 0,-2-3 15,-2-3-15,-1 2 0,-1 0 16,-3-1-16,-2-1 15,-1 0-15,-1 2 0,-2 1 0,-2 1 16,0 0-16,-1-2 0,0 2 16,-2 2-16,0 2 0,-1-1 15,-2 3-15,-2 1 0,0 3 16,0 2-16,3 2 16,1 0-16,2 1 0</inkml:trace>
  <inkml:trace contextRef="#ctx0" brushRef="#br0" timeOffset="815.4983">14341 12340 0,'0'0'0,"0"0"15,0 0-15,0 0 0,0 0 0,3-18 16,-3 18-16,0 0 0,0 0 15,0 0-15,-8-18 16,8 18-16,0 0 0,0 0 16,-28-12-16,17 10 0,-1 0 15,-4 0-15,-2-1 0,0 0 0,-1 2 16,-3 2 0,-2 1-16,-4 1 15,-2 2-15,-5 1 0,4 1 0,0 2 16,2 3-16,0-1 0,2 0 0,-1 3 15,4 4-15,3 1 0,4 1 16,3 2-16,3 3 16,3-3-16,4-1 0,4 3 0,3 3 15,3-3-15,4-1 0,3-1 16,2-1-16,0-3 0,1-1 16,3 0-16,4-1 15,4 1-15,4-2 16,-3-2-16,-4-2 0,9-2 0,2-4 15,-4-1-15,-3-3 0,-2-2 16,0-4-16,-2 0 0,-1 0 0,-1-4 16,-1-1-16,-1-1 15,-3 0-15,-1-4 0,-3-2 16,-2 1-16,-2 1 0,-2-6 16,-2-2-16,-2 0 0,0 2 0,-6-2 15,-1-4-15,-2-1 0,1 1 16,-5-1-16,-3-1 15,-3 3-15,0 2 0,-3-1 0,-1-2 16,0 4-16,-1 2 0,-5 0 16,-5 1-16,4 1 0,1 1 15,3 3-15,7 4 0,2 2 16</inkml:trace>
  <inkml:trace contextRef="#ctx0" brushRef="#br0" timeOffset="1682.4457">13953 14082 0,'0'0'16,"0"0"-16,0 0 0,0 0 0,0 0 16,-8-24-16,8 24 15,0 0-15,-15-25 0,6 16 0,-1 0 16,-2-1-16,-3 3 15,1 1-15,-1 2 0,-1 0 0,2 2 16,-3 0-16,-1-1 16,-7 3-16,1 3 0,1 1 0,2 2 15,0 1-15,1 2 0,1 2 16,2 2-16,0 0 0,3-1 16,3 5-16,1 2 15,3 1-15,4 1 0,3-2 0,3 0 16,2 1-16,0 2 0,4 5 15,1 1-15,3-3 0,4-3 0,2-2 16,1 0-16,1-4 16,-1 0-16,2-2 0,0-2 15,1-1-15,2-3 0,-2-2 0,-1-3 16,-2-2-16,-1-3 0,-1 0 16,1-2-16,0 0 0,0-1 15,-3-3-15,-2-3 0,0-1 16,-2-1-16,-1-3 0,-1 0 15,-2-2-15,0 0 0,-2-3 16,-2 0-16,-2-1 0,-2 1 0,-1-2 16,-1 0-16,-1 1 0,-2 1 15,-1-1-15,-2 0 0,-1 3 16,-1 1-16,-1 1 0,0 0 16,2 4-16,3 2 0,0 2 15,2 2 1,1 1-16</inkml:trace>
  <inkml:trace contextRef="#ctx0" brushRef="#br0" timeOffset="2260.462">14584 14208 0,'0'0'0,"0"0"0,0 0 0,0 0 0,0 0 0,0 0 15,10-26-15,-10 26 0,0 0 16,0 0-16,-1-24 16,1 24-16,0 0 0,0 0 0,-15-22 15,15 22-15,-17-12 0,5 7 16,-3 0-16,-1-1 0,1-1 0,-2 2 15,0 0-15,-2 2 16,0 2-16,-1 0 0,-1 2 16,-2 0-16,3 1 0,-1 2 15,0 3-15,3-1 0,1 1 16,1 1-16,0 3 0,3-1 16,3 0-16,1 1 0,2 1 15,2 0-15,3 0 0,3-1 16,2 1-16,3 1 0,0 0 0,3 2 15,0 0-15,3-1 0,3-3 16,1 1-16,3-1 0,-2 2 16,1-3-16,1-1 0,0 0 15,0-2-15,2-1 0,6-2 16,-1 0-16,-3-2 0,-3 0 0,-1-2 16,-2 0-16,-4-3 0,-1-1 15,1-2-15,2-3 0,-4-1 16,-2 0-16,0-1 0,0-1 15,-2 0-15,-2-1 0,-3-1 16,-3-2-16,-2 0 0,-2-3 16,-3 1-16,-1 2 0,-2-1 0,-1 0 15,-8-5-15,-4 1 16,1 2-16,1 4 0,4 2 16,4 2-16,1 3 0</inkml:trace>
  <inkml:trace contextRef="#ctx0" brushRef="#br0" timeOffset="3397.7166">13651 15725 0,'0'0'0,"0"0"0,0 0 16,0 0-16,0 0 0,-15-16 0,15 16 15,0 0-15,-18-9 0,18 9 16,-21-5-16,8 3 0,0-2 0,-1 3 15,-2 1 1,2 1-16,1 0 0,-1 2 0,-1 1 16,1 1-16,0 0 0,-3 1 15,-1 2-15,3 1 0,1 0 0,-3 4 16,3 1-16,2 1 0,2 2 16,3-1-16,2 1 0,2 2 15,3-1-15,4 1 16,1-1-16,3 1 0,1-2 0,2 1 15,2 0-15,-1 0 0,0-2 0,7 1 16,3-2-16,0-2 16,0-2-16,-1-1 0,-1-3 15,0-1-15,0-3 0,2-3 16,1-1-16,-1-3 0,0-1 0,-1-2 16,-2-1-16,-2-1 0,-1 0 15,0-4-15,2-2 0,-3-1 16,0 1-16,-3-3 15,-1-4-15,-3-2 0,-2 1 0,-3 0 16,-1 1-16,-6-3 0,-2-2 16,-2 0-16,-2-1 0,-2 1 15,-1 2-15,-5-5 0,-3-2 16,-4 0-16,-1 3 0,6 7 16,5 5-16,3 4 0</inkml:trace>
  <inkml:trace contextRef="#ctx0" brushRef="#br0" timeOffset="7739.671">23166 12050 0,'0'0'0,"0"0"0,0 0 16,0 0-16,0 0 0,0 0 0,-9 30 16,9-30-16,-14 31 0,2-12 15,-5 2-15,0 5 0,-2 2 16,-5 4-16,-5 5 15,-6 7-15,2-4 0,-12 12 0,-9 10 16,5-5-16,3-4 0,-9 8 16,3-2-16,4-2 0,5-2 0,-6 4 15,0-2-15,9-3 0,7-2 16,-12 17-16,8-10 0,1-10 16,2-7-16,9-6 0,6-4 15,7-5-15,4-4 0,3-6 16,0-4-16,4-9 0,2-1 15,-1-3-15,2 1 0,3-4 16,0-2-16,6-5 0,5-6 16,0-2-16,3-2 0,3-11 15,2-6-15,-4 7 0,-4 7 16,-4 5-16</inkml:trace>
  <inkml:trace contextRef="#ctx0" brushRef="#br0" timeOffset="8435.1327">22934 12162 0,'0'0'0,"7"-6"0,3-1 15,3-2-15,3 1 0,7-3 16,1 0-16,-1 2 0,-1 4 16,9-1-16,2 4 0,-1 3 15,0 1-15,-1 6 0,0 4 16,-1 3-16,-2 3 0,-1 3 15,-2 3-15,-5 1 0,-3 0 0,-3 7 16,-4 0-16,-6 0 0,-5-2 16,-7 3-16,-5 1 0,-4-5 15,-3 0-15,-3-3 0,-2 1 16,-3 0-16,-3-3 0,0-2 16,1-2-16,-5-1 0,1-3 0,-3-4 15,0-1 1,4-5-16,-1-5 0,-5-1 0,1-1 15,6-3-15,4-2 0,0-1 16,1-3-16,1 2 0,2-1 0,3-2 16,4-1-16,3 1 0,3-1 15,1 0-15,2-1 16,0-1-16,0 2 0,3 3 0,0 1 16,3 3-16,0 1 0,2 2 15,0 2-15,3-3 0,0 3 16,2 1-16,0 2 0,4 7 15,2 6-15,3 3 0,4 3 16,1 3-16,1 3 0,6 11 16,3 5-16,1 0 0,0-1 0,7 7 15,-3-1-15,0-2 0,0 0 16,5 7-16,-3 0 0,2-7 16,-1-5-16,5 8 0,-1-1 15,-2-3-15,-2-3 0,1-1 16,-1 1-16,-5-3 0,-4-4 0,-1-5 15,2-4-15,-4-4 16,-2-3-16,-3-3 0,-3-3 16,-5-3-16,-3-3 0,-3-3 15,0-2-15,-4-5 0,-1-2 0,-3-6 16,-3-4-16,2 3 0,1 1 16,0 3-16</inkml:trace>
  <inkml:trace contextRef="#ctx0" brushRef="#br0" timeOffset="8788.1442">22761 13837 0,'0'0'0,"-7"10"16,-5 6-16,-1 3 0,1 4 0,-8 13 15,-7 14-15,-1 2 0,1-2 16,-5 15-16,1 3 0,-4 7 16,0-4-16,0 4 0,4-7 15,6-6-15,4-6 0,-7 22 16,5-9-16,2-15 0,3-9 0,-1-3 16,0 0-16,6-11 0,5-8 15,3-8-15,0-7 16,4-5-16,0 0 0,1-3 0,0 0 15,2-1-15,2-3 0,3-8 16,4-4-16,0-7 0,1-6 16,-2-6-16,0-5 0,1-1 0,0 0 15,-2 10-15,-2 5 16,-2 7-16</inkml:trace>
  <inkml:trace contextRef="#ctx0" brushRef="#br0" timeOffset="9366.2082">22564 13961 0,'0'0'15,"8"-4"-15,5-2 0,0 2 0,2-2 16,6-1-16,2-2 0,1 3 16,1-1-16,4 6 0,3 2 15,6 5-15,0 0 0,-2 7 16,1 5-16,-4 3 0,-3 2 16,0 6-16,-2 1 0,-7-1 0,-6 0 15,-6-1-15,-5 0 0,-7 0 16,-2-1-16,-7 0 0,-5 1 15,-2-5-15,0-1 0,-5-3 16,-2-3-16,-1-2 0,2-3 16,1-2-16,1-1 0,0-2 15,1-2-15,-2-3 0,1-2 16,2-2-16,4 1 0,0-3 16,2-1-16,0-1 0,2-2 0,2-3 15,-1-1-15,1-3 0,1 0 16,1-1-16,1 1 0,3 0 15,1 1-15,0 0 0,3 1 16,0 2-16,-1 1 0,1 3 16,0 1-16,0 2 0,-1 2 15,2 3-15,4 5 0,1 5 16,4 3-16,1 6 0,2 7 16,4 4-16,1 5 0,7 11 15,4 5-15,-2 3 0,0 1 0,7 15 16,2 1-16,3 9 0,-5-4 15,1 9-15,-3-4 16,-4-12-16,0-6 0,9 17 0,-4-11 16,-7-14-16,-5-10 0,-5-6 15,-5-3-15,1-10 0,0-6 16,1 1-16,0 0 0,-7-13 0,1-3 16,-2-2-16,0-1 0,-2 1 15</inkml:trace>
  <inkml:trace contextRef="#ctx0" brushRef="#br0" timeOffset="9708.1772">23810 15469 0,'0'0'15,"0"0"-15,0 0 0,-5 26 16,5-26-16,-9 32 0,-4-7 16,1 0-16,-1 2 0,-6 9 15,-1 1-15,-5 11 0,-1 0 0,-4 4 16,-2 2-16,-3 10 0,2-1 16,-7 8-16,-1-5 0,6-3 15,3-1-15,-1 8 0,3-1 16,0-8-16,2-6 0,-9 26 15,7-5-15,11-15 0,5-8 16,4-11-16,3-8 0,-1-10 16,2-7-16,2-4 0,1-2 15,3-8-15,0-3 0,4-7 16,3-8-16,-3 5 0,-1 3 0,0 2 16</inkml:trace>
  <inkml:trace contextRef="#ctx0" brushRef="#br0" timeOffset="10302.1986">23673 15634 0,'0'0'16,"0"0"-16,23-5 0,-7 1 0,0-1 16,5 1-16,5 1 15,4 2-15,-1 4 0,10 4 16,1 4-16,-3 4 0,-4 2 0,-2 5 15,-3 2-15,-2 2 0,-2 2 16,-1 7-16,-4 1 0,-7 0 16,-5-2-16,-7 2 0,-6-1 15,0-4-15,-2-5 0,-8-2 16,-5-2-16,-2 0 0,-1-2 0,-3-1 16,-3-1-16,-2-2 0,-2-3 15,-5-2-15,3-5 0,-2-1 16,1-2-16,1-6 0,2-4 15,0-2-15,1 1 0,0-6 16,1-4-16,4 2 0,5 0 0,0 0 16,0-3-16,2 5 0,1 2 15,6 3-15,2 1 16,2 2-16,2 2 0,4 1 16,0 1-16,4 2 0,-2-1 0,4 4 15,4 3-15,0 4 0,3 4 16,3 9-16,3 6 15,-2 1-15,-1-2 0,1 5 0,2 4 16,2 6-16,2-1 0,0 2 16,1 4-16,-3-1 0,0-1 15,3 7-15,-1-1 0,3 1 16,1 1-16,0-4 0,0-2 16,1 3-16,-2-4 0,2-5 15,3-3-15,3-3 0,1-2 0,-4-5 16,-2-2-16,3-4 0,2 0 15,1-6-15,1-3 0,-5-2 16,-1-1-16,2-6 0,3-4 16,-4-3-16,-2-3 0,-2-1 15,-1-1-15,0-1 0,0-2 0,0-5 16,0-5-16,-2-2 0,-2-2 16,-6 0-16,-2-2 15,-2 1-15,-2 3 0,0-3 0,-2 1 16,-2 8-16,0 4 0,1 2 15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377.1958" units="1/cm"/>
          <inkml:channelProperty channel="Y" name="resolution" value="657.57574" units="1/cm"/>
          <inkml:channelProperty channel="T" name="resolution" value="1" units="1/dev"/>
        </inkml:channelProperties>
      </inkml:inkSource>
      <inkml:timestamp xml:id="ts0" timeString="2025-09-17T03:45:00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4066 8842 0,'0'0'0,"0"0"0,0 0 16,0 0-16,0 0 0,-20 14 0,20-14 16,-25 20-16,7-6 0,-2 2 15,-3 4-15,-2 1 0,-2 1 16,-11 9-16,-3 3 16,-8 6-16,5-3 0,-7 1 0,-3-1 15,-4 5-15,6-2 0,-7 3 16,1-1-16,8-6 0,6-4 0,-6 3 15,3-3-15,11-6 16,5-5-16,3 0 0,1-3 16,8-6-16,4-4 0,0-1 15,1-1-15,4-2 0,5 1 0,-1-2 16,2 0-16,2-1 0,2-2 16,-1 1-16,1-1 0,0 0 15,0 0-15,3 1 0,-2 2 16,2 1-16,3 1 0,1 0 15,2-1-15,3 3 0,-3 1 0,5 2 16,4 0-16,4 0 16,1 0-16,0 1 0,2 1 15,3-1-15,0 1 0,10 4 0,0 2 16,0-1-16,-1-2 0,1 3 16,1 1-16,8 3 0,-3-1 0,-2-1 15,1 2-15,-5-3 16,0-1-16,3 2 0,-1-1 15,-1-2-15,-6-3 0,3 0 16,0 0-16,-5-3 0,-5 0 0,2-3 16,-3 1-16,0 2 15,1 0-15,-4-1 0,1 0 0,-9 0 16,-2 0-16,-2-2 0,-3-2 16,-3-1-16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377.1958" units="1/cm"/>
          <inkml:channelProperty channel="Y" name="resolution" value="657.57574" units="1/cm"/>
          <inkml:channelProperty channel="T" name="resolution" value="1" units="1/dev"/>
        </inkml:channelProperties>
      </inkml:inkSource>
      <inkml:timestamp xml:id="ts0" timeString="2025-09-17T03:45:30.158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30093 15402 0,'0'0'0,"0"0"0,0 0 16,0 0-16,0 0 0,0 0 15,0 0-15,0 0 0,0 0 0,0 0 16,0 0-16,0 0 0,0 0 16,0 0-16,0 0 0,19-15 15,-19 15-15,0 0 0,0 0 16,24-11-16,-24 11 0,20-7 16,-10 3-16,1 1 0,0 0 0,0-1 15,1-1-15,0-1 16,0 0-16,2-1 0,1-1 15,-1 0-15,1 0 0,1-4 16,0-1-16,-1 1 0,-2 0 0,4-3 16,-1 1-16,1-2 0,-1-1 15,2-2-15,-1-1 0,0 0 16,-2 0-16,1-2 0,-1-2 16,0-1-16,-2-1 0,2-8 15,-2 0-15,0 0 0,-1 2 0,0-2 16,1 2-16,-1-1 0,-1-1 15,2-10-15,0 0 16,-2 1-16,0 1 0,0-2 0,0-2 16,-1 2-16,-2 2 0,1-10 15,0-2-15,-1 6 0,-2 3 16,3-5-16,1-4 0,-1 5 16,-1 4-16,-1-11 0,0-1 15,0 4-15,-1 2 0,-1-5 16,-3-3-16,1 6 0,0 3 0,3-28 15,-1 3-15,-1 13 0,-1 9 16,-4-3-16,-3-2 16,0 2-16,1 2 0,2-4 0,1-3 15,-1 7-15,1 3 0,-4-1 16,-1-2-16,-2 1 0,1 1 16,-2-3-16,-1 0 0,1 2 15,1 4-15,-1-4 0,0-3 16,2 6-16,-1 4 0,0-4 15,1-3-15,-2 0 0,-2 0 0,0 2 16,-1-1-16,1 6 0,2 1 16,-5-5-16,-1-4 0,1 9 15,2 6-15,0-7 0,1-4 16,1 3-16,0 2 0,-2-3 16,-1 0-16,2 6 0,2 2 15,-3-2-15,-2 0 0,0 1 0,-1-1 16,-1-2-16,2-4 15,0 6-15,1 3 0,2 0 16,2-1-16,0 4 0,1 0 0,-4 0 16,-3-3-16,1 4 0,0 2 0,0-1 15,-2-1-15,8 16 16,-1-2-16,-3-5 0,-1-4 16,2 2-16,1 2 0,-2-2 15,-1-1-15,2 3 0,1 1 0,-1-2 16,-1 0-16,1 3 0,-1 1 15,0 0-15,-1 1 16,1 1-16,0 0 0,0 0 0,1-1 16,1 2-16,3 0 0,-2 2 15,0 1-15,2 4 0,0 0 16,-1 2-16,0 0 0,0 2 16,3 2-16,-1 2 0,1 0 15,1 0-15,0-1 0,1 2 16,-1 1-16,1 2 0,2 1 0,-3 4 15,2-1-15,-1 1 0,-1 0 16,0 4-16,-2 2 0,2 2 16,0 0-16,-2 2 0,1 3 15,0 1-15,2-2 0,-1 2 16,0 0-16,-1 2 0,1-1 16,1 2-16,0 1 0,0 0 15,1-2-15,-1 4 0,-1 0 16,0-2-16,0 0 0,1 2 15,1 0-15,0-2 0,-1-3 0,1-3 16,0-2-16,-1-5 0,1 0 16,0-2-16,0 0 0,0-2 15,1-2-15,0-3 0,0 0 16,0 0-16,-1-3 0,2-3 16,0-4-16,0 1 0,0 1 0,0 1 15</inkml:trace>
  <inkml:trace contextRef="#ctx0" brushRef="#br0" timeOffset="218.0238">30150 9967 0,'0'0'16,"0"0"-16,0 0 0,0 0 15,0 0-15,33 9 0,-33-9 16,33 14-16,-13-7 0,4 3 0,4 2 15,1 0-15,0 3 0,12 4 16,1 4-16,-3 0 0,-3 0 16,1-1-16,-7-3 0,-5-4 15</inkml:trace>
  <inkml:trace contextRef="#ctx0" brushRef="#br0" timeOffset="1223.1099">31202 12031 0,'0'0'0,"0"0"16,0 0-16,-3-26 0,3 26 0,-5-26 16,1 9-16,-2-1 0,1-1 15,-3-4-15,-1 3 0,-1 0 16,0 1-16,-2 4 0,-2 0 16,-2 4-16,0 2 0,-3 3 15,-2 3-15,1 1 0,2 2 0,-2 4 16,0 3-16,-1 2 0,0 0 15,-3 9-15,0 1 16,3 4-16,3 0 0,3 3 16,2 0-16,3-1 0,3 0 0,1-2 15,3 1 1,1-2-16,1 1 0,3 1 0,3-3 16,4-4-16,2-1 0,5-4 15,3-3-15,1-5 16,1-1-16,0-4 0,1-2 0,0-4 15,1-4-15,-2 1 0,-3 1 16,0-4-16,-2-1 0,0 0 16,-3 0-16,0-3 0,1-3 15,-3 0-15,-1 0 0,-2 2 16,-1 0-16,-2 1 0,0-1 0,0 1 16,1 0-16,-2 4 15,0 1-15,0 2 0,-2 1 16,0 2-16,-1 2 0,-1 5 15,0 0-15,0 0 0,1 4 0,-1 3 16,2 4-16,-2 1 0,0-1 16,1 5-16,1 2 0,0 0 15,1-1-15,0 4 0,-1 3 16,0-2-16,0 0 0,3 6 16,0 1-16,1-3 0,-1-4 0,1-1 15,0-1-15,0-3 0,-1-3 16,2-3-16,1-2 15,-1-3-15,1 0 0,-1-7 16,-2-5-16,3 1 0,2-2 0,-3 2 16,0 0-16,-1 2 0</inkml:trace>
  <inkml:trace contextRef="#ctx0" brushRef="#br0" timeOffset="1334.1146">31417 12000 0,'0'0'0,"0"0"0,0 0 16,23-5-16,-11 3 0,6 0 15,4 0-15,3 1 0,3 0 16,10 1-16,4 2 0,-1-1 0,-1 2 16,9 1-16,1 1 0,-5 0 15,-3 1-15,3-1 0,-4 1 16,-7-2-16,-4-2 0,-5-2 16,-3-2-16,-5-2 0,-4-4 15,-4 4-15,-2 0 0,-2 1 0</inkml:trace>
  <inkml:trace contextRef="#ctx0" brushRef="#br0" timeOffset="1652.1291">31830 11819 0,'0'0'0,"0"0"0,0 0 16,0 0-16,-9 21 0,9-21 15,-7 22-15,2-8 0,1 1 0,-2 2 16,0 3-16,-1 0 0,1 3 16,-3 6-16,0 2 0,-1 0 15,0-1-15,-1 1 16,-1 1-16,-2 4 0,1-4 0,1-2 16,1-1-16,2-4 0,2-3 15,-1-1-15,1-2 16,3-2-16,1-2 0,-1-3 15,0-3-15,3-2 0,1-3 0,0-4 16,2-8-16,-1 4 0,0 0 16,0 0-16</inkml:trace>
  <inkml:trace contextRef="#ctx0" brushRef="#br0" timeOffset="1864.1503">31882 12201 0,'0'0'0,"0"0"0,0 0 16,0 0-16,0 0 0,17 24 16,-17-24-16,14 27 0,-9-8 15,1 1-15,-2 1 0,-1 3 16,-3 1-16,-3 3 0,0 0 16,-1 3-16,0-4 0,1-5 0</inkml:trace>
  <inkml:trace contextRef="#ctx0" brushRef="#br0" timeOffset="6557.8404">30081 16828 0,'0'0'0,"0"0"15,0 0-15,0 0 0,0 0 0,0 0 16,0 0-16,12-18 0,-12 18 15,0 0-15,0 0 0,-7-23 16,7 23-16,-10-17 0,3 9 16,-2 0-16,-1 0 0,-1-1 15,-1-4-15,-2 2 0,0 0 0,-2-1 16,-3-1-16,0 1 16,0 1-16,-6-3 0,0 1 15,-3 0-15,-2 0 0,1 1 16,-1 0-16,2 1 0,2 0 0,-10-3 15,0 1-15,2 1 0,2 2 16,-4 1-16,-4 0 16,5 2-16,3 3 0,-6 0 0,2 1 15,0-2-15,1 0 0,-2 3 16,-2 2-16,3-2 0,0 0 16,3 2-16,1 2 0,2 3 15,0 0-15,-3 1 0,-3 0 16,4 1-16,5 1 0,-2 2 15,1 1-15,-1-1 0,0 0 0,3-1 16,0 0-16,1 1 16,0 2-16,-1 2 0,1-1 15,3 1-15,2-1 0,2 2 0,2 0 16,-1 0-16,1 0 0,-1 0 16,1 0-16,-2 3 0,0 1 0,2-1 15,1 2-15,1-3 16,3 1-16,2-3 0,2 0 15,-1 1-15,1 1 0,0 1 0,-1 2 16,1-2-16,1-1 0,0 2 16,2 0-16,-1-1 0,1-1 15,2 1-15,1 3 0,1-2 16,1 0-16,0 0 0,1 1 16,1-1-16,2-3 0,-1 1 15,1 1-15,0-1 0,1 1 0,1-2 16,2 1-16,2-1 0,2 0 15,2 1-15,0 1 16,1 0-16,-2 0 0,1 1 16,2-1-16,-2-2 0,1-2 0,0-1 15,3 2-15,1-2 0,1 0 16,0-1-16,1 1 0,0-1 16,1 2-16,1-1 0,2-1 15,-3-2-15,-1-2 0,2-1 16,1 1-16,3-2 0,1 1 0,-3-1 15,0 0-15,-1 3 0,1 0 16,3-2-16,2-1 16,-2-2-16,-3-2 0,3 0 15,2 2-15,-2-1 0,1 0 0,3 0 16,-1 0-16,1-4 0,1-1 16,-2 1-16,-1 2 0,0-1 15,0-2-15,0 0 0,0 0 16,-4-2-16,0 0 0,0 0 15,1-1-15,0 1 0,1 0 0,-1 0 16,-2 0-16,1 0 0,-2 0 16,1 0-16,2 1 15,-4-3-15,-2-1 0,-1-2 0,-1 0 16,-2 1-16,0 1 0,1-2 16,-1-1-16,0 1 0,-1 0 15,-1-1-15,-1-1 0,-2 1 16,-1 0-16,2-3 15,1-3-15,-1 0 0,1 0 0,-3 1 16,-2 1-16,-1-2 0,-1 1 16,0 1-16,-1 0 0,-3-2 15,1-1-15,-3-2 0,0-2 16,-1 1-16,-1 1 0,-2 1 16,-1 0-16,-1-2 0,1 0 0,-3-2 15,-1-2-15,-1 4 16,0 4-16,1-2 0,-1 1 15,0-1-15,0-2 0,1 1 0,-2-2 16,-1 0-16,-1 2 0,-5-5 16,-1-1-16,-2 0 0,-1-1 15,0 1-15,1 1 0,2 4 16,4 4-16,2 3 0</inkml:trace>
  <inkml:trace contextRef="#ctx0" brushRef="#br0" timeOffset="7504.4039">28253 15656 0,'0'0'0,"0"0"15,0 0-15,0 0 0,0 0 0,0 0 16,0 0-16,0 0 16,0 0-16,0 0 0,0 0 15,0 0-15,0 0 0,0 0 16,-31 0-16,31 0 16,-27 3-16,27-3 0,-30 0 0,12 1 15,-2 1-15,-1-1 0,0 1 16,-4-1-16,-4-2 15,-6 1-15,2-1 0,-6 1 16,-4 1-16,0 0 0,1-1 16,-15 0-16,-5 1 15,3 2-15,0 2 0,-1-1 16,6-2-16,-8 2 0,2-1 16,10 2-16,6 2 0,-1-4 15,1 0-15,5 0 0,2-1 0,0 0 16,-3 3-16,8-2 0,6 0 15,-3 0-15,-1 0 16,5 0-16,3-1 0,1 0 0,1-1 16,7-1-16,2 1 0,1-1 15,1 0-15,1 1 0,3 0 0,2-1 16,0-3-16,1 3 16,0 0-16,2 0 0,-2 0 15,2 0-15,-2 0 0,2 0 16,0 0-16,0 0 0,3 3 0,-3-3 15,2 0-15,-2 0 0</inkml:trace>
  <inkml:trace contextRef="#ctx0" brushRef="#br0" timeOffset="8223.2041">28065 15182 0,'0'0'0,"0"0"0,0 0 16,0 0-16,0 0 0,0 0 0,0 0 15,0 0-15,0 0 0,0 0 16,-24-7-16,24 7 0,0 0 0,-34-5 16,34 5-16,-35-4 15,17 2-15,-3 1 0,-2 0 16,-2 0-16,-2-1 0,0 1 16,-1 0-16,-8 1 0,-1 0 0,-1-2 15,-2-1-15,-7 0 0,2 1 16,1 0-16,0-1 15,0 1-15,0 1 0,-7-1 0,2-1 16,4 2-16,4 0 0,0 0 16,1 0-16,1 1 0,-2 1 15,4-1-15,3-1 0,3-1 16,3 0-16,-1-1 0,0 1 16,3 1-16,3 0 0,3 1 15,2 0-15,3 0 0,0 0 16,2-1-16,1 0 0,2 0 0,1 1 15,2 0-15,-1 2 16,0-2-16,1 0 0,2 0 0,3 0 16,2 0-16,-2 0 0,2 0 15,0 0-15,2 3 0,-2-3 16,2 1-16</inkml:trace>
  <inkml:trace contextRef="#ctx0" brushRef="#br0" timeOffset="9157.4506">28137 13589 0,'0'0'0,"0"0"15,0 0-15,0 0 0,0 0 0,0 0 16,0 0-16,0 0 0,0 0 16,10-24-16,-10 24 0,0 0 15,0 0-15,0 0 0,0 0 16,5-21-16,-5 21 0,0 0 0,0 0 15,0 0-15,0 0 0,5-19 16,-5 19-16,0 0 0,0 0 0,0 0 16,0 0-16,0 0 15,0 0-15,0 0 0,0 0 16,0 0-16,0 0 0,0 0 16,-23-9-16,23 9 0,-15-1 0,5 0 15,-2 2-15,0-1 16,0 0-16,-3 0 0,-3 1 0,-2-1 15,-1 0-15,-1-1 16,-1 1-16,-1 0 0,-1 1 0,-9-1 16,-2 0-16,-2 1 0,1 0 15,1 0-15,-1 1 0,-8 0 16,0 1-16,0 0 0,-1 0 16,5-1-16,2 0 0,-10 0 15,1 0-15,2-1 0,2-1 0,-1 0 16,1 0-16,4 0 0,3 0 15,-7 1-15,1 1 16,4 1-16,5 1 0,0-1 0,0-2 16,4 1-16,4-2 0,4 2 15,2 1-15,3-2 0,2-1 16,1 0-16,0-1 0,3 2 16,2 1-16,2-1 0,-1-1 15,1 0-15,2-1 0,0 0 16,3 1-16,0-1 0,2 1 0,0-3 15,2 0-15,0 0 0,1 0 16,-2 1-16</inkml:trace>
  <inkml:trace contextRef="#ctx0" brushRef="#br0" timeOffset="9954.4848">28145 12331 0,'0'0'0,"0"0"15,0 0-15,0 0 0,0 0 0,0 0 16,0 0-16,0 0 15,0 0-15,0 0 0,0 0 16,0 0-16,0 0 0,0 0 0,-16-17 16,16 17-16,-25 0 0,25 0 15,-33 2-15,33-2 0,-42 4 16,18-3-16,-2 1 0,0 0 16,-2-1-16,-9 2 0,-3-1 15,0 2-15,2-1 0,-10 2 16,2 0-16,2 0 0,1 0 0,-5-1 15,1-1-15,5-1 16,4 0-16,-2 1 0,-1 1 0,5-1 16,4 0-16,-1-1 15,0 0-15,2 0 0,1-2 0,3 1 16,1 1 0,2-1-16,2 0 0,0 0 0,1 1 15,1-1-15,1-1 0,3 0 16,2-1-16,2 1 0,3 1 0,-2-1 15,0 0-15,1 0 0,0 0 16,0 0-16,0 0 0,2 0 16,0 0-16,0 1 0,-1 0 15,0 0-15,0-1 0,0 1 16,2-1-16,-1 2 0,1-2 0,2 0 16,-1 0-16,3 0 15,0 1-15,-1 0 0,0-1 16,1 0-16,-1 0 0,1 0 0,0 0 15,-2 0-15,0 0 0,-1 0 16,0 0-16,-1 1 0,0 0 16,0 0-16,-2 1 0,1-1 15,2 0-15,0 1 0</inkml:trace>
  <inkml:trace contextRef="#ctx0" brushRef="#br0" timeOffset="24750.6997">8071 6828 0,'0'0'0,"0"0"15,0 0-15,10-21 0,-10 21 0,8-22 16,-1 7-16,3 1 0,-2 1 16,3-3-16,2-5 0,3-3 15,-2-1-15,0-1 0,1 0 16,-2 2-16,-2 1 0,2-7 16,-1-2-16,-3 4 0,-1 2 0,0 1 15,-4 1-15,-1 2 16,0 3-16,-3 1 0,-3 0 15,0 3-15,-1 3 0,-5 2 0,-4 4 16,-3 0-16,1 0 0,-4 7 16,-3 6-16,-1 2 0,1-1 0,-7 7 15,-3 3-15,3 2 16,4 2-16,-10 9 0,-4 4 16,5-2-16,3-1 0,-3 14 15,2 4-15,6-7 0,2-3 0,1-1 16,0 0-16,7-4 0,3-2 15,0 4-15,2 1 0,6-12 16,-1-4-16,6-1 16,3-1-16,1-5 0,-1-3 0,4-2 15,0-3-15,3-4 0,2-3 16,4-3-16,2-3 0,0-3 16,2-4-16,3-2 0,3-4 15,-1-1-15,0 0 16,4-7-16,2-3 0,-5 3 0,-1 3 15,-2-1-15,-1-1 0,-5 2 0,0 1 16,-3 2-16,1 0 16,-2 2-16,0 0 0,-3-1 0,-1 1 15,-3 5-15,0 1 0,-2 4 16,1 1-16,-4 4 0,1 0 16,-2 4-16,2-1 0,-1 3 15,0 4-15,-1 1 0,-1 3 16,0 2-16,-1 1 0,0 2 15,1 2-15,-4 2 0,3 2 0,-1 1 16,0 2-16,-1-1 0,1 0 16,1 4-16,-2 0 0,1-3 15,2-2-15,0-2 0,0 1 16,1-1-16,2-2 0,2-4 16,0-2-16,2-3 0,2-3 15,3-4-15,3-1 0,3-4 16,3-3-16,-4 0 0,-2 2 15,-3 0-15</inkml:trace>
  <inkml:trace contextRef="#ctx0" brushRef="#br0" timeOffset="25071.7429">8570 6195 0,'0'0'0,"0"0"0,0 0 16,0 0-16,0 0 0,20-14 0,-20 14 16,27-7-16,-12 3 0,1 2 15,0 2-15,1 0 0,-1 1 16,1 2-16,-1 2 0,-1 0 16,-3 1-16,1 4 0,-3 2 15,-5 1-15,-2-1 0,-6 3 16,-3 1-16,-3-1 0,-2 1 0,-3 1 15,-6-1-15,0-1 0,0-1 16,-4 3-16,1-1 0,1-3 16,1-1-16,2-1 0,1 0 15,4-4-15,3-2 0,3-1 16,3 1-16,5-5 0,4 0 16,-1-1-16,1 1 0,-2-2 0</inkml:trace>
  <inkml:trace contextRef="#ctx0" brushRef="#br0" timeOffset="25389.7219">8885 6108 0,'0'0'0,"0"0"0,0 0 15,0 0-15,-28 16 0,28-16 16,-22 15-16,22-15 0,-22 19 0,11-7 15,1 1-15,-1 1 0,1 2 16,2 2-16,3 0 0,0-3 16,3 0-16,0 6 0,2-2 15,1-1-15,0-1 0,4 0 16,0-1-16,4-3 0,-1-2 16,6 0-16,2-2 0,0-4 0,-1-2 15,-1 0-15,-2-1 16,-4-1-16</inkml:trace>
  <inkml:trace contextRef="#ctx0" brushRef="#br0" timeOffset="25913.7805">9253 5936 0,'0'0'16,"0"0"-16,0 0 0,0 0 16,30 13-16,-30-13 0,26 23 15,-10-7-15,0 2 16,3 6-16,2 7 0,2 4 0,-2-2 16,0 9-16,-4 0 0,-2 2 15,-4 2-15,-3 10 0,-5-1 16,-3-1-16,-3-1 0,-5 0 15,-3 0-15,-4 5 0,0-3 0,-3-2 16,-3 1-16,-2-4 16,-3-3-16,-7 4 0,0-1 0,-3-6 15,0-2-15,-3-2 0,-1-2 16,-2-4-16,-1-5 0,-20 8 16,6-9-16,-2-7 0,1-2 15,-2-1-15,0 1 0,4-9 16,5-5-16,15-2 0,12 0 15,8-2-15</inkml:trace>
  <inkml:trace contextRef="#ctx0" brushRef="#br0" timeOffset="26224.7547">7775 5932 0,'0'0'0,"0"0"16,0 0-16,-28 15 0,28-15 0,-27 20 15,12-5-15,-5 3 0,-1 5 16,-7 8-16,-4 5 0,1 2 16,1 4-16,-9 10 0,1 0 15,-1 8-15,7-2 0,2 2 16,6 2-16,-1 9 0,3-6 16,2 6-16,6-8 0,2-4 0,3-3 15,5 0-15,5 2 16,5-8-16,3-6 0,3 6 0,1-2 15,0-11-15,3-2 0,16 14 16,4-5-16,-14-24 0,4 1 16,8-9-16,7-6 0,-13-2 15,-7 1-15,-5-3 0</inkml:trace>
  <inkml:trace contextRef="#ctx0" brushRef="#br0" timeOffset="26632.81">9935 5707 0,'0'0'0,"0"0"15,0 0-15,0 0 0,0 0 0,0 0 16,0 0-16,-8 28 16,8-28-16,-14 25 0,5-7 15,-3 0-15,-3 0 0,-3 4 16,-2 5-16,1 0 0,-1 0 0,-9 9 15,-3 2-15,-2 6 0,3-1 16,7-8-16,4-6 0,3-6 16</inkml:trace>
  <inkml:trace contextRef="#ctx0" brushRef="#br0" timeOffset="26946.7833">9613 6649 0,'0'0'0,"0"0"0,0 0 0,29-4 16,-29 4-16,35-5 0,-6 3 15,2 0-15,2 1 0,11 0 16,2 2-16,-2 2 0,1 2 0,2-1 15,-4 2-15,-9-3 0,-5 1 16,-3 1-16,-5-3 0,-4 1 16</inkml:trace>
  <inkml:trace contextRef="#ctx0" brushRef="#br0" timeOffset="26947.7785">9558 6996 0,'0'0'0,"0"0"16,0 0-16,0 0 0,26 7 16,-26-7-16,39 0 0,-12-1 15,4 1-15,4 1 0,6 2 16,8 0-16,-2-1 0,0 0 16,-8 0-16,-8 0 0</inkml:trace>
  <inkml:trace contextRef="#ctx0" brushRef="#br0" timeOffset="27664.8042">11018 6760 0,'0'0'0,"3"-6"15,1-2-15,-1 0 0,1-2 0,2-5 16,0-2-16,1 0 0,0 2 16,-2-2-16,0-1 0,-3 2 15,-1 1-15,-1 2 0,-2 2 16,-3 1-16,0 2 0,-4 1 16,-3 1-16,-4 2 0,-1-1 0,-5 5 15,-3 4-15,1 0 16,0 4-16,-9 6 0,-4 6 15,4-1-15,3-1 0,-8 9 0,1 3 16,5-2-16,4 0 0,5 1 16,3 0-16,5-2 0,1-3 15,4 2-15,4 1 0,0-2 16,3-6-16,4 2 16,4-2-16,-1-4 0,1-2 0,4-3 15,2-2-15,1-2 0,4-2 16,0-2-16,2-3 0,2 0 0,2-1 15,2-3-15,2-2 16,-3-2-16,-1-3 0,0-1 16,0-2-16,-1-1 0,-1-1 0,-2 0 15,1-1-15,-2 1 0,-1-1 16,-3 1-16,0-2 0,-4 0 16,0 4-16,-2-1 0,-2 0 15,0 2-15,-2 2 0,0 2 16,0 1-16,-1 0 0,0 2 0,-1 3 15,-1 1-15,0 0 0,0 3 16,2 2-16,-1 1 16,1 4-16,0-1 0,-1 2 0,0 1 15,1 2-15,0 0 0,1 5 16,-1 0-16,1 0 0,0 1 16,1 0-16,-1 1 0,0-2 15,1-1-15,-1-1 0,0 0 16,1-2-16,-1 1 0,-1-5 15,0 0-15,2 0 0,-1-3 0,1-1 16,2-2-16,-2-4 0,1-2 16,-1 1-16,-1 0 0,1 1 15</inkml:trace>
  <inkml:trace contextRef="#ctx0" brushRef="#br0" timeOffset="27978.816">11345 6392 0,'0'0'16,"0"0"-16,0 0 0,24-7 0,-24 7 15,29-4-15,-12 3 0,2 0 16,2 1-16,1 2 0,1-1 16,3 4-16,-2 1 0,-4 4 15,-3 0-15,-3 1 0,-2 0 16,-4 1-16,-2 2 0,-5 0 0,-4 1 15,-4-1-15,-7 1 16,-1 0-16,-3 0 0,-3 0 16,-2 0-16,-6 2 0,-1 0 0,2-3 15,3 2-15,1-4 0,-1-1 16,3-3-16,2-1 0,5-1 16,3 1-16,1-5 0,1-1 15,6-2-15,4-2 0,5-3 16,4-3-16,-1 2 0,-2 1 0,0 0 15</inkml:trace>
  <inkml:trace contextRef="#ctx0" brushRef="#br0" timeOffset="28306.8285">11735 6332 0,'0'0'0,"0"0"15,0 0-15,0 0 0,0 0 0,-29 14 16,29-14-16,-19 14 0,19-14 16,-23 21-16,9-8 0,0 0 15,1 1-15,1 2 0,1 1 16,-1 4-16,1 1 0,3 1 16,3 3-16,2-4 0,3-2 0,5 1 15,3-1-15,2-2 16,1-1-16,1-2 0,2 2 15,3-3-15,1-3 0,1 0 0,-4-1 16,-1-2-16</inkml:trace>
  <inkml:trace contextRef="#ctx0" brushRef="#br0" timeOffset="29232.863">12373 6114 0,'0'0'15,"0"0"-15,0 0 0,0 0 16,0 0-16,-12 22 0,12-22 0,-11 21 15,11-21-15,-15 31 0,7-10 16,-3 1-16,-2 2 0,-1 3 16,-2 1-16,-5 8 0,1-1 15,0 2-15,-1 2 0,-4 8 16,0-2-16,2-1 0,1 1 16,0 2-16,3-4 0,3 0 15,1 1-15,2-5 0,2-1 0,2-6 16,3-3-16,1-1 0,2-1 15,1-4-15,2-1 16,0-4-16,1-3 0,1-3 0,0-2 16,2-2-16,0-2 0,4-3 15,3-2-15,2-3 0,4-1 16,0-3-16,2-3 0,-4-2 16,0 0-16,0-2 0,1 0 15,-2-2-15,0-1 0,-2 3 16,-2 3-16,2-9 0,3-7 0,-1 3 15,0 3-15,-1 4 0,-2 3 16,-3 2-16,0 1 0,-1 1 16,-2 2-16,0 1 0,-1 2 15,-1 1-15,1 2 0,-1 1 16,1 1-16,1 2 0,-1 2 16,0 3-16,-2 2 0,1 1 0,0 1 15,-3 2-15,-1 0 16,-1 0-16,0 1 0,0 2 15,-1-2-15,1 1 16,0 0-16,0-1 0,0 1 16,-1-3-16,2-1 0,0-3 0,0 0 15,0-2-15,1-2 0,1-1 16,1-1-16,3-1 0,1-4 0,4-1 16,2-1-16,2-2 15,-1-1-15,0 1 0,1-1 16,3-2-16,0-3 0,-1-2 0,2 0 15,-1-1-15,1 1 0,-1-1 16,-3 2-16,-1-1 0,-2 3 16,-1 0-16,-1 1 0,-1 2 15,-2 3-15,0-2 0,-2 0 16,-1 2-16,1 1 0,-4 4 16,0 0-16,0 0 0,-3 3 0,0 1 15,-1 0-15,-1 2 16,1 1-16,-2 1 0,1 3 0,-1 0 15,2-1-15,1 2 0,1 0 16,0 1-16,1-1 0,2 0 16,3 1-16,0 0 0,2 0 15,2 3-15,2-3 0,1 0 16,2-2-16,1 0 0,2-1 16,2 0-16,2-1 0,1-3 15,1-6-15,0 0 0,1-3 0,1 0 16,2 0-16,-4-1 0,-4 1 15,-2 1-15</inkml:trace>
  <inkml:trace contextRef="#ctx0" brushRef="#br0" timeOffset="29969.8887">13174 6996 0,'0'0'0,"0"0"0,0 0 0,22-11 15,-22 11-15,20-20 0,-11 6 16,1-1-16,0 1 0,0-2 16,0 0-16,2-4 0,-1-2 15,-2 1-15,-2 1 0,-1 1 16,-2 3-16,0 1 0,-2 2 0,-2 0 15,-1 1-15,-3 2 0,-1-2 16,-2 4-16,-1 2 0,-3 1 16,-3 1-16,-2 3 0,-3 3 15,1 2-15,1 1 0,-3 0 16,-1 3-16,-2 1 0,-1 2 0,0 3 16,2 1-16,-3 6 15,2-1-15,1 1 0,1 0 16,2 0-16,1 1 0,2 1 15,0-2-15,4-1 0,4 0 0,0-2 16,1-1-16,3-1 0,2-2 16,3 0-16,4-4 0,0-1 15,0-2-15,1-1 0,0-2 16,3 0-16,1-2 0,2-2 16,2 0-16,3-3 0,2-1 0,1-2 15,-1-1-15,0-1 16,-1-1-16,-2 0 0,1-1 0,-1 0 15,2-2-15,1-3 0,-2-1 16,-1 1-16,-2 1 0,-2-1 16,-2 0-16,-3 2 0,-2 2 15,0 2-15,-1 1 0,-1 0 16,1 1-16,-1 1 0,-1 1 16,-1 1-16,1 1 0,-2 3 15,-5-1-15,2 1 0,-2-2 0,0 4 16,-1-1-16,0 1 0,-2 2 15,0 3-15,1 2 0,0 0 16,0 1-16,1 1 0,0 1 16,1 1-16,-1 0 0,0 4 15,0 0-15,2-2 0,0 2 16,1-2-16,1-1 0,1 1 16,1-2-16,0-1 0,1-2 15,0 0-15,1-1 0,3-1 16,1 0-16,3-2 0,3-1 0,1 0 15,2-1-15,3-1 0,1 1 16,3-3-16,2 0 0,0-2 16,-1 0-16,-2-2 0,-1 2 15,-2-2-15,1 1 0,1-3 16,1-3-16,-1 1 0,0-1 0,-4 1 16,-2 1-16,-3 1 0</inkml:trace>
  <inkml:trace contextRef="#ctx0" brushRef="#br0" timeOffset="30081.5946">13817 6921 0,'0'0'0,"0"0"15,0 0-15,0 0 0,0 0 16,0 0-16,0 0 0,0 0 16,0 0-16,0 0 0,0 0 15,0 0-15,0 0 0,0 0 16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377.1958" units="1/cm"/>
          <inkml:channelProperty channel="Y" name="resolution" value="657.57574" units="1/cm"/>
          <inkml:channelProperty channel="T" name="resolution" value="1" units="1/dev"/>
        </inkml:channelProperties>
      </inkml:inkSource>
      <inkml:timestamp xml:id="ts0" timeString="2025-09-17T03:46:19.233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brush xml:id="br1">
      <inkml:brushProperty name="width" value="0.05292" units="cm"/>
      <inkml:brushProperty name="height" value="0.05292" units="cm"/>
    </inkml:brush>
  </inkml:definitions>
  <inkml:trace contextRef="#ctx0" brushRef="#br0">9320 3960 0,'0'0'0,"0"0"0,0 0 16,0 0-16,0 0 0,0 0 0,0 0 16,0 0-16,16 23 0,-16-23 15,0 0-15,6 24 0,-6-24 0,2 18 16,-2-6-16,0 1 16,0 0-16,-2 2 0,-1 2 15,0 0-15,-2-1 0,0 4 0,-2 0 16,0 1-16,1 0 0,-4 7 15,0 1-15,0 0 0,1 0 16,-2 2-16,-1 2 16,-3 5-16,-1-3 0,0 0 0,-1-1 15,2-1-15,-1-3 0,-1 10 16,1 3-16,1-6 0,-2-1 0,0 2 16,-1 0-16,-1-3 15,0-4-15,1 7 0,-1 2 16,1 0-16,2-2 0,-7 6 15,-3-2-15,2-3 0,0-3 0,1 4 16,2 4-16,0-3 0,0-2 0,-7 6 16,-2 0-16,4-5 15,3-4-15,-2 6 0,0 5 16,1-7-16,0-4 0,-5 2 16,-2 1-16,3-3 0,2-1 0,-4 2 15,-2 2-15,2-1 0,2-2 16,-7 5-16,1 1 15,0-8-15,3-3 0,-16 18 0,5-2 16,15-15-16,-2-1 0,-13 12 16,0-6-16,7-3 15,1-3-15,-5 6 0,-5 3 0,-1-3 16,3-5-16,-2 0 0,0-1 16,4 0-16,3-1 0,-5 5 15,-2 2-15,3-9 0,0-7 0,3 10 16,0 4-16,-4-4 0,1-3 15,-4-2-15,-1-1 16,2-3-16,0-2 0,-10 4 0,-6 4 16,9-4-16,7 0 0,-5 5 15,-3 3-15,2-5 0,5-3 16,-7 0-16,-3 2 0,4-4 16,4 1-16,-4 1 0,-5 4 15,6-6-15,4-4 0,-8 3 16,-4 2-16,7-2 0,7 0 0,-7 1 15,-4 2-15,5-4 0,5-1 16,-7 1-16,-3 1 0,2-2 16,5 0-16,-6 1 0,-2 1 15,2-3-15,3-1 0,-4 3 16,-4 5-16,11-4 0,5-2 0,-8-3 16,-5-2-16,8 1 0,2-1 15,-1 1-15,-4-1 16,3 0-16,-2-2 0,1 1 0,0 1 15,5-3-15,4-1 0,-3 3 16,-2 1-16,1-3 0,1-2 16,-1002-1 15,2004 2-31,-1000-2 0,3 1 0,0 2 0,-4 0 0,5-1 0,-1-1 0,3 0 16,-1-1-16,3 0 0,1-1 15,9-5-15,-4 1 0,5 0 0,2 3 16,-8-1-16,-3-1 0,5-2 15,2 3-15,1-1 0,0-2 16,5 0-16,-1-1 0,-3 2 16,-1 0-16,4-1 0,0-1 15,3 1-15,0 1 0,4 0 16,-1-2-16,-1 2 0,0 0 16,1-2-16,-2 0 0,5 1 15,-2 0-15,2 0 0,-1 1 0,3-1 16,-1 0-16,3 0 0,0-1 15,2 0-15,0 1 16,1-1-16,0 0 0,-1 1 0,2 1 16,0-2-16,1-1 0,1 0 15,-3 2-15,3-2 0,-4 1 16,2 2-16,-1 2 0,0 1 16,-2 2-16,3-1 0,-1 0 15,-1-2-15</inkml:trace>
  <inkml:trace contextRef="#ctx0" brushRef="#br0" timeOffset="4099.6699">13180 3731 0,'0'0'0,"0"0"0,0 0 15,0 0-15,0 0 0,4 29 0,-4-29 16,1 28-16,-1-11 0,1 2 15,1 4-15,-2 0 0,0 2 16,2 10-16,0 3 0,1 1 16,1 0-16,0 11 0,2 2 15,-1-4-15,3 1 0,1 11 16,1 2-16,-3-5 0,0-4 16,2 12-16,-1 0 0,2-4 15,1-4-15,4 7 0,0-1 16,2-4-16,-1-2 0,2 3 0,1 3 15,-4-8-15,-3-4 0,8 29 16,-1-1-16,1-10 0,3-5 16,3 0-16,3 2 0,-5-6 15,-4-4-15,2 3 0,1 1 16,3-1-16,0-2 0,-1 2 16,1 5-16,-4-7 0,-2-4 15,6 3-15,5 3 0,-3-3 0,-2-4 16,2 0-16,1 0 15,2-1-15,1 0 0,1 1 0,0 0 16,-3-7-16,-1-5 0,6 7 16,5 7-16,-5-5 0,-3-2 15,5-1-15,4-1 0,-4-2 16,-4-1-16,6 4 0,7 3 16,-10-6-16,-5-3 0,7-1 15,8 0-15,-8 1 0,-3 5 0,7-6 16,6-2-16,-6-2 0,-4 1 0,7 0 15,5-1 1,-5-1-16,-2-1 0,4 2 0,0 2 16,-2-4-16,-2-4 0,5 3 15,1 0-15,-1-3 0,-2-2 16,1 5-16,2 4 0,-2-7 16,0-2-16,0 3 0,0 2 15,-3-3-15,-1-1 0,8-2 16,5 0-16,-9 0 0,-8-2 0,9 1 15,5 1-15,-7-3 0,-4-3 16,5 0-16,4 0 0,-6-1 16,-3-2-16,3 1 0,3 4 15,-4-4-15,-1-2 0,-2-3 16,-3 0-16,-1-2 0,-3-1 0,2 7 16,3 3-16,-4-1 15,-2-2-15,3 0 0,4-2 16,-8-4-16,-4-4 0,5 3 0,4 4 15,-17-7-15,0 0 0,1 3 16,2 1-16,-1 0 0,-1-1 16,2-3-16,3 1 15,-9-3-15,-1 0 0,-2 1 0,0 1 16,1-2-16,-1-2 0,1 2 16,3 0-16,-6-1 0,-1-1 0,-2 0 15,-1-1-15,-2 0 16,0-1-16,-3-1 0,-1 0 15,1 1-15,-3-1 0,2 0 0,-2 0 16,2 0-16,-2 0 0,0 0 16,0 0-16,-2 1 0,-2-1 15,-2-1-15,-4-1 0,1 1 16,1-2-16,2 2 0</inkml:trace>
  <inkml:trace contextRef="#ctx0" brushRef="#br0" timeOffset="6552.5331">4205 8207 0,'0'0'16,"0"0"-16,0 0 0,0 0 0,0 0 15,0 0-15,0 0 16,0 0-16,0 0 0,0 0 0,0 0 16,0 0-16,0 0 0,2-24 15,-2 24-15,0 0 0,0 0 16,16-20-16,-16 20 0,17-14 16,-17 14-16,19-17 0,-7 8 15,0-2-15,1 0 0,2-2 16,1 0-16,1 0 0,-1 1 0,3-1 15,2-2-15,5-4 0,0-1 16,2 0-16,5 0 0,-3 1 16,1-2-16,7-4 0,-1-1 15,-2-1-15,3-1 0,9-4 16,1 0-16,-4 1 0,-4 0 16,3-1-16,4-2 0,0-1 15,-3 4-15,5-2 0,4-2 16,-6 3-16,-3 1 0,9-7 0,2-4 15,-5 4-15,-3 5 0,1-3 16,-1-2-16,0 4 0,-2 0 16,25-16-16,2 5 0,-9 3 15,-5 3-15,-1-3 0,-1-1 16,-5 4-16,-1 3 0,4-1 16,6 0-16,-9-1 0,-3 0 0,1-4 15,4-3-15,0 6 16,0 7-16,0-4 0,-2-1 0,-4 3 15,1 2-15,-1-4 0,3-1 16,-4 0-16,-2 2 0,8-3 16,4-2-16,-7 5 0,-5 4 0,5-3 15,6-3-15,-7 2 16,-7 0-16,5 0 0,3-1 16,-1 6-16,-3 2 0,2-7 15,2-4-15,-5 8 0,-2 3 0,0-1 16,1-1-16,-1 1 0,0 1 15,-3-3-15,0-1 16,-3 7-16,0 3 0,1-3 0,2-3 16,-5 0-16,-2 0 0,2 2 15,2 2-15,-1 0 0,-5 1 16,7-1-16,2-2 0,-8 3 16,-6 4-16,5-3 0,8-1 15,-9-1-15,-2 0 0,-4 4 16,-3 4-16,-8 6 0,3 0 0,3-4 15,4 1-15,-2 0 0,-4 0 16,0 4-16,0-1 0,-3 1 16,-1 0-16,-1-2 0,0 1 15,-3 2-15,1 1 0,-1 1 16,2-1-16,0 1 0,0-1 16,-1 0-16,0 1 0,-4 0 15,1 2-15,-1-1 0,1 2 16,-2-1-16,1-1 0,-2 0 0,0 1 15,1 1-15,-2 0 0,0 1 16,1 0-16,0-1 0,-1-1 16,0 3-16,0 0 0,0 0 15,1 0-15,-1-2 0,0 1 16,1 0-16,-2 1 0,3-1 16,0-2-16,-1 1 0,1 0 15,-2-1-15,-1 1 0,1-1 16,0 0-16,1 1 0,0 1 15,-1-2-15,0 2 0,2 0 0,0 1 16,-1-2-16,1 2 0,0-1 16,1 1-16,-1-2 0,0 2 15,2-2-15,-1 1 0,1 0 16,-2 1-16,1-1 0,0 0 16,0-2-16,-1 1 0,0-2 15,2 1-15,-2 0 0,1 1 16,-1-1-16,1 0 0,-1 1 0,2-1 15,-1 1-15,1-1 0,-2 1 16,0 1-16,1 0 0,-1-1 16,1 1-16,-1 0 0,-1 0 15,1 1-15,-1-1 0,-2 0 0,1 0 16,-2 2-16,4-2 16,-2 2-16,-2 0 0,2-1 15,-2 1-15,2-2 0,-2 2 0,0 0 16,0 0-16,0 0 0,0 0 15,0 0-15,-4 7 0,2-2 16,-1-1-16,3-4 0,-4 7 16</inkml:trace>
  <inkml:trace contextRef="#ctx0" brushRef="#br0" timeOffset="8352.512">1876 10115 0,'0'0'16,"0"0"-16,0 0 0,25 0 16,-25 0-16,22 0 0,-3 0 15,2 0-15,1 1 0,10-1 16,6 1-16,-1 0 0,-1 2 0,11-3 15,7 0-15,-3 0 0,-2 1 16,15 0-16,6-1 0,-6-1 16,-5-2-16,20 3 0,3 2 15,-6-6-15,-5-2 0,16 1 16,1 0-16,29-2 0,-16 1 0,6 0 16,1 1-16,-13 0 0,-10 2 15,13-4-15,13-3 16,-17 4-16,-8 0 0,15 2 15,10 0-15,-10 0 0,-7-1 0,11 1 16,8 2-16,-11-4 0,-6-1 0,13 5 16,11 3-16,-15-1 15,-10-1-15,16 0 0,15-1 16,-15 1-16,-10 0 0,15-1 16,11 0-16,-17 0 0,-11 1 0,12 1 15,8 0-15,-13 1 0,-7 1 16,15 0-16,12-1 15,-20 0-15,-12 1 0,17 0 0,13 3 16,-18-4-16,-9 0 0,7 0 16,7 2-16,-12 2 0,-10 0 0,15-1 15,9 0-15,-14-2 16,-8-1-16,6 3 0,4 1 16,-13 0-16,-8-2 0,13 1 15,12-1-15,-17-1 0,-10-1 0,9 0 16,6 2-16,-12-3 0,-11 0 15,11 2-15,5 1 0,-15-1 16,-9-1-16,7-1 0,3 2 16,-6-1-16,-3 2 0,1 1 15,1 2-15,-12-4 0,-10 0 0,8-1 16,5-2-16,-12-1 16,-8 0-16,3-1 0,3 2 15,-10-2-15,-7 0 0,-6 1 16,-6 0-16,-3 0 0,-1 2 0,-3 2 15,-3 1-15,-3-3 0,2-1 16,-2 1-16,-3-4 16,3 4-16,-2-3 0,-5 0 0,-3-3 15,4 2-15,0 1 0,2 1 16</inkml:trace>
  <inkml:trace contextRef="#ctx0" brushRef="#br0" timeOffset="8634.3421">10600 9940 0,'0'0'0,"0"0"0,0 0 16,19 11-16,-19-11 0,20 8 16,-20-8-16,27 15 0,-11-7 15,0 2-15,3 2 0,-1-1 0,-2 1 16,6 3-16,0 0 15,-3-1-15,-1-1 0,-2-1 0,1 0 16,-4-1-16,-2-1 0,-4 0 16,-4-2-16,-3 0 0,-3-1 15,-11 2-15,-8-1 0,-7 2 16,-8-1-16,-12 2 0,-13 1 16,-18-2-16,-1-5 0,4 1 0,7-1 15,18-1-15</inkml:trace>
  <inkml:trace contextRef="#ctx0" brushRef="#br1" timeOffset="12183.784">4328 8158 0,'0'0'0,"0"0"0,0 0 16,0 0-16,0 0 0,0 0 15,0 0-15,0 0 0,-3 28 0,3-28 16,0 0-16,0 35 16,0-35-16,0 33 0,0-12 15,0 0-15,0 1 0,0 3 0,0 2 16,-1 6-16,1-1 0,-2-4 15,0-6-15,2-3 0</inkml:trace>
  <inkml:trace contextRef="#ctx0" brushRef="#br1" timeOffset="12483.4217">4315 9218 0,'0'0'16,"0"0"-16,0 0 0,2 25 0,-2-25 15,0 22-15,0-22 0,0 32 16,0-15-16,0 2 0,0 2 16,1-1-16,-1-2 0,2 8 15,0 2-15,0-2 0,-2-2 0,1 0 16,1-1-16,1-1 16,-3 0-16,2 0 0,0 2 15,-1-2-15,1-3 0,0 3 16,2 0-16,-4-6 0,1-1 0,1-1 15,-2 2-15,1-2 16,1-1-16,-2 2 0,3 2 0,-3-2 16,-2-1-16,2 0 0,2-1 15,-2 0-15,2 1 0,-2-2 16,0-2-16,0-1 0</inkml:trace>
  <inkml:trace contextRef="#ctx0" brushRef="#br1" timeOffset="13150.3433">4002 10374 0,'0'0'0,"0"0"16,0 0-16,0 0 0,0 0 0,0 0 15,0 0-15,0 0 0,0 0 16,0 0-16,27 11 15,-27-11-15,0 0 0,26 7 0,-26-7 16,25 8-16,-14-4 0,1 0 16,2 0-16,-2 0 0,0 2 15,0 1-15,-2-1 0,-2 1 16,-1-2-16,1 1 0,-1 0 16,-2 2-16,1 0 0,-3 2 15,-2-1-15,1 2 0,-4-1 0,-2 4 16,-7 1-16,0 2 0,-3 0 15,-4 3-15,-1-1 0,-3 0 16,-2 1-16,0 0 0,-1-1 16,3-1-16,3-1 0,-5 3 15,4-1-15,1-3 0,3-4 16,0-1-16,5-3 0,1-1 16,3-1-16,1-3 0,6-3 15,-3-2-15,1-2 0,1 0 0,-3 1 16,4 1-16</inkml:trace>
  <inkml:trace contextRef="#ctx0" brushRef="#br1" timeOffset="13466.8414">4332 10376 0,'0'0'16,"0"0"-16,0 0 0,0 0 0,0 0 15,0 0-15,0 0 0,0 0 16,-27 2-16,27-2 0,0 0 16,-25 14-16,25-14 0,-19 16 15,9-5-15,-1 2 0,1 1 16,0 2-16,0 1 0,0 0 16,4-2-16,1 1 0,4 1 15,-2 4-15,3-2 0,3-2 16,3-1-16,0-1 0,1-1 0,1 0 15,4 0-15,1-3 0,1 0 16,2-2-16,1 0 0,1-1 16,1-1-16,0-3 0,3-4 15,-6 0-15,0 0 0,-3 0 16</inkml:trace>
  <inkml:trace contextRef="#ctx0" brushRef="#br1" timeOffset="13667.5848">4852 10643 0,'0'0'0,"0"0"0,0 0 15,0 0-15,6 28 0,-6-28 16,9 28-16,-9-28 0,8 30 0,-5-16 15,1-3-15,-2 0 0</inkml:trace>
  <inkml:trace contextRef="#ctx0" brushRef="#br1" timeOffset="14481.4191">9193 4692 0,'0'0'0,"0"0"15,0 0-15,0 0 0,0 0 0,0 0 16,0 0-16,0 0 0,0 0 15,1 26-15,-1-26 0,2 24 16,-2-24-16,-2 35 0,1-10 16,-1-1-16,0 1 0,-1 14 15,-2 5-15,2-1 0,0 0 16,-1-1-16,2-6 0,0-9 16</inkml:trace>
  <inkml:trace contextRef="#ctx0" brushRef="#br1" timeOffset="14617.2574">9068 6318 0,'0'0'0,"-1"13"0,-1 6 0,1 6 16,0 2-16,0 12 0,0 4 16,0-7-16,0-7 0,1-4 15</inkml:trace>
  <inkml:trace contextRef="#ctx0" brushRef="#br1" timeOffset="14751.0739">9060 7408 0,'0'0'0,"1"10"0,0 3 16,0 7-16,0 0 0,2 15 15,-1 6-15,0 1 0,0 0 16,2 13-16,-4 4 0,1-6 16,0-1-16,0-7 0,0-11 15,-1-9-15</inkml:trace>
  <inkml:trace contextRef="#ctx0" brushRef="#br1" timeOffset="15050.7114">8941 9740 0,'0'0'0,"0"0"0,0 0 0,0 0 15,0 24-15,0-24 0,0 0 16,1 28-16,0-17 0,0 0 16,0 0-16,0 0 0,1-2 0,-1 1 15,-1 1-15,0-2 0,0-1 16,-1 1-16,-1-4 15,1 1-15,-1-1 0,1-1 0,0 0 16,0-1-16</inkml:trace>
  <inkml:trace contextRef="#ctx0" brushRef="#br1" timeOffset="15666.8986">8847 10306 0,'0'0'0,"0"0"15,0 0-15,0 0 0,0 0 0,0 0 16,0 0-16,0 0 0,28 2 0,-28-2 16,0 0-16,35 4 15,-35-4-15,30 5 0,-14-2 16,0 1-16,-2-1 0,-2 0 16,-1 2-16,-1-1 0,0 1 0,-4 0 15,-1 2-15,0-1 0,-2 3 16,-3-1-16,-2 2 15,-4 0-15,-2-1 0,-3 2 0,-3 2 16,1 0-16,1 0 0,-9 4 16,0 0-16,0-1 0,1-2 15,0 1-15,0 1 0,3-3 16,1-1-16,0 0 0,1 0 16,5-4-16,3-3 0,1-3 15,4-2-15,2-4 0,1-2 0,7-2 16,5-4-16,-4 2 0,0 2 15,-2 1-15</inkml:trace>
  <inkml:trace contextRef="#ctx0" brushRef="#br1" timeOffset="15984.3332">9260 10242 0,'0'0'0,"0"0"16,0 0-16,0 0 0,0 0 0,0 0 15,0 0-15,0 0 0,-19 14 16,19-14-16,-20 15 0,20-15 16,-25 20-16,10-8 0,1 2 15,1 1-15,1 1 0,-1 1 16,1 1-16,1 0 0,1 0 16,-1 4-16,3-3 0,1 1 0,2 0 15,4 0-15,4 1 16,1-1-16,2-2 0,3 0 0,4 0 15,2-4-15,2-1 0,0 0 16,1 1-16,1-2 0,0-1 16,8 0-16,2-1 0,-4-2 15,-3-1-15,-2-4 0,-1-2 16,-3-2-16,-1-1 0,-2 1 16,-3 0-16,-2 0 0</inkml:trace>
  <inkml:trace contextRef="#ctx0" brushRef="#br1" timeOffset="16681.4951">9043 8476 0,'0'0'0,"0"0"0,0 0 0,0 0 0,0 0 16,0 0-16,10 27 15,-10-27-15,6 26 0,-6-26 0,3 37 16,-2-15-16,0-1 0,-1 1 15,0-1-15,0-2 0,0-2 16,0-2-16</inkml:trace>
  <inkml:trace contextRef="#ctx0" brushRef="#br1" timeOffset="16966.9659">9018 9357 0,'0'0'0,"0"0"15,0 0-15,0 29 0,0-29 0,1 26 16,0-9-16,0 1 0,0 2 16,-1 4-16,0-1 0,-1-2 15,0-2-15,0-2 0,0-3 16,1 5-16,0 5 0,1-1 16,1 0-16,1-1 0,-2 0 0,1 2 15,0-3-15,-1-2 16,0-1-16,-1 0 0,-1 2 15,0-2-15,1-2 0,0-1 0,0 0 16,0 0-16,1-1 0,0 0 16,0 1-16,1-3 0,-2 0 15,0-3-15,0-1 0,0-1 16</inkml:trace>
  <inkml:trace contextRef="#ctx0" brushRef="#br1" timeOffset="23467.8527">11707 10356 0,'0'0'0,"0"0"0,0 0 16,0 0-16,0 0 0,0 0 0,0 0 15,0 0-15,29 5 0,-29-5 16,0 0-16,33 8 0,-33-8 0,32 6 15,-11-2-15,2 1 0,1-2 16,4-1-16,2-2 16,10 1-16,0 1 0,4 0 15,3 1-15,13 0 0,1-2 0,1-1 16,3 0-16,9 2 0,-3 2 16,10-1-16,-1-3 0,-1 1 15,-1 0-15,13 1 0,-3 2 16,-2-1-16,-2 0 0,35-2 15,-11-2-15,-7 2 0,-6 3 0,0 2 16,0 0-16,-1 0 16,-2-1-16,3 1 0,2 1 15,-6-2-15,-3 0 0,1 0 0,2 0 16,-2 0-16,-3 3 0,4-1 16,3 2-16,-3-2 0,-2-1 15,7 1-15,3 2 0,-3-1 16,-1 1-16,2-3 0,3-2 15,-6 1-15,-2 2 0,0 0 16,1 1-16,0 1 0,2-1 0,5 0 16,5-2-16,-7 2 0,-5 2 15,-5 6-15,-4 2 0,-4-8 16,-3-6-16,3-1 0,4 0 16,-6 5-16,-3 1 0,-5 2 15,0 1-15,-5-2 0,-5-2 16,2 0-16,-1-2 0,-12 3 15,-8 3-15,0-1 0,1 0 16,-9-5-16,-5-3 0,-8 1 16,-2 2-16,-4-4 0,-1-3 0,-3 0 15,-3 0-15,-3 1 0</inkml:trace>
  <inkml:trace contextRef="#ctx0" brushRef="#br1" timeOffset="23719.346">18016 10714 0,'0'0'0,"0"0"0,0 0 0,0 0 16,0 0-16,0 0 0,25 11 16,-25-11-16,0 0 0,23 14 15,-23-14-15,16 13 0,-16-13 0,15 15 16,-9-6-16,0-1 0,-2 1 15,-2-1-15,0 2 0,-4 0 16,-1-1-16,-8 2 0,-7 0 16,-5-1-16,-4-1 0,-18 3 15,-8 1-15,7-2 0,8-1 0,6-3 16</inkml:trace>
  <inkml:trace contextRef="#ctx0" brushRef="#br1" timeOffset="24451.1023">13297 5553 0,'0'0'0,"0"0"0,0 0 0,0 0 15,0 0-15,1 33 0,-1-33 16,1 34-16,1-13 0,-1 3 16,-1 3-16,0 3 0,0 2 0,0 13 15,0 2-15,0 10 0,0-1 16,0 1-16,-1 0 0,1-2 15,0-12-15,0-10 16</inkml:trace>
  <inkml:trace contextRef="#ctx0" brushRef="#br1" timeOffset="24553.1059">13297 7346 0,'0'0'0,"0"12"15,-1 7-15,0 8 0,-1 4 0,0 16 16,1 6-16,-1 9 0,-1-1 15,-1 10-15,1-1 0,1-18 16,0-12-16,0-11 0</inkml:trace>
  <inkml:trace contextRef="#ctx0" brushRef="#br1" timeOffset="24833.7326">13223 9013 0,'0'0'0,"0"13"0,0 7 0,1 5 16,0 1-16,1 12 0,2 2 0,-1 13 15,0 5-15,2 3 16,-1 0-16,0 3 0,1-8 0,-2 1 16,-1 1-16,-1 6 0,1 0 15,-1 0-15,0-2 0,0-7 16,0-5-16,-1 4 0,0-4 16,0-4-16,0-3 0,1 15 15,1-3-15,0-21 0,1-3 0,-1 1 16,0 2-16,0-8 0,1 1 15,0-4-15,1-1 0,3-2 16,-1-1-16,-2-20 0,-3-16 16,0 7-16,-1 2 0,0 3 15</inkml:trace>
  <inkml:trace contextRef="#ctx0" brushRef="#br1" timeOffset="25450.9653">16025 8564 0,'0'0'0,"0"0"16,0 0-16,4 18 0,-4-18 15,2 22-15,-1-6 0,-1 2 16,0 2-16,0 3 0,-1 3 16,0 9-16,0-2 0,-2 4 15,0 1-15,-1 10 0,-2-1 0,-2 1 16,0-2-16,-1-2 0,-1-2 15,0 6-15,2-3 16,3-1-16,1-2 0,1-4 0,1-10 16,0 15-16,0 9 0,-1 2 15,0 1-15,1-7 0,0-7 16,-1 3-16,3-3 0,0-4 0,0-3 16,2 4-16,0 2 15,-1-2-15,0-1 0,1 2 16,1 1-16,3-4 0,1-4 0,-2 6 15,0 5-15,-2-8 0,-2-2 16,-4-3-16,-3-1 0,3-11 16,-1-4-16,2-4 0</inkml:trace>
  <inkml:trace contextRef="#ctx0" brushRef="#br1" timeOffset="26017.8884">12761 11103 0,'0'0'0,"0"0"16,0 0-16,0 0 0,0 0 0,0 0 15,0 0-15,32-6 0,-32 6 16,30-2-16,-12 3 0,1 0 16,1 2-16,2 0 0,3 1 15,-1 1-15,-3 0 0,3 4 0,-2 1 16,-5 2-16,-2 0 0,-5 4 15,-4 2-15,-5 0 0,-3 2 16,-9 2-16,-5 3 0,-3-1 16,0-2-16,-9 7 0,-6 0 15,5-2-15,1-2 0,-3 2 16,3 0-16,4-6 0,5-6 16,5-4-16,6-5 0,1-1 15,1-2-15,2 0 0</inkml:trace>
  <inkml:trace contextRef="#ctx0" brushRef="#br1" timeOffset="26284.7266">13242 11030 0,'0'0'0,"0"0"16,0 0-16,0 0 0,0 0 0,-28 8 15,28-8-15,-22 16 0,22-16 16,-23 21-16,11-6 0,0 0 16,-1 1-16,2 3 0,0 2 15,-1 5-15,1 1 0,6-4 16,3 0-16,2-1 0,2-1 16,2 0-16,2-1 0,-1-1 15,1-2-15,3-3 0,3 0 16,2-2-16,4-3 0,-4 0 0,-2-2 15,-2-1-15</inkml:trace>
  <inkml:trace contextRef="#ctx0" brushRef="#br1" timeOffset="26501.1808">13662 11378 0,'0'0'0,"0"0"0,0 0 16,2 22-16,-2-22 0,3 25 0,-3-25 15,9 35-15,-2-15 0,-1 0 16,0-1-16,0 1 0,0-2 16,-2-4-16</inkml:trace>
  <inkml:trace contextRef="#ctx0" brushRef="#br1" timeOffset="26951.1523">15723 11398 0,'0'0'0,"0"0"0,0 0 16,30 4-16,-30-4 0,30 7 15,-30-7-15,33 9 0,-17-4 0,2 1 16,1 1-16,3 3 0,-3 1 15,-3 2-15,0 1 0,-4-1 16,-2 1-16,-6 0 0,-4 3 16,-3-3-16,-3-1 0,-4 0 15,-3 1-15,-1 0 0,-2-1 16,-5 1-16,-5-1 0,2 0 16,2 0-16,-5 0 0,3 1 0,1-3 15,1 0-15,1-3 16,1-1-16,3-1 0,4-1 0,3-2 15,5 0-15,5-3 16,5-7-16,5 0 0,4-6 0,-1 4 16,-4 0-16,0 2 0</inkml:trace>
  <inkml:trace contextRef="#ctx0" brushRef="#br1" timeOffset="27200.7837">16170 11438 0,'0'0'0,"0"0"16,0 0-16,0 0 0,0 0 0,0 0 15,-22 10-15,22-10 0,-23 10 0,23-10 16,-27 19-16,13-9 0,-1 2 16,-1 1-16,-1 3 15,2-1-15,2-1 0,-3 5 0,3 1 16,2-1-16,3 1 0,3-1 15,1 0-15,3 0 0,2-2 0,6-4 16,4-2-16,-2-2 16,-1-3-16,-2 0 0</inkml:trace>
  <inkml:trace contextRef="#ctx0" brushRef="#br1" timeOffset="27434.419">16441 11696 0,'0'0'0,"0"0"16,0 0-16,0 0 0,0 0 0,0 0 15,0 0-15,0 0 0,-1 25 16,1-25-16,4 18 0,-4-18 16,10 18-16,-2-7 15,2 1-15,3 0 0,4-1 0,1 0 16,3-2-16,0-2 0,-1-4 15,5-3-15,2-4 16,-5 1-16,-3 0 0,-4 1 0</inkml:trace>
  <inkml:trace contextRef="#ctx0" brushRef="#br1" timeOffset="29500.8827">13416 5404 0,'0'0'15,"0"0"-15,0 0 0,0 0 0,0 0 16,0 0-16,0 0 15,0 0-15,0 0 0,0 0 0,0 0 16,0 0-16,0 0 0,0 0 16,0 0-16,0 0 0,0 0 15,0 0-15,0 0 0,10 17 16,-10-17-16,0 0 0,20 22 16,-20-22-16,18 21 0,-18-21 15,28 30-15,-14-15 0,1-2 0,0 1 16,2 1-16,3 6 0,0 1 15,3 1-15,3-1 16,-3 0-16,-1 2 0,6 4 0,0-2 16,1 1-16,1 0 0,-1 0 15,1 2-15,-1-1 0,-3-1 0,7 7 16,2 0-16,-5-1 16,-1 0-16,2-1 0,2 1 15,-2-1-15,-2-2 0,6 7 0,1-1 16,1-2-16,-2-3 0,0 2 15,0 2-15,1-3 0,-2-4 16,5 5-16,-3 3 0,-1-3 16,-2 1-16,1 1 0,2 2 15,-5-4-15,-4-4 0,4 4 16,2 2-16,-3-4 0,-4-2 0,3 3 16,1 2-16,1-1 0,-1-1 15,-1-1-15,0-2 16,-3-1-16,0-2 0,3-2 0,6 0 15,-7 1-15,-2 3 0,1 0 16,3-1-16,-3 2 0,0 1 0,-2 0 16,0 1-16,-3-5 15,-3-2-15,5 3 0,2 0 16,-2-1-16,-2-2 0,-1 1 16,-2 2-16,-1-5 0,0-1 0,3 1 15,3 1-15,-4-2 0,-1 0 16,-2 0-16,-2-1 15,0-1-15,-1-1 0,0 0 16,2 3-16,-3-4 0,0-1 0,-1-2 16,1 2-16,1-2 0,-1-2 15,-1 0-15,0 1 0,-2-1 16,-1-1-16,1 2 0,0 1 16,0-4-16,1-1 0,0 1 15,0 2-15,0-2 0,0 0 0,0-1 16,1-1-16,-1 1 0,-1 0 15,0 1-15,0-1 0,-3-2 16,1 1-16,0-1 0,1 0 16,-1-1-16,2 0 0,-1 1 15,0 1-15,0-1 0,0 1 16,1-1-16,0 1 0,-2-2 16,1 0-16,0 0 0,0 0 15,-1 0-15,-1-1 0,1 2 16,1 1-16,-3-4 0,1 1 0,0-1 15,0 1-15,0-1 0,0 1 16,-1-1-16,1 0 0,-1-1 16,1 1-16,0 1 0,-1 0 15,0-1-15,-1-1 0,1-1 16,-1 2-16,0-2 0,-1 1 0,1 1 16,-1-2-16,-1 1 15,1 0-15,-1-1 0,-1 1 16,0-2-16,0 1 0,-2-2 0,3 2 15,-3-2-15,2 3 0,-2-3 16,1 2-16,-1-2 0,0 0 16,0 0-16,0 0 0,0 0 15,0 0-15,0 0 0,0 0 16,0 0-16,0 0 0,0 0 16,0 0-16,0 0 0,0 0 0,0 0 15,0 0-15,-7-1 0,7 1 16,-6 3-16,6-3 15,-9 4-15,9-4 0,-12 4 16,5-1-16,1 2 0,-1 0 0,0-1 16,1 3-16,-1-3 0,1 1 15,0 2-15,1 0 0,-1 1 16,0 0-16,2 0 0,0 0 16,-1 0-16,2 0 0,1-1 15,0 1-15,0-1 0,1-1 0,1 0 16,0-1-16,0 0 0,0-2 15,1 0-15,2-2 0,-1-1 16,0 0-16,1-3 0,2 0 16,-1-1-16,1 0 0,-1 0 15,0-2-15,0-1 0,-1 0 16,-1 0-16,0 1 0,0 0 16,-1 1-16,-1-1 0,-1-1 15,-1 2-15,1-1 0,-2 1 16,-1 0-16,-2 1 0,-1 1 0,-2 0 15,-5 3-15,0 2 0,-1-2 16,-1 1-16,2 1 0,-1 0 16,2 2-16,1 1 0,0 1 15,1 0-15,1 1 0,2 3 16,2 1-16,0-1 0,2 1 16,2 1-16,2-1 0,1-1 15,1-2-15,1 1 0,3-3 0,-1-1 16,3-2-16,1 0 0,1-1 15,-2 1-15,1-1 0,0-2 16,0 0-16,-1-1 0,-1-1 16,1-1-16,-1 0 0,-1-1 15,0 0-15,-1-2 0,0-2 16,-1 0-16,-1 0 0,0-2 16,-3-1-16,0 1 0,0 1 0,0 1 15</inkml:trace>
  <inkml:trace contextRef="#ctx0" brushRef="#br1" timeOffset="30048.1033">13468 5464 0,'0'0'16,"0"0"-16,0 0 0,0 0 0,0 0 15,0 0-15,-19-14 16,19 14-16,0 0 0,0 0 0,0 0 16,0 0-16,0 0 0,-17 17 15,17-17-15,0 0 0,0 0 16,0 0-16,0 0 0,0 0 16,0 0-16,-3 20 0,3-20 15,0 0-15,0 0 0,0 0 16,0 0-16,13 18 0,-13-18 0,0 0 15,21 19-15,-21-19 0,0 0 16,20 18-16</inkml:trace>
  <inkml:trace contextRef="#ctx0" brushRef="#br1" timeOffset="47149.3419">5844 7650 0,'0'0'0,"0"0"0,0 0 15,0 0-15,0 0 0,0 0 0,0 0 16,0 0-16,0 0 0,0 0 16,0 0-16,0 0 0,0 0 15,0 0-15,0 0 0,-2 22 16,2-22-16,0 0 0,-1 27 16,1-27-16,-4 21 0,4-21 15,-3 30-15,1-14 0,0 0 0,0-1 16,0-2-16,1-2 0</inkml:trace>
  <inkml:trace contextRef="#ctx0" brushRef="#br1" timeOffset="47319.2489">5809 8305 0,'0'0'0,"0"0"0,0 0 0,-2 19 0,2-19 16,0 0-16,0 33 0,0-17 15,2 3-15,-2-1 0,-2 0 16,2-1-16,0-2 0,0 3 16,0-3-16,0-3 0</inkml:trace>
  <inkml:trace contextRef="#ctx0" brushRef="#br1" timeOffset="47452.0465">5783 8982 0,'0'0'16,"0"0"-16,0 0 0,-7 20 0,7-20 15,-5 23-15,3-7 0,1-1 16,-2-2-16,3 5 0,0-1 16,0-3-16,0-3 0,0-1 15</inkml:trace>
  <inkml:trace contextRef="#ctx0" brushRef="#br1" timeOffset="47585.7539">5736 9518 0,'0'0'0,"0"0"16,0 0-16,-3 20 0,3-20 0,-2 21 15,0-8-15,2 2 0,0 0 16,0 2-16,2 2 0,-1-2 16,0 0-16,0 2 0,1-2 15,-1-2-15,1-3 0,-2-2 16</inkml:trace>
  <inkml:trace contextRef="#ctx0" brushRef="#br1" timeOffset="47768.2414">5768 9963 0,'0'0'16,"0"0"-16,0 0 0,0 0 0,0 0 15,0 0-15,-2 18 0,2-18 16,0 0-16,0 0 0,2 22 16,-2-22-16,0 15 0,0-9 15,0 2-15,0-2 0,1 0 16,1 0-16,-1 1 0,1-2 0,-2 0 16,-3-2-16,0-2 15,0 0-15,-1 1 0,0-1 0</inkml:trace>
  <inkml:trace contextRef="#ctx0" brushRef="#br1" timeOffset="48970.5242">5699 10536 0,'0'0'0,"0"0"0,0 0 16,0 0-16,0 0 0,0 0 16,0 0-16,0 0 0,0 0 0,0 0 15,0 0 1,0 0-16,0 0 0,23-8 0,-23 8 16,27 0-16,-27 0 0,26 0 15,-26 0-15,31 2 0,-16 0 0,1 0 16,3 1-16,-2-1 0,-2 1 15,-2 0-15,0 1 16,-2 2-16,-3-1 0,0 3 0,-2 0 16,-2 1-16,-4-1 0,-2 1 15,-5 1-15,1 1 0,-5 0 0,-6 2 16,-2 1-16,1-1 16,-2 0-16,-2-1 0,-1 0 15,2 1-15,2-1 0,-1 1 0,1 0 16,4 1-16,2-2 0,-1-3 15,3 0-15,4-4 0,1-1 16,2 0-16,1-1 0,3-3 16,0 3-16,4-7 0,5-2 15,1-2-15,-2-2 0,2 2 16,-3 1-16,-2 1 0</inkml:trace>
  <inkml:trace contextRef="#ctx0" brushRef="#br1" timeOffset="49302.1235">6093 10425 0,'0'0'0,"0"0"16,0 0-16,0 0 0,0 0 0,0 0 15,0 0-15,0 0 0,-24 6 16,24-6-16,0 0 15,-23 18-15,23-18 0,-18 18 0,9-9 16,-1 2-16,-1 0 0,0 1 16,0 2-16,1 0 0,2 2 0,-2-1 15,2 2-15,1-2 16,3 0-16,-2 5 0,3-1 16,2 0-16,2-2 0,2 0 15,3-1-15,1 0 0,0-2 0,2-2 16,1-2-16,1-3 0,0-1 0,-1-2 15,-1 0-15,-3-1 16</inkml:trace>
  <inkml:trace contextRef="#ctx0" brushRef="#br1" timeOffset="49702.0087">6273 10691 0,'0'0'0,"0"0"0,0 0 0,0 0 0,0 0 16,-24 12-16,24-12 15,-18 13-15,18-13 0,-18 15 16,18-15-16,-15 18 0,8-11 0,2 2 16,0 3-16,2-2 15,1 0-15,1-1 0,2 1 16,0-2-16,1 0 0,4-2 0,1 1 15,3-2-15,1 0 0,2-3 16,0-1-16,-3-1 0,2 2 0,-3-4 16,1 1-16,-1-1 15,1 0-15,0-1 0,0-3 16,-1-1-16,0 0 0,-1 0 16,-2 0-16,0-2 0,-1 1 0,-3-2 15,1-1-15,-2 2 0,-1 0 16,-2 1-16,-2 0 0,-1 1 15,-1 0-15,-1 1 0,-3 0 16,0-1-16,1 1 0,-1 0 16,2 1-16,2 1 0</inkml:trace>
  <inkml:trace contextRef="#ctx0" brushRef="#br1" timeOffset="52037.4976">5722 10074 0,'0'0'0,"0"0"0,0 0 15,0 0-15,0 0 0,0 0 0,0 0 16,0 0-16,0 0 0,-8-23 15,8 23-15,0 0 0,0-20 16,0 20-16,0 0 0,0-23 16,0 23-16,1-15 0,-1 6 15,2 1-15,-2 0 0,1 0 16,2-1-16,-3 0 0,3 1 16,-3-1-16,2 0 0,0 0 15,1 1-15,-2-1 0,0 1 16,0-2-16,-1 0 0,0 1 0,0-2 15,0 2-15,1 0 0,-1-1 16,1-1-16,0 1 0,1-1 16,-2 0-16,1 0 0,2 0 15,-3-1-15,1 0 0,1 0 16,-2 0-16,1 1 0,1 0 16,-2 1-16,1-1 0,0-1 0,1 1 15,-1 0-15,-1-2 16,0 2-16,1 0 0,0 0 0,-1 1 15,0-1-15,0 0 0,1 0 16,0 0-16,0 1 0,1-1 16,2-1-16,-3 1 0,1 0 15,1 0-15,1-2 0,-1 1 0,-1 2 16,0-2-16,3 0 16,-4 0-16,1 2 0,1-2 15,-2 1-15,2 0 0,-2 1 0,1-2 16,0 0-16,0 1 0,0 2 15,-1-2-15,1-2 0,-2 3 16,1 1-16,1-2 0,-2 1 16,1-1-16,1 0 0,0 0 15,0-2-15,-2 1 0,1 1 16,0-1-16,-1 0 0,0 0 16,0 0-16,1 0 0,0 0 15,-1 1-15,0 0 0,0 0 16,0-1-16,1 0 0,0 0 0,0 1 15,-1 0-15,0-1 0,2-1 16,-2 1-16,0-1 0,0 2 16,1 1-16,-1-2 0,0 0 15,1 0-15,0 0 0,-1-1 16,0 1-16,1-1 0,1 0 0,-2 0 16,1-1-16,1 2 0,-2-1 15,2-3-15,0 0 16,-2 4-16,1 0 0,1-4 0,-2 2 15,0 1-15,0 1 0,0-3 16,0 0-16,0 0 0,0 2 16,0 0-16,0-1 0,0 2 15,0-1-15,0 1 0,0-2 16,0 3-16,0-1 0,0-2 16,0-1-16,0 4 0,0 1 0,0-3 15,-2 0-15,1 3 16,1 1-16,-2-5 0,2 1 0,0 2 15,0 0-15,0-1 0,0 1 16,0 0-16,0 0 0,0 0 16,0 2-16,0-2 0,0-2 15,0 2-15,0-1 0,0 0 0,0 1 16,0-1-16,0 0 16,0 0-16,0 0 0,0-1 15,0 0-15,0 1 0,0 2 0,0-1 16,0 0-16,0 0 0,0 2 15,2-2-15,-2 0 0,1 0 16,1 0-16,-2 2 0,0-2 16,0 0-16,0 1 0,0 0 15,0 0-15,0 0 0,0 0 0,0-1 16,0-1-16,0 3 0,0-1 16,0-1-16,0 0 15,0 0-15,0 0 0,0 1 0,0 0 16,0 0-16,0-1 0,0 1 15,0-1-15,0 2 0,0-1 16,0 0-16,-2 0 0,2 1 16,0-1-16,-1 0 0,1 0 15,0 1-15,0-2 0,0 1 16,0 0-16,0 1 0,0 2 0,0-3 16,-2 1-16,2 1 0,0-3 15,0 1-15,0 1 16,0 0-16,0-1 0,0 1 0,0-2 15,0 1-15,0 0 0,0 1 16,0-2-16,0 2 0,2 1 16,-2-1-16,0 0 0,0 0 15,0 1-15,0-1 0,0-1 16,0 1-16,0 0 0,0 0 16,0-1-16,0 1 0,0 0 0,0 0 15,0 0-15,0 1 16,0 0-16,0-1 0,0 1 0,0 0 15,0-1-15,0 1 0,0 0 16,0 1-16,0-1 0,1 0 16,1 2-16,-2-3 0,1 2 15,-1-1-15,1 0 0,0 0 16,0 0-16,1 1 0,-2 0 16,1-1-16,0 1 0,0 1 15,0 0-15,1 0 0,-2 1 0,0-2 16,0 1-16,0-1 0,0 2 15,0-1-15,0-1 0,0 2 16,0-2-16,0 1 0,0 0 16,1 1-16,2 2 0,-3-2 15,1 2-15,1-1 0,-2 0 0,1-2 16,1 1-16,-1 0 0,-1 0 16,0 0-16,0 1 15,1 0-15,0 0 0,-1 1 0,0-2 16,2 1-16,-1 1 0,0-1 15,0 1-15,-1 0 0,0 3 0,0-4 16,1 1-16,-1-1 16,0 2-16,0-1 0,0 1 15,0-1-15,0 3 0,1-3 16,-1 3-16,2-4 0,-2 4 16,0 0-16,0 0 0,0 0 15,-1-6-15,1 6 0,0 0 16,0 0-16,-1-6 0,1 6 0,0 0 15,0 0-15,0 0 0,0-6 16,0 6-16,0 0 0,0 0 16,0 0-16,0 0 0,0 0 15,0 0-15,0 0 0,0 0 16,0 0-16,0 0 0,0 0 16,0 0-16,0 0 0,0 0 0,0 0 15,1 7-15,-1-7 0,0 6 16,0-6-16,0 0 0,0 7 15</inkml:trace>
  <inkml:trace contextRef="#ctx0" brushRef="#br1" timeOffset="53452.244">5970 7600 0,'0'0'0,"0"0"16,0 0-16,0 0 0,0 0 0,0 0 15,0 0-15,0 0 16,0 0-16,10-23 0,-10 23 0,0 0 15,0 0-15,0 0 0,0 0 16,0 0-16,-4-23 0,4 23 16,0 0-16,0 0 0,0 0 15,-15-14-15,15 14 0,0 0 16,0 0-16,-24-7 0,24 7 16,0 0-16,-23 0 0,16 2 15,-2-2-15,2 1 0,-1 0 16,0 1-16,0 1 0,1 0 0,-1-1 15,0 0-15,-2-1 0,1 2 16,-1 0-16,2 0 0,-1 2 16,1-1-16,1 2 0,0-1 15,-1-1-15,1 1 0,2 0 16,-1 1-16,2 0 0,1 0 16,-1 1-16,0-1 0,2 2 15,0-2-15,-1 0 0,2 1 16,2-1-16,0 0 0,1 1 0,0-2 15,1 1-15,0-1 0,2 1 16,0-1-16,3 0 0,0 1 16,-2-2-16,1 1 0,2-2 15,1-1-15,-3 1 0,2-1 16,1-1-16,1 0 0,-1 1 0,0-2 16,2 0-16,0 0 15,-1-1-15,-1-1 0,1-1 16,-3 0-16,1 1 0,0-3 0,-3 1 15,1-1-15,-2-1 0,2 1 16,-3-3-16,1 1 0,-1 0 16,-1-1-16,1-1 0,-2 2 15,1-2-15,-3 1 0,1-1 16,-1 0-16,0 0 0,-1 0 16,-1 1-16,1-1 0,-2 0 0,-1 0 15,0 2-15,0-2 0,-2 2 16,-1 0-16,-1 0 15,0 1-15,1 3 0,-2 1 0,2 0 16,-1 0-16,1 0 0,2-1 16,0 2-16,2-1 0</inkml:trace>
  <inkml:trace contextRef="#ctx0" brushRef="#br1" timeOffset="54302.0118">5891 6882 0,'0'0'0,"0"0"16,0 0-16,0 0 0,0 0 0,0 0 15,0 0-15,0 0 0,0 0 0,-17-15 16,17 15-16,0 0 0,0 0 16,0 0-16,-21-6 15,21 6-15,0 0 0,0 0 0,-22 7 16,22-7-16,-11 7 0,4-4 15,0 2-15,0 0 0,1 0 16,1 0-16,-2 1 0,2 0 16,0 0-16,-1 1 0,2 1 15,0 0-15,1-1 0,0 0 16,1 1-16,2-1 0,1 3 0,0-2 16,1 1-16,0-2 0,1-1 15,2 1-15,0 2 0,2-1 16,-1-1-16,1 1 15,-1-3-15,1 1 0,1 0 0,-2-2 16,3 2-16,1-3 0,-2 1 16,2 0-16,1-1 0,0 1 15,1-1-15,-1-2 0,0-1 16,-1 0-16,1-1 0,-3-1 16,1 1-16,-1-3 0,-1-1 0,1 1 15,-1 1-15,0-2 0,0-1 16,-2 1-16,2-1 0,-4 1 15,1-2-15,1 1 0,-1-1 16,0 0-16,-2 0 0,-1 0 16,1-2-16,-2 2 0,0-1 15,0 2-15,0-2 0,-3 1 16,1-2-16,-2 2 0,1 2 16,-1 1-16,-1-2 0,1 0 15,-3 1-15,-1 1 0,1 0 0,-5 2 16,-2 1-16,1 1 0,-1 1 15,2-1-15,1 1 0,1 0 16</inkml:trace>
  <inkml:trace contextRef="#ctx0" brushRef="#br1" timeOffset="60652.3113">21043 3433 0,'0'0'0,"0"0"0,0 0 0,0 0 16,0 0-16,0 0 0,0 0 0,0 0 16,-23-12-16,11 12 0,-2 2 15,0 1-15,-1 2 0,-1 2 16,-4 3-16,-4 6 0,0 2 16,0 1-16,2 2 0,1 0 15,2 2-15,-5 6 0,2 0 16,4 0-16,1 0 0,2 1 15,0 3-15,3 0 0,1-1 0,1 3 16,3 0-16,-1 6 0,2-1 16,2 0-16,1 0 0,0-1 15,2-1-15,2 1 0,2 2 16,0-5-16,0-2 0,2 3 16,-1 1-16,-1-1 0,0-3 0,-1 5 15,-1-1-15,-1-3 16,-1-4-16,-5 0 0,-3-1 15,1 0-15,-2-1 0,0-1 16,0-2-16,-1-5 0,-2-3 0,-3-1 16,0-2-16,-3-4 0,-2-3 15,1 1-15,0-2 0,0 1 16,1-2-16,-6-2 0,-1-3 16,0-2-16,2-2 0,1-3 15,0-4-15,4 4 0,5-1 0,3 2 16</inkml:trace>
  <inkml:trace contextRef="#ctx0" brushRef="#br1" timeOffset="60851.9585">20305 4128 0,'0'0'0,"0"0"0,0 0 15,29-10-15,-16 7 0,8-2 0,7 1 16,8 1-16,2 0 0,5 3 16,4 2-16,9 0 0,-1 1 15,5 2-15,-6-1 0,-11 0 16,-10-2-16,-8 1 0</inkml:trace>
  <inkml:trace contextRef="#ctx0" brushRef="#br1" timeOffset="61252.0483">21349 3607 0,'0'0'0,"0"0"16,0 0-16,-22 27 0,12-15 0,-1 4 15,-1 3-15,0 2 0,0 4 16,-5 8-16,1 3 0,1 2 15,2-1-15,-2 10 0,-1 1 16,4-4-16,2-1 0,4 6 16,3-2-16,6-5 0,1-3 0,5-2 15,2-2-15,1-3 16,1 0-16,5-3 0,3-2 16,0-5-16,1-4 0,-5-3 0,-3-5 15,-3-1-15</inkml:trace>
  <inkml:trace contextRef="#ctx0" brushRef="#br1" timeOffset="61752.6476">21656 4042 0,'0'0'15,"0"0"-15,0 0 0,0 0 0,0 0 16,34-3-16,-34 3 15,37-3-15,-17 2 0,7 1 16,6 0-16,-1-1 0,0-1 0,15 4 16,5-1-16,8 1 0,-1 0 15,13 0-15,1-1 0,-8 0 16,-6 1-16,14-1 0,2-1 16,-7 0-16,-3 1 0,13-2 15,2-2-15,-10 2 0,-7-1 0,34 0 16,-3 2-16,-17-3 0,-10-1 15,4 0-15,2-2 16,-15 5-16,-10 1 0,1 0 0,-2 1 16,-6 1-16,-4-1 0,-3 4 15,-2 0-15,-9-1 0,-5-1 0,-10 2 16,-4-2-16,-7-1 16,-1-1-16,1-1 0,1 0 15,2 0-15</inkml:trace>
  <inkml:trace contextRef="#ctx0" brushRef="#br1" timeOffset="62202.3395">22330 4327 0,'0'0'0,"0"0"0,0 0 16,0 0-16,0 0 0,0 0 0,31-4 16,-31 4-16,31-2 0,-12 4 15,2-1-15,1 0 0,0 1 0,1 1 16,0 1-16,3 1 16,-6 0-16,-2 4 0,-4 2 15,-4 0-15,-3 3 0,-7-1 16,-7 1-16,-5 1 0,-4 2 0,-4-1 15,-3 2-15,-4 0 0,-3-1 16,-7 3-16,-2 0 0,3-1 16,1-2-16,-1 2 0,8 0 15,4-5-15,3-2 0,3-1 16,4 0-16,3-5 0,4 0 16,4-1-16,3 2 0,2-2 15,3-2-15,6-1 0,5-1 16,1-1-16,6-1 0,4 0 15,4-1-15,8-1 0,-2-3 0,2 1 16,-1 0-16,-1 0 0,-4-1 16,-2 1-16,-7 1 0,-4 1 15</inkml:trace>
  <inkml:trace contextRef="#ctx0" brushRef="#br1" timeOffset="62668.6936">21786 3562 0,'0'0'0,"0"0"16,0 0-16,11-24 0,-6 14 0,2 0 15,-1-1-15,2 2 0,0 0 16,4 0-16,1 0 0,3 2 16,0 3-16,0 3 15,1 3-15,4 1 0,-1 4 0,-1 2 16,0 3-16,-2 5 0,1 1 15,-3 1-15,0 4 0,-1 6 16,-2 1-16,-3-2 0,-2-1 16,-3-1-16,-1 0 0,-1-1 15,-2-3-15,-1 2 0,0-3 0,0-2 16,0-2-16,0-2 0,-1-1 16,0-4-16,0-3 0,1-1 15,0-1-15,1-5 0,0 0 16,1-3-16,2-4 0,-1 1 15,-1 0-15,0 2 0</inkml:trace>
  <inkml:trace contextRef="#ctx0" brushRef="#br1" timeOffset="62935.3364">22282 3455 0,'0'0'0,"0"0"16,0 0-16,-20 12 0,20-12 0,-20 18 16,8-3-16,-3 1 0,-3-1 15,-1 4-15,-2 0 0,-5 5 16,0 1-16,1-2 0,0-2 16,-4 2-16,4 1 0,2-2 15,0-2-15,6-1 0,1 0 0,4-5 16,3-2-16,4-1 15,2-2-15,6-5 0,6-2 16,-3-2-16,0 0 0,-2 1 0</inkml:trace>
  <inkml:trace contextRef="#ctx0" brushRef="#br1" timeOffset="63135.9046">22363 3717 0,'0'0'0,"0"0"0,0 0 15,0 0-15,0 0 0,-3 22 0,3-22 16,-4 24-16,4-24 0,-7 29 16,4-14-16,1-1 0,-1 2 15,2-3-15,0-1 0,1-3 16,0 1-16,1-4 0,1 0 16,2-4-16,0-2 0,1 0 15,-2 0-15,0 0 0</inkml:trace>
  <inkml:trace contextRef="#ctx0" brushRef="#br1" timeOffset="63319.1361">22583 3701 0,'0'0'0,"0"0"0,0 0 0,0 0 15,25-10-15,-25 10 0,26-9 16,-9 4-16,4 1 0,2-1 16,3 2-16,1 1 0,2-1 15,7 0-15,1 0 0,-4 1 16,-2 0-16,5 0 0,-1 0 15,-5 1-15,-4 1 0,-5-1 16,-5 1-16,-4-1 0,-3 0 0,-4 0 16,1-1-16,-2 2 0</inkml:trace>
  <inkml:trace contextRef="#ctx0" brushRef="#br1" timeOffset="63618.5326">22888 3443 0,'0'0'0,"0"0"0,0 0 0,0 0 15,0 0-15,0 0 0,-5 24 16,5-24-16,-8 24 0,8-24 16,-9 33-16,5-15 0,0 2 15,1 0-15,0 1 0,-1 0 0,1-2 16,0 5-16,0 0 15,-1-2-15,1-2 0,1-1 16,1 0-16,0-2 0,1-2 0,0-1 16,0-3-16,1-1 0,0 0 15,3-3-15,3-2 0,-2 1 16,1 2-16,-2-1 0,0-1 16,-1 0-16</inkml:trace>
  <inkml:trace contextRef="#ctx0" brushRef="#br1" timeOffset="63902.0793">23314 3477 0,'0'0'0,"0"0"16,0 0-16,0 0 0,0 0 0,18 21 15,-18-21-15,16 22 0,-16-22 16,19 28-16,-8-13 15,-1 2-15,-2-1 0,1 1 0,-1 0 16,-1 0-16,-1 0 0,1 4 16,-2 3-16,0-4 0,-2 0 15,0-1-15,0 1 16,-1-3-16,-1-3 0,-1-2 0,0 0 16,0-3-16,1-2 0,0-1 15,0 0-15,0-2 0,0-2 0,-1-2 16,3 4-16,-3-4 0</inkml:trace>
  <inkml:trace contextRef="#ctx0" brushRef="#br1" timeOffset="64169.2168">23492 3564 0,'0'0'15,"0"0"-15,0 0 0,0 0 0,-17 20 16,17-20-16,-23 18 0,8-7 16,1 1-16,-2 1 0,1 3 15,1-2-15,-1 2 0,-3 4 16,-3-2-16,2-1 0,1-1 16,3-1-16,1 1 0,1-2 15,3-1-15,3-2 0,1-3 16,4 1-16,3-4 0,4-4 0,2-3 15,0 0-15,-2 0 0,0 2 16</inkml:trace>
  <inkml:trace contextRef="#ctx0" brushRef="#br1" timeOffset="64418.5224">23642 3723 0,'0'0'0,"0"0"0,0 0 0,0 0 16,17-7-16,-11 4 0,3 2 15,0 0-15,-1 0 0,1 3 0,-1 2 16,0 0-16,-1 0 0,-3 4 15,-2 1-15,-2 2 0,-2 0 16,-3 1-16,-4 1 0,1-1 16,0 0-16,-2 1 0,2 0 15,0-3-15,1-1 0,2-1 16,0 0-16,1 0 0,1-2 16,2-1-16,2-1 0,2-1 15,2 1-15,5-3 0,4-1 16,0-1-16,1 0 0,5-2 15,1-1-15,-3 1 0,-4-1 0,-2 2 16</inkml:trace>
  <inkml:trace contextRef="#ctx0" brushRef="#br1" timeOffset="64852.1605">24048 3499 0,'0'0'0,"0"0"15,0 0-15,18 17 0,-18-17 0,14 18 16,-6-3-16,0 2 0,2 2 15,-1 4-15,0 4 0,1 8 16,-1 0-16,-1 3 0,-2 1 16,0 8-16,-3-2 0,-2 1 15,-2 0-15,-2 4 0,-2-6 16,0-1-16,-1-3 0,0-2 16,-1-3-16,-2 0 0,-1 1 15,-1-3-15,0-3 0,-3 5 16,-2-3-16,4-8 0,1-5 0,1-1 15,2-4-15,0-1 0,0-4 16,3 1-16,-1 0 0,3-2 16,1-1-16,4-7 0,3-6 15,0 2-15,-2 1 0,0 1 16</inkml:trace>
  <inkml:trace contextRef="#ctx0" brushRef="#br1" timeOffset="65235.8238">25024 3931 0,'0'0'0,"0"0"0,0 0 15,0 0-15,-23 2 0,23-2 16,-23 10-16,23-10 0,-32 12 0,13-5 15,-3 1-15,0-1 0,-1-1 16,-7 3-16,-3 2 0,3-1 16,3-2-16,3 1 0,1 0 15,3 0-15,1 0 0,3 0 16,0 1-16,3-1 0,2-1 0,3-1 16,3 0-16,3 2 15,2 0-15,2-1 0,3 1 16,2-2-16,1 0 0,5 0 0,5 0 15,0-2-15,2 3 0,2-1 16,2-1-16,2 3 0,0-2 16,6 3-16,0 1 0,-2-1 15,-1 0-15,-2 0 0,-1 1 16,-5-4-16,-5 0 0,-2-2 16</inkml:trace>
  <inkml:trace contextRef="#ctx0" brushRef="#br1" timeOffset="66186.5981">25643 4253 0,'0'0'0,"0"0"0,0 0 16,0 0-16,0 0 0,0 0 0,28-1 15,-28 1-15,0 0 0,31-2 16,-31 2-16,32 1 0,-13 0 16,2 0-16,1-1 0,3 2 15,1-1-15,2-1 0,2 1 16,9-1-16,3 0 0,0 0 15,0 0-15,12-1 0,1 0 16,1 1-16,2-2 0,10 2 16,-1-1-16,0 1 0,1 3 15,8-2-15,-2 1 0,1-2 0,0 1 16,7-1-16,-3 1 0,-3 1 16,-1 0-16,25 0 0,-12-1 15,-5 1-15,-5 2 0,1-2 16,1-2-16,-2 4 0,0-1 15,0-1-15,0-4 0,0 6 16,1 1-16,-4-1 0,-3-1 0,1 2 16,2-1-16,-5 0 0,-2 1 15,-1 0-15,-1 0 16,-5-1-16,-4 0 0,4 1 0,1 1 16,2-3-16,3-1 0,-2 2 15,-1-1-15,-9-1 0,-5-1 16,2-2-16,2-1 0,-3 2 15,-1 0-15,-6 0 0,-4 0 0,-3-1 16,-3 1-16,1 0 16,2-1-16,-6-1 0,-5-2 0,-1 2 15,0 1-15,-2 0 16,0 0-16,-12-2 0,-1-1 0,-4 0 16,-1 2-16,-2-1 0,0 2 15,0 0-15,-3 1 0,1-2 16,-1 2-16,-5-3 0,-3 0 15,-6 2-15,-4 1 0,-3-1 16,-3 1-16,6 0 0,3 0 16,3 0-16</inkml:trace>
  <inkml:trace contextRef="#ctx0" brushRef="#br1" timeOffset="66702.4861">27489 4582 0,'0'0'0,"0"0"0,0 0 15,0 0-15,0 0 0,0 0 16,0 0-16,0 0 0,0 0 0,0 0 15,27 11-15,-27-11 0,0 0 16,29 17-16,-29-17 16,31 14-16,-17-7 0,-1 0 0,0 1 15,-2 1-15,-3 0 0,-1 1 16,-3 1-16,-2 0 0,-5 1 16,-7 0-16,-6 0 0,-4 1 0,-3-1 15,-12 2-15,-5 1 16,-1-2-16,0-2 0,-7 5 15,0-1-15,-3 1 0,4-1 0,8-2 16,4 1-16,8-4 0,6-1 16,4-2-16,5 0 0,2-3 15,3-1-15,3-1 0,3 2 16,3-1-16,4 2 0,7-3 16,7-2-16,-2 0 0,1 0 15,11 0-15,4-2 0,-2 2 0,-1 0 16,0 3-16,0-1 0,-1-1 15,-2-1-15,2 0 0,-3 1 16,-10-1-16,-2 0 0,-3 0 16,-3 0-16,-2 0 0</inkml:trace>
  <inkml:trace contextRef="#ctx0" brushRef="#br1" timeOffset="67419.0126">26569 3095 0,'0'0'15,"0"0"-15,0 0 0,0 0 16,18-17-16,-18 17 0,0 0 0,13-16 16,-13 16-16,6-6 0,-6 6 15,-1-3-15,-3 3 0,-1 2 16,-2-1-16,-2 3 0,-1-1 0,-2 4 15,-2 1-15,0 2 16,-1 0-16,1 2 0,0 3 16,-1 1-16,1 1 0,-4 6 0,2 1 15,0 2-15,1 0 0,-1 2 16,1 0-16,-3 10 0,3 2 16,3 1-16,2 0 0,1 2 15,1-1-15,2 8 0,1-2 16,1-1-16,0-2 0,-1-3 15,1-3-15,-1-2 0,1-1 16,-2 1-16,1-2 0,-1-4 16,1-4-16,-1-4 0,0-2 0,-1-3 15,-1-2-15,-2-3 0,1-2 16,-2-2-16,-3-3 0,0-1 16,-3-2-16,2-3 0,-2 0 15,-3-4-15,-6-5 0,1-1 16,-1-1-16,0-3 0,-2-1 15,5 2-15,5 3 0,3 3 16</inkml:trace>
  <inkml:trace contextRef="#ctx0" brushRef="#br1" timeOffset="67601.9054">26150 3615 0,'0'0'0,"0"0"0,22 1 16,-5-1-16,2 1 0,8 1 0,4 0 16,2 1-16,2 0 0,7-2 15,0-3-15,-3 0 16,-4-3-16,-6 2 0,-6 1 0,-4 0 0</inkml:trace>
  <inkml:trace contextRef="#ctx0" brushRef="#br1" timeOffset="67902.9767">26880 3340 0,'0'0'0,"0"0"0,0 0 0,0 0 0,0 0 15,-17 19-15,17-19 16,-19 23-16,19-23 0,-22 33 15,10-12-15,1 2 0,0 0 0,-2 7 16,4 1-16,1 0 0,1-3 16,2-2-16,1 0 0,3-2 15,1-1-15,3 4 0,1-3 16,1-4-16,2-2 0,2-3 16,3-2-16,-2-4 0,1-1 15,0-5-15,-1-3 0,-1 0 0,-2 0 16,0 0-16</inkml:trace>
  <inkml:trace contextRef="#ctx0" brushRef="#br1" timeOffset="68152.5153">27069 3481 0,'0'0'0,"0"0"0,0 0 16,0 0-16,0 0 0,0 0 15,29 18-15,-29-18 0,21 19 0,-21-19 16,22 28-16,-12-12 0,-1 2 16,0-1-16,0 1 0,-1-2 15,-2-1-15,3 5 0,1-2 16,-2-1-16,-2-2 0,0-1 16,-1-3-16,0-1 0,-2-1 0,1-5 15,1-1-15,-2-4 16,-1-1-16,1 0 0,-1 1 0,0 0 15</inkml:trace>
  <inkml:trace contextRef="#ctx0" brushRef="#br1" timeOffset="68386.1963">27362 3461 0,'0'0'16,"0"0"-16,0 0 0,0 0 0,0 0 15,0 0-15,0 0 16,0 0-16,-13 20 0,13-20 15,-15 20-15,15-20 0,-19 22 0,6-10 16,0 2-16,0 0 0,0 2 16,0-2-16,-2 1 0,2 0 15,0-1-15,-5 2 0,2-2 16,1-1-16,2-2 0,2-2 16,1 0-16,3-3 0,4 0 0,0-3 15,1 1-15,-1-1 0</inkml:trace>
  <inkml:trace contextRef="#ctx0" brushRef="#br1" timeOffset="68602.2471">27442 3644 0,'0'0'16,"0"0"-16,0 0 0,0 0 15,0 0-15,7 24 0,-7-24 16,1 21-16,-1-21 0,-1 26 0,1-26 15,0 29-15,1-14 0,-2-1 16,-1 1-16,0-2 0,-1-1 16,2-1-16,0-1 0,0-3 15,0-1-15,1 0 0,0-2 16,0 1-16</inkml:trace>
  <inkml:trace contextRef="#ctx0" brushRef="#br1" timeOffset="68870.7334">27778 3459 0,'0'0'0,"0"0"0,0 0 16,0 0-16,0 0 0,22 18 15,-22-18-15,12 24 0,-12-24 0,10 30 16,-7-12-16,-2 0 0,0 0 15,-1 1-15,-1 1 0,-1-1 16,-1 0-16,-3 4 0,-1 1 16,0-2-16,-3-1 0,-2-2 15,-2 0-15,1-2 0,1-3 0,-1 0 16,0-3-16,-1-2 16,0-2-16,2-2 0,2-1 15,1 1-15</inkml:trace>
  <inkml:trace contextRef="#ctx0" brushRef="#br1" timeOffset="69051.8236">28113 3564 0,'0'0'0,"6"-2"16,4 0-16,1 1 0,3-1 16,9 2-16,4 1 0,1 2 15,-1 2-15,2-1 0,2 0 16,2 0-16,-3 2 0,-5-3 0,-3-1 15,-4 0-15,-4-1 0,-2 0 16</inkml:trace>
  <inkml:trace contextRef="#ctx0" brushRef="#br1" timeOffset="69285.6439">28339 3473 0,'0'0'0,"0"0"0,0 0 0,0 0 16,0 0-16,0 0 0,-5 27 15,5-27-15,-2 23 0,2-23 16,-2 33-16,1-15 0,0 1 16,0 1-16,1-2 0,0-1 0,1 0 15,1 3-15,1 0 16,1-3-16,-2-2 0,0-3 0</inkml:trace>
  <inkml:trace contextRef="#ctx0" brushRef="#br1" timeOffset="69770.3685">29492 3233 0,'0'0'16,"0"0"-16,0 0 0,4-19 0,-4 19 15,0 0-15,0-21 0,-1 14 16,0-1-16,-2 3 0,-2-1 16,0 3-16,-2-1 0,-4 3 15,-4 2-15,-1 2 0,0 1 0,-2 3 16,1 1-16,-1 3 0,-1 0 15,-5 6-15,0 0 0,2 0 16,2 3-16,1 3 0,3-1 16,-3 7-16,2 0 0,2 3 15,-1 2-15,2 0 0,0-1 0,2 1 16,2-1-16,0-1 0,1-1 16,-1 8-16,1-1 15,1 0-15,2-2 0,-1-2 16,0-2-16,0-3 0,0-1 0,1 0 15,-1 0-15,0-4 0,1-2 16,-3-1-16,-2 1 0,-2-3 16,-4-2-16,0-1 0,-3-2 15,1-3-15,1-3 0,-3-1 16,-3 0-16,1-4 0,-1-1 0,-2-2 16,1-1-16,-1-5 0,-2-2 15,3-2-15,5 4 0,4 1 16</inkml:trace>
  <inkml:trace contextRef="#ctx0" brushRef="#br1" timeOffset="69969.2848">28824 3606 0,'0'0'0,"0"0"16,0 0-16,30 0 0,-16-1 0,4 2 15,3 2-15,2 0 0,2 0 16,7 0-16,0 2 16,-1-1-16,-1 0 0,4-1 0,-1-3 15,-7-2-15,-4 2 0,-4-1 16</inkml:trace>
  <inkml:trace contextRef="#ctx0" brushRef="#br1" timeOffset="70235.879">29577 3424 0,'0'0'0,"0"0"15,0 0-15,0 0 0,0 0 0,0 0 16,0 0-16,0 0 16,0 0-16,-27 15 0,27-15 15,-17 22-15,17-22 0,-19 30 16,8-11-16,0 0 0,1-1 0,0 3 15,1 2-15,-1 2 0,3-2 16,0 1-16,3-2 0,1 0 16,3-1-16,2-1 0,1 0 15,1-3-15,1-2 0,-1-3 16,0-3-16,1-1 0,-2-1 0,0-1 16</inkml:trace>
  <inkml:trace contextRef="#ctx0" brushRef="#br1" timeOffset="70569.0607">29698 3595 0,'0'0'16,"0"0"-16,0 0 0,20-15 15,-11 9-15,1 0 0,1-2 16,1 1-16,1 0 0,5-1 16,-1 1-16,0 1 0,-1 1 15,-1 3-15,-2 1 0,-2 2 0,-1 4 16,-3 2-16,-3 1 15,-1 0-15,-2 2 0,-1 2 0,-1 1 16,-1 1-16,-1-1 0,-2 0 16,0 1-16,0-1 0,2 2 0,0-2 15,1-1-15,0 1 16,2 0-16,0 0 0,2 0 16,0-2-16,2-1 0,4-2 15,2 1-15,1-2 0,0-1 0,3 0 16,2-3-16,-1-1 0,2-1 15,-3-4-15,0-2 0,-3-1 16,-2-1-16,-1 2 0,-3-1 16,1 3-16</inkml:trace>
  <inkml:trace contextRef="#ctx0" brushRef="#br1" timeOffset="70835.7837">30110 3504 0,'0'0'0,"0"0"0,0 0 16,0 0-16,0 0 0,-27 18 16,27-18-16,-25 15 0,25-15 0,-31 16 15,12-6-15,0 1 16,2-1-16,-2 1 0,-1 0 16,-3 2-16,2 0 0,1 0 15,0-1-15,1 1 0,2-2 0,0-1 16,2-1-16,2 1 15,0-3-15,2-1 0,1 0 0,3-1 16,0 1-16,4 0 0,3 1 16,2-4-16,2-2 0,1 1 15,-2-1-15,0 0 0</inkml:trace>
  <inkml:trace contextRef="#ctx0" brushRef="#br1" timeOffset="71135.9333">30223 3678 0,'0'0'0,"0"0"0,0 0 0,0 0 16,0 0-16,0 0 0,21 7 15,-21-7-15,0 0 0,6 20 16,-6-20-16,0 0 0,-5 27 16,5-27-16,-11 19 0,11-19 15,-14 19-15,14-19 0,-17 17 16,9-9-16,2 0 0,0-2 0,2-1 15,0-1-15,1-1 0,2 0 16,1-3-16,4 3 0,2-2 16,3-1-16,2 0 0,0 1 15,1 0-15,1-3 0,2-2 16,-2-2-16,0 0 0,1-3 16,1 1-16,-1-5 0,-3 1 0,-1 1 15,-2 2-15,-2 1 0</inkml:trace>
  <inkml:trace contextRef="#ctx0" brushRef="#br1" timeOffset="71435.4778">30484 3397 0,'0'0'0,"0"0"0,0 0 0,0 0 0,18 22 15,-18-22-15,19 23 0,-19-23 16,17 30-16,-9-11 0,0 1 16,-2 1-16,0 0 0,-1 7 15,0 0-15,-3-1 0,-1-1 0,-2-1 16,-1 0-16,-2-2 16,1-2-16,-4 1 0,-1 0 15,-2-1-15,-1-1 0,-4 2 16,1-3-16,0 1 0,2-4 0,-3-1 15,-1 0-15,2-4 0,3-2 16,3-2-16</inkml:trace>
  <inkml:trace contextRef="#ctx0" brushRef="#br1" timeOffset="71569.7254">30804 3920 0,'0'0'0,"0"0"16,0 0-16,0 0 0,0 0 16,0 0-16,0 0 0,0 0 0</inkml:trace>
  <inkml:trace contextRef="#ctx0" brushRef="#br1" timeOffset="76202.5721">5371 10730 0,'0'0'15,"0"0"-15,0 0 0,0 0 0,0 0 16,0 0-16,0 0 0,0 0 16,0 0-16,0 0 0,0 0 15,0 0-15,0 0 0,0 0 16,0 0-16,0 0 0,0 0 16,14 27-16,-14-27 0,17 20 15,-17-20-15,24 23 0,-11-9 16,3 0-16,-2 0 0,5 4 15,2 0-15,5 3 0,-1-1 0,3-2 16,4 3-16,-1-4 0,0-2 16,8 4-16,-1-1 0,0-1 15,-1-1-15,-3-2 0,2-2 16,-1 0-16,-1-2 0,6 0 16,-1-4-16,-5-1 0,-1-4 15,-1-1-15,2 0 0,-2-4 16,-6 0-16,1-1 0,-2-3 15,-2 0-15,-1-1 0,0-3 16,0-1-16,-2-1 0,-2 0 0,-4-3 16,0-1-16,-5-3 0,-1-1 15,-1-1-15,-2-1 0,0 3 16,-2 1-16,-1-6 0,-2-2 16,0 8-16,0 1 0,-2-7 15,-1 0-15,-2 5 0,-2-1 0,-1-6 16,-2 0-16,-1 6 15,0 1-15,-5-3 0,-1 0 0,0 0 16,1 1-16,-3 1 0,-1 0 16,-1 3-16,-1 1 0,-1-1 15,-3 1-15,0 1 0,2 1 0,-4 1 16,-2 1-16,3 1 16,2 0-16,-7 3 0,-2 0 15,2 5-15,1 1 0,-1 2 16,0 4-16,1 0 0,1 0 0,0 2 15,0 3-15,2 3 0,2 1 16,0 2-16,-1 2 0,2 1 16,4 2-16,2 0 0,2 2 15,2-1-15,4 0 0,3 2 16,1 2-16,4-3 0,-1-1 0,4 1 16,0 2-16,0-1 15,4 2-15,-1-3 0,4 0 16,-2-6-16,2-2 0,-1 2 15,2 1-15,0 0 0,-1 0 0,0-2 16,-1 3-16,-1-2 0,-2 0 16,1-2-16,-1-4 0,-2 0 15</inkml:trace>
  <inkml:trace contextRef="#ctx0" brushRef="#br1" timeOffset="76560.243">4083 10618 0,'0'0'15,"0"0"-15,0 0 0,0 0 0,0 0 16,0 0-16,0 0 15,23 11-15,-23-11 0,23 8 0,-23-8 16,34 6-16,-22-3 0,-1 0 16</inkml:trace>
  <inkml:trace contextRef="#ctx0" brushRef="#br1" timeOffset="91204.1451">9653 10839 0,'0'0'15,"0"0"-15,0 0 0,0 0 16,23 2-16,-23-2 0,0 0 0,18 9 15,-13-4-15,1 1 0,-2-1 16,0 1-16,-1 0 0,-1 0 16,-1 2-16,-1-1 0,0-1 0,-2 2 15,0 0-15,-3 1 0,0-2 16,-3 2-16,-2-2 16,0 0-16,-1-1 0,0 0 15,0 0-15,1-1 0,2 1 0,-1 0 16,1-1-16,1 0 0,1 0 15,0 0-15,2 0 0,-1-1 16,2 0-16,0 0 0,1-2 16,2 0-16,-3 1 0,3-3 15,4 4-15,1-3 0,4 0 0,2 0 16,1 0-16,1-1 0,1 0 16,0 0-16,1-1 15,1 0-15,0 1 0,2 0 0,0-1 16,-2 0-16,1 0 0,1-1 15,-1 0-15,-2 0 0,-1-1 16,-2 0-16,-1 2 0,-3 0 0,-1 0 16,0-1-16,0 1 0,-2 1 15</inkml:trace>
  <inkml:trace contextRef="#ctx0" brushRef="#br1" timeOffset="95986.3867">3771 12300 0,'0'0'0,"0"0"16,9-13-16,-4 6 0,1-1 0,2-3 16,2-4-16,2-5 0,-1-2 15,0-2 1,-1 0-16,-1-2 0,-1-3 16,-2 3-16,0 3 0,-2-5 15,-1 2-15,0 5 0,-1 2 0,-2 2 16,0 3-16,-2 2 0,1 1 15,-5 5-15,-1 1 16,-1 1-16,-1 2 0,-2 2 0,-5 4 16,1 3-16,2-1 0,-3 5 15,3 3-15,-2 0 0,0 2 0,-2 7 16,-5 2-16,4 2 16,2 1-16,2 7 0,-1 4 15,1-3-15,3-1 0,0 13 16,3 4-16,-1-4 0,2 0 0,2 10 15,0 4-15,2-7 0,0-4 16,-3 13-16,2 4 16,-1-8-16,1-5 0,-3 5 0,1 2 15,-5-6-15,0-4 0,-10 24 16,1-5-16,2-15 0,2-8 16,-1-2-16,2 1 0,-2-10 15,3-4-15,-5 1 0,-4-2 16,1-7-16,1-6 0,3-8 15,3-4-15,6-2 0,0 0 0,-10-6 16,-7-4 0,-2-3-16,2-2 0,2-7 0,4-6 15,1-2-15,-3-3 0,7 7 16,2 5-16,6 5 0</inkml:trace>
  <inkml:trace contextRef="#ctx0" brushRef="#br1" timeOffset="96170.3781">3086 12609 0,'0'0'0,"0"0"0,0 0 16,24-14-16,-24 14 0,39-10 16,-16 4-16,4 3 0,4 0 0,13-1 15,5 0-15,0 3 0,2 1 16,10 0-16,-2 0 0,-1 1 15,-14-1-15,-9 1 0</inkml:trace>
  <inkml:trace contextRef="#ctx0" brushRef="#br1" timeOffset="96936.976">4755 11886 0,'0'0'0,"0"0"0,0 0 16,0 0-16,0 0 0,0 0 0,-20-16 16,20 16-16,-28-5 15,28 5-15,-39-4 0,18 3 16,1-1-16,-2 1 0,0-2 0,-6 3 16,2 3-16,2-3 15,0 0-15,3-2 0,2 1 0,1 0 16,1 0-16,2 2 0,2 3 15,0-2-15,0 1 0,1 1 16,2 1-16,2 3 16,-1 3-16,2 2 0,3 0 0,-2 2 15,3 2-15,1 3 0,0 1 16,-1 4-16,3 2 0,-2 4 16,1 1-16,-1 10 15,1 3-15,-3 3 0,1 1 0,-4 12 16,2 1-16,-1-1 0,0-4 0,-1 13 15,1 0-15,0-5 0,2-2 16,-3 2-16,2-4 16,-1-4-16,2-4 0,0-7 0,2-4 15,1-4-15,1 1 0,1-6 16,1-5-16,-2-4 0,1-3 16,2-2-16,0-1 0,-2-4 15,1-1-15,2-2 0,-3 0 16,2-1-16,1-2 0,0-1 15,2-2-15,1 0 0,2-1 0,1 0 16,2 1-16,-1 0 0,3-1 16,-1-1-16,1 0 15,-1 1-15,1-1 0,2 0 0,0 0 16,3 1-16,1-1 0,2 2 16,0 1-16,0 0 0,0-2 15,2 2-15,2 0 0,-1 0 16,-3-1-16,0 3 0,-2 0 15,0-2-15,1-2 0,-6-1 0,-2-1 16,-1 0-16</inkml:trace>
  <inkml:trace contextRef="#ctx0" brushRef="#br1" timeOffset="97507.9634">5200 12386 0,'0'0'16,"0"0"-16,0 0 0,0 0 15,-7 23-15,7-23 16,-9 29-16,-1-7 0,-3 1 15,0 2-15,1-1 0,-4 6 16,0 1-16,2-2 0,1-1 0,-3 6 16,2 0-16,0-5 0,2-2 15,1-3-15,-2-1 16,3-4-16,2-2 0,2-5 0,2-2 16,4-3-16,0-4 0,1-1 15,-1 1-15,0-3 0</inkml:trace>
  <inkml:trace contextRef="#ctx0" brushRef="#br1" timeOffset="97686.8368">5294 12627 0,'0'0'0,"0"0"16,0 0-16,0 0 0,29-4 15,-29 4-15,33 0 0,-33 0 16,39 0-16,-17 1 0,5 1 15,-3-1-15,-1 0 0,6 0 16,-1-1-16,-4 1 0,-5-1 0,-3 0 16</inkml:trace>
  <inkml:trace contextRef="#ctx0" brushRef="#br1" timeOffset="98057.0888">6014 12279 0,'0'0'0,"0"0"0,0 0 16,0 0-16,0 0 0,18 15 0,-18-15 15,14 18-15,-14-18 0,14 25 16,-5-8-16,0 1 0,-3 0 15,1 3-15,-1 3 16,-2 1-16,0-1 0,2 8 0,-1 0 16,1-1-16,-1 0 0,3 9 15,1 0-15,-1-2 0,2-4 16,1-3-16,1-2 0,-1-3 16,-1-2-16,2-1 0,1-1 15,-1-4-15,-1-2 0,-1-4 16,-1-1-16,-2-3 0,-1-3 15,-3-3-15,1-5 0,-2 1 16,0 1-16,-2 1 0</inkml:trace>
  <inkml:trace contextRef="#ctx0" brushRef="#br1" timeOffset="98336.8691">6114 12579 0,'0'0'0,"0"0"0,0 0 16,0 0-16,0 0 0,0 0 15,-16 17-15,16-17 0,-17 18 0,17-18 16,-21 21-16,10-9 0,0 2 16,-2 0-16,-3 0 0,0 0 15,-1 1-15,2 0 16,-3 0-16,-2 3 0,2 0 15,-1-2-15,1-1 0,2-1 0,1-2 16,0-4-16,2-3 0,1-2 16,2-1-16,1 0 0,2-1 15,1 1-15</inkml:trace>
  <inkml:trace contextRef="#ctx0" brushRef="#br1" timeOffset="98638.0355">6546 12405 0,'0'0'0,"0"0"0,0 0 0,32 17 15,-20-7-15,3 2 0,1 4 16,6 4-16,0 2 0,-3 4 15,0 1-15,-4 3 0,-1-1 0,-5 12 16,-3 2 0,-7 1-16,-5-1 0,-6 4 15,-3-5-15,-3-1 0,-1-2 0,-5-2 16,-6-5-16,-5 3 0,0-5 16,-5-7-16,0-5 0,9-4 15,7-4-15,7-2 16</inkml:trace>
  <inkml:trace contextRef="#ctx0" brushRef="#br1" timeOffset="99008.3126">5006 12211 0,'0'0'0,"0"0"0,0 0 0,-31 21 16,19-11-16,-1 5 0,0 3 15,-3 0-15,1 1 0,-7 11 16,-1 4-16,2 1 16,1 2-16,1 9 0,3 0 0,3 0 15,1 0-15,6 6 0,2-4 16,4-2-16,7-2 0,8-4 16,4-2-16,7 3 0,2-2 0,-8-10 15,-4-7-15,-4-5 0</inkml:trace>
  <inkml:trace contextRef="#ctx0" brushRef="#br1" timeOffset="99487.5614">6959 12644 0,'0'0'0,"0"0"0,0 0 0,0 0 15,0 0-15,36-10 0,-36 10 16,38 2-16,-19-1 0,3 3 16,4 1-16,-3 0 0,-1 1 0,4 2 15,-1 2-15,-4 0 0,-4 1 16,-3 2-16,-6 3 0,-2-1 16,-3 0-16,-5 1 0,-5-1 15,-4 0-15,-2 0 0,-3 0 16,-3-1-16,-2-1 0,-1 0 15,-6 2-15,1-2 0,2 0 0,4 0 16,3-2-16,2-1 16,3-1-16,2 0 0,2-2 0,3-2 15,2-3-15,3-5 0,5-11 16,2-10-16,0 3 0,-2 4 0,-1 2 16</inkml:trace>
  <inkml:trace contextRef="#ctx0" brushRef="#br1" timeOffset="99770.3976">7478 12540 0,'0'0'0,"0"0"16,0 0-16,0 0 0,0 0 0,-23 6 15,23-6-15,-28 9 16,28-9-16,-32 20 0,16-8 15,0 2-15,1 1 0,-1 2 16,0 2-16,-3 4 0,1 0 0,4 1 16,2 1-16,4 0 15,4 1-15,2-1 0,2-1 16,2-1-16,1-2 0,4 2 0,2-5 16,-1-2-16,3-1 0,5-4 15,3-2-15,-4-2 16,-3-1-16,-2-2 0</inkml:trace>
  <inkml:trace contextRef="#ctx0" brushRef="#br1" timeOffset="100003.4211">7715 12900 0,'0'0'0,"0"0"0,0 0 15,0 0-15,0 0 0,0 28 16,0-28-16,-2 24 0,2-24 0,-4 28 16,3-14-1,-1 2-15,1 0 0,-1-1 0,0-1 16,1-1-16,1-3 0,1-1 16,1-2-16,0-1 0,-1-1 0,1-1 15</inkml:trace>
  <inkml:trace contextRef="#ctx0" brushRef="#br1" timeOffset="100220.4103">8018 12805 0,'0'0'0,"0"0"0,0 0 16,35-7-16,-15 5 0,2-2 15,3 1-15,7 0 0,0 1 0,2 2 16,2 0-16,-2 1 0,-1 1 15,7 0-15,-1 1 0,-5-1 16,-4 0-16,-5-2 16,-3 0-16,-3-3 0,-4-1 15,-3 1-15,-2 1 0,-1 0 0</inkml:trace>
  <inkml:trace contextRef="#ctx0" brushRef="#br1" timeOffset="100503.6073">8391 12580 0,'0'0'0,"0"0"0,0 0 16,1 23-16,-1-23 0,4 25 0,-4-25 15,4 31-15,-3-11 0,0 2 16,-1 1-16,-1 0 0,-2 1 15,-1 5-15,-1 0 0,-1-1 16,1-3-16,-1 0 0,1-3 16,1-1-16,2-3 0,-1-2 15,-1-3-15,4-5 0,4-4 0,1-4 16,3-5-16,-1 1 0,-2 1 16,-1 0-1</inkml:trace>
  <inkml:trace contextRef="#ctx0" brushRef="#br1" timeOffset="100836.8033">9021 12439 0,'0'0'0,"0"0"0,0 0 16,0 0-16,21 22 0,-21-22 15,16 23-15,-7-7 0,1 0 16,-1 4-16,1 3 0,0-2 0,0 2 16,3 10-1,1 4-15,-1 2 16,-1-1-16,-1-2 0,0-4 0,4 5 0,3-2 16,2-1-16,3-1 0,2 4 15,1-1-15,-3-5 0,-2-4 16,-1-6-16,-3-3 0,0-3 15,-2-2-15,-2-3 16,-5-3-16,-1-6 0,-2-4 0,-2-3 16,-3-4-16,-1-5 0,-3-6 0,2 5 15,0 3-15,1 2 0</inkml:trace>
  <inkml:trace contextRef="#ctx0" brushRef="#br1" timeOffset="101103.6603">9078 12697 0,'0'0'16,"0"0"-16,0 0 0,0 0 15,0 0-15,0 0 0,-5 28 16,5-28-16,-5 24 0,5-24 0,-12 27 16,3-14-16,-1 1 0,-1 1 15,-1 2-15,0 1 0,-1-3 16,1 1-16,0-1 0,-3 3 15,-1-2-15,-1-1 16,0-3-16,2-1 0,0-2 0,3-1 16,2-2-16,1 0 0,2-2 0,5-3 15,5-1 1,-1-1-16,0 1 0,-2 0 0</inkml:trace>
  <inkml:trace contextRef="#ctx0" brushRef="#br1" timeOffset="101483.4117">9583 12651 0,'0'0'0,"0"0"16,0 0-16,0 0 0,0 0 0,29-14 15,-29 14-15,31-2 0,-31 2 16,38 2-16,-15 1 0,0 1 16,-1 0-16,8 4 0,0 0 15,-2 1-15,-1 2 0,-3 1 16,-2 0-16,-5 1 0,-3 0 0,-5 3 16,-4 0-16,-4-1 0,-3-2 15,-6 1-15,-3 0 0,-1 1 16,-1-2-16,-9 3 0,-5 0 15,3-1-15,0-2 0,1 0 16,1-2-16,0 0 0,0 0 0,1-2 16,1-1-16,4-1 0,5-3 15,3 0-15,1-1 16,4-3-16,3 0 0,0-3 0,0 3 16,0 0-16</inkml:trace>
  <inkml:trace contextRef="#ctx0" brushRef="#br1" timeOffset="101803.792">10106 12548 0,'0'0'0,"0"0"15,0 0-15,0 0 0,0 0 0,0 0 16,0 0-16,-20 21 0,20-21 15,-15 18-15,15-18 0,-23 24 16,10-12-16,-1 3 0,0 2 16,0 0-16,-1-1 0,3 3 15,1 0-15,-2 5 0,2-1 16,3 1-16,3 1 0,0-2 0,3-1 16,2-2-16,3 1 0,3-3 15,1-1-15,4-1 0,4-1 16,-1-2-16,0 0 0,3-4 15,1-3-15,-6-2 0,-2-2 16,-1 0-16</inkml:trace>
  <inkml:trace contextRef="#ctx0" brushRef="#br1" timeOffset="102086.974">10376 12876 0,'0'0'0,"0"0"15,0 0-15,28 2 0,-28-2 0,23 4 16,-11-1-16,-1 1 0,-1 1 16,-1 1-16,-1 1 0,-2 1 15,0 1-15,-4 0 0,-1 1 16,-2-1-16,-1 0 0,-4 1 16,-1 2-1,-2-1-15,0 2 0,1-1 0,2-2 16,-2 2-16,2 0 0,4-1 15,2 0-15,8-3 0,6 1 16,1-3-16,-1 0 0,6-3 16,4-2-16,-1-2 0,0-1 0,-3-1 15,-3 1-15,-3 0 0</inkml:trace>
  <inkml:trace contextRef="#ctx0" brushRef="#br1" timeOffset="102670.0762">10548 12101 0,'0'0'0,"0"0"0,0 0 15,0 0-15,22-10 0,-22 10 0,27-2 16,-27 2-16,31-3 0,-10 3 16,3 1-1,1 2-15,2 0 0,-3 1 0,-2-3 16,7 6-16,0 2 16,-2 0-16,-4 1 0,-1 1 0,-2 3 15,-2-1-15,-4-2 0,2 7 16,0 1-16,-3 1 0,-1 1 0,-2 1 15,-1 4-15,0-2 16,-1 0-16,-2 5 16,0 3-16,-3 0 0,-1 1 0,-1 1 15,-1 1-15,0 8 0,0-1 16,-1 2-16,-1 2 0,0 1 0,1 1 16,0 0-16,1 1 15,0 6-15,-2 0 0,2-1 16,2 1-16,0-3 0,1-2 0,0 7 15,0-2-15,-1-4 0,0-5 16,-1-1-16,1-2 16,-1-3-16,-1-2 0,-1 0 0,0 2 15,-1-8-15,-1-4 0,-3-2 16,0-3-16,-3 0 0,0 0 16,-3-5-16,-4 0 0,-8-5 0,-7-4 15,-10-4-15,-7-2 16,-9-2-16,-6-1 0,-12-3 0,-10-4 15,13 2-15,20 2 0,16 0 16</inkml:trace>
  <inkml:trace contextRef="#ctx0" brushRef="#br1" timeOffset="105120.8418">12383 12542 0,'0'0'0,"0"0"16,0 0-16,0 0 0,0 0 0,0 0 15,0 0-15,0 0 16,-26 13-16,26-13 15,-30 15-15,9-5 16,-4 3-16,1-3 0,1-1 0,-3 1 16,-3 1-16,-4 2 0,2-2 0,-2 3 15,-2-1-15,-5 3 0,3-1 16,3 1-16,2 0 16,1-2-16,3-3 0,-1 1 0,0 1 15,4-2-15,4-2 0,1 0 16,2-3-16,0 0 0,3-1 15,0 0-15,1 0 0,1-3 16,-1 1-16,3-2 0,3 0 16,1 0-16,1 0 0,1 1 0,0-1 15,2 0-15,0 0 0,1 0 16,-1-1-16,3 0 16,-2 0-16,2 0 0,0 0 15,0 0-15,-2 1 0,2-1 0,0 0 16,0 0-16,0 0 0,0 0 15,0 0-15,0 0 0,0 0 16,0 0-16,0 0 0,0 0 16,0 0-16,0 0 0,0 0 15,0 0-15,0 0 0,0 0 16,0 0-16,0 0 0,0 0 0,0 0 16,0 0-16,0 0 0,4 2 15,-4-2-15,6 4 0,-2-2 16,2 0-16,-1 1 0,2-1 15,1 1-15,-1-1 0,2 0 16,0 2-16,0-1 0,1 1 0,2 0 16,2 0-16,2 0 15,-1 0-15,1 2 0,-1-1 16,0 1-16,1-1 0,2 1 0,1 1 16,2-2-16,0 1 0,6 2 15,-2 0-15,2-1 0,-1 3 16,2-2-16,-1 1 0,0-2 15,-2 1-15,3 0 0,-1 2 16,5 2-16,-2 0 0,-2 0 16,0 0-16,-3-2 15,0-1-15,-1-1 0,0-1 0,-2 0 16,-2 2-16,0-3 16,-1 1-16,-3-1 0,0-1 15,-4 0-15,-1-1 0,-4-2 16,1 1-16,-1-1 0,-2 0 15,0 1-15,-1-2 0,-1 1 16,0-2-16,-1 1 0,0 0 16,-2-1-16,2 1 0,-2-1 15,2 0-15,-2 0 0,0 0 0,-3-2 16,-2-2-16,0 1 0,1 0 16,1 1-16</inkml:trace>
  <inkml:trace contextRef="#ctx0" brushRef="#br1" timeOffset="107003.9186">13330 12553 0,'0'0'15,"0"0"-15,0 0 0,0 0 0,-2 22 16,2-22-16,-4 29 16,2-10-16,0 2 0,-1 2 0,-1 4 15,1 0-15,0 1 0,-3 10 16,1 3-16,-1-3 0,2-3 0,-2 8 15,1 0-15,0-5 16,2-5-16,1 0 16,1 2-16,1-4 0,0-4 0,0 0 15,1-5-15,1-7 0,1-3 0,1-4 16,0-4-16,-1 0 16,0-1-16,-1-1 0</inkml:trace>
  <inkml:trace contextRef="#ctx0" brushRef="#br1" timeOffset="107203.2634">13803 12924 0,'0'0'0,"0"0"15,26 0-15,-10 0 0,0 0 0,12 0 16,4 2-16,-1 0 0,-1 0 15,5 0-15,-3-1 0,-7 0 16,-4 0-16,-5-1 16</inkml:trace>
  <inkml:trace contextRef="#ctx0" brushRef="#br1" timeOffset="107555.3991">14516 12501 0,'0'0'0,"0"0"0,0 0 0,0 0 16,0 0-16,0 0 15,23 24-15,-23-24 0,11 25 16,-11-25-16,8 33 0,-5-13 15,-1-1-15,1 4 0,-1 3 0,0 7 16,0 2-16,0-2 16,1 1-16,0 0 0,0 1 0,5 6 15,2-1-15,1-2 0,2-1 16,3-3-16,0-3 0,0-2 16,-2 0-16,1 3 0,0-2 15,-1-6-15,1-3 0,0-6 16,-2-3-16,-2-6 15,0-1-15,-2-1 0,-4-4 0,1 1 16,-2-1-16,0 1 0</inkml:trace>
  <inkml:trace contextRef="#ctx0" brushRef="#br1" timeOffset="107836.8966">14586 12857 0,'0'0'0,"0"0"16,0 0-16,0 0 0,0 0 0,0 0 15,-4 26-15,4-26 0,0 0 0,-10 29 16,3-16-16,-3-1 16,-1 1-16,-1 0 0,-2 3 15,1 1-15,0 1 0,0-1 16,-1 0-16,-2 1 0,0 0 0,2-3 15,1-2-15,1-1 0,2-1 16,1-4-16,1-3 16,2 0-16,0-1 15,2-1-15</inkml:trace>
  <inkml:trace contextRef="#ctx0" brushRef="#br1" timeOffset="108120.3042">15167 12703 0,'0'0'0,"0"0"0,0 0 0,24 23 15,-14-9-15,3 2 0,3 5 16,5 7-16,0 2 0,-3 3 15,-1 2-15,-2 8 0,-3 0 0,-3 1 16,-2 1-16,-5 6 16,-4-4-16,-6 0 0,-3 0 0,-1-5 15,-2-4-15,-9 4 0,-4-2 16,-6-6-16,-4-4 0,10-8 16,6-6-16,5-3 0</inkml:trace>
  <inkml:trace contextRef="#ctx0" brushRef="#br1" timeOffset="108536.9057">13302 12289 0,'0'0'0,"0"0"15,0 0-15,0 0 0,0 0 0,-25 7 16,25-7-16,-30 17 0,12-6 0,0 5 15,-3 3-15,0 2 16,-1 2-16,-6 9 0,2 2 16,-3 9-16,5-2 0,2 2 15,2 2-15,5-1 0,2-1 16,5 12-16,3 4 0,4-6 16,2-5-16,7 6 0,4-3 0,8-5 15,6-1-15,7-3 16,5 0-16,-9-11 0,-8-7 15,-6-7-15</inkml:trace>
  <inkml:trace contextRef="#ctx0" brushRef="#br1" timeOffset="109103.8439">16064 12654 0,'0'0'16,"0"0"-16,0 0 0,0 0 16,-13-22-16,6 16 0,-1 0 15,-2 2-15,-1-1 0,-1 2 16,-1 2-16,0-1 0,0 2 0,-1 3 16,2 5-1,0 1-15,1 2 0,-1 9 0,2 2 16,2 3-16,2 1 0,1 3 15,2 2-15,1 9 0,1 0 0,1 4 16,1 4-16,0-1 16,0-2-16,0 13 0,-1 0 15,-1 7-15,-1 4 16,-2-7-16,1-6 0,-6 8 0,-4-1 16,-3 0-16,-1-8 0,-3-2 15,-2-3-15,3-6 0,4-6 16,-10 11-16,0-9 0,8-19 15,-3-2-15,-1 2 0,-1 0 16,3-5-16,4-4 0,-7-7 16,-5-6-16,5-3 0,0 0 0,-2-13 15,-3-7-15,8 6 0,3 4 16,5 3-16</inkml:trace>
  <inkml:trace contextRef="#ctx0" brushRef="#br1" timeOffset="109303.6367">15587 13044 0,'0'0'0,"0"0"16,0 0-16,26-7 0,-26 7 0,33-3 15,-6 2-15,-1 1 0,0 1 0,13-1 16,3 2-16,-5-4 15,-2 1-15,0-1 0,-6 0 16,-6 1-16</inkml:trace>
  <inkml:trace contextRef="#ctx0" brushRef="#br1" timeOffset="109620.8581">16281 12708 0,'0'0'0,"0"0"15,0 0-15,0 0 0,-4 22 0,4-22 16,-11 29-16,11-29 0,-14 33 16,8-13-16,-1 2 15,1 1-15,0-1 0,-1 10 0,2 3 16,-1-1-16,2-3 0,2 8 15,1 0-15,2-4 0,1-2 0,4-3 16,1 1-16,2-6 16,0-1-16,3 2 0,1-2 15,-3-7-15,0-3 0,1-4 0,1-4 16,-2-4-16,-1-3 0,-1 0 16,-3 1-16,1-1 0</inkml:trace>
  <inkml:trace contextRef="#ctx0" brushRef="#br1" timeOffset="109903.5312">16499 12873 0,'0'0'0,"0"0"15,0 0-15,0 0 0,17 26 16,-17-26-16,24 27 0,-9-11 15,0 1-15,0 4 0,1 2 16,5 7-16,1 2 0,-2-1 16,0 0-16,-3-3 0,0-3 0,1 1 15,-1-6-15,-3-2 16,-3-1-16,-1-2 0,-1-2 0,-2-4 16,-2-4-16,-5-5 15,-2 1-15,1-6 0,2-5 0,0 2 16,0 2-16,0-1 0</inkml:trace>
  <inkml:trace contextRef="#ctx0" brushRef="#br1" timeOffset="110170.9448">16784 12954 0,'0'0'0,"0"0"0,0 0 0,0 0 15,-8 22-15,8-22 0,-11 17 16,11-17-16,-15 25 0,6-10 16,0 2-16,0-3 0,0 0 0,-1-1 15,-1 2-15,-2 3 16,1-1-16,-1-1 0,0 0 16,0-2-16,2 0 0,2-2 0,1-1 15,0-2-15,1-2 0,2-1 16,1-2-16,0-2 0,2-3 0,2 1 15,-2 0-15,2 0 0</inkml:trace>
  <inkml:trace contextRef="#ctx0" brushRef="#br1" timeOffset="110404.0246">16992 13205 0,'0'0'0,"0"0"0,0 0 0,6 21 16,-6-21-16,3 22 0,-3-22 0,4 21 16,-2-10-16,-1 4 0,0 4 15,0-1-15,0 0 0,0-2 16,-1-1 0,0-3-16,0-1 0,0-3 0,1-2 15,0 0-15,0-1 16,0-1-16</inkml:trace>
  <inkml:trace contextRef="#ctx0" brushRef="#br1" timeOffset="110703.6054">17313 12900 0,'0'0'15,"0"0"-15,0 0 0,0 0 0,23 22 16,-23-22-16,27 25 0,-13-9 16,0 1-16,-2 4 0,1 1 15,-1 7-15,-2-1 0,-3 0 16,-1 2-16,-3-2 0,-1 0 16,-2 4-16,-3-2 0,-1-2 0,-1-1 15,-1-2-15,-3 0 16,0-4-16,0-3 0,0-3 15,2-3-15,-1-1 0,1-2 0,1-1 16,0-2-16,2-3 16,0-3-16,1 1 0,1-1 0,0 0 15</inkml:trace>
  <inkml:trace contextRef="#ctx0" brushRef="#br1" timeOffset="110907.0321">17803 13218 0,'0'0'0,"0"0"15,26 2-15,-8 0 0,0 2 0,11 1 16,3 1-16,0 0 0,0-1 0,5 4 16,-2-1-16,-5-4 0,-1-3 15,-5-2-15,-2 0 0,-5-4 16,-4-2-16,-3 1 0,-1 2 15,-2 0-15</inkml:trace>
  <inkml:trace contextRef="#ctx0" brushRef="#br1" timeOffset="111120.1127">18054 13212 0,'0'0'0,"0"0"0,0 0 0,1 20 15,-1-20-15,2 26 0,-1002-9 16,2002 0-16,-1001 3 0,1 1 16,-2 3-16,-2 6 0,1 0 15,-2 1-15,-2 0 0,-1-3 16,1-1-16,-1 0 0,2-5 0,0-5 16</inkml:trace>
  <inkml:trace contextRef="#ctx0" brushRef="#br1" timeOffset="112420.6034">17768 13283 0,'0'0'0,"0"0"16,0 0-16,0 0 0,0 0 0,0 0 15,0 0-15,31 0 0,-31 0 16,34-1-16,-12 0 0,2 0 15,1 1-15,3 0 0,1 0 16,9 0-16,-1 0 0,2 0 16,1 0-16,-4 2 0,-2-1 0,8 3 15,-1-1-15,-5-1 16,-4-1-16,-4 1 0,-4 0 16,-2 1-16,-3-2 0,-4 1 0,-3 0 15,-2-1-15,-2 0 0,-4-4 16,-3-1-16,-2-2 0,-1-2 0,0 0 15,0 2-15,1 0 16</inkml:trace>
  <inkml:trace contextRef="#ctx0" brushRef="#br1" timeOffset="112737.1902">18097 12879 0,'0'0'0,"0"0"16,0 0-16,0 0 0,0 0 0,-3 29 15,3-29-15,0 25 0,0-25 16,2 30-16,-1-9 16,0 2-16,0 0 0,0 2 0,1 3 15,-1 6-15,-1-2 0,0 1 16,0 1-16,0 0 0,0 0 15,-1 7-15,-1-1 0,-1-4 16,0-4-16,-1 1 0,0-1 16,-1-4-16,0-4 0,1 4 15,0-1-15,1-8 16,0-4-16,-1-2 0,2-3 0,0-2 16</inkml:trace>
  <inkml:trace contextRef="#ctx0" brushRef="#br1" timeOffset="113221.0136">19097 12829 0,'0'0'0,"0"0"15,0 0-15,0 0 0,0 0 16,0 0-16,8 27 0,-8-27 15,7 23-15,-7-23 0,12 33 16,-5-14-16,1 1 0,1 2 16,0 3-16,1 1 0,0 0 15,2 8-15,1 3 0,-1-4 16,-1-1-16,4 10 0,1 1 0,-1-2 16,2-2-16,2 0 15,5-2-15,-4-3 0,-1-4 0,4 2 16,1-3-16,0-4 0,1-1 15,0 0-15,0-2 0,-5-3 16,-3-3-16,-1-3 0,-3-1 16,-3-5-16,-2-1 0,-4-11 15,-2-9-15,-1 6 0,0 0 0,0 3 16</inkml:trace>
  <inkml:trace contextRef="#ctx0" brushRef="#br1" timeOffset="113503.4269">19196 13223 0,'0'0'0,"0"0"0,0 0 16,0 0-16,0 0 0,0 0 15,0 0-15,0 31 0,0-31 0,-4 19 16,4-19-16,-13 25 0,6-12 15,-3 3-15,-1 2 16,-1-1-16,0-1 0,-3 0 0,0-1 16,-4 5-16,0-3 0,3 1 15,0 0-15,3-1 0,1-4 0,2 1 16,2-3-16,4-2 0,2-4 16,1 0-16,0-1 0,-1 0 15</inkml:trace>
  <inkml:trace contextRef="#ctx0" brushRef="#br1" timeOffset="114020.7899">20250 12916 0,'0'0'0,"0"0"0,0 0 15,3-19-15,-2 13 0,0-2 16,-1-2-16,0 1 0,0-1 16,-2-2-16,-1 1 0,-1 0 15,-1 1-15,-3 1 0,-3 1 16,-1 2-16,-2 1 0,0 2 16,-1 2-16,-2 2 0,0 1 0,1 4 15,0 4-15,1 0 0,-1 3 16,1 4-16,1 4 0,1 0 15,2 1-15,1 9 0,3 3 16,0 2-16,3 2 0,1 6 16,3 6-16,3-5 0,0-2 15,0 11-15,1 2 0,1 3 16,2-3-16,-2-1 0,-1 1 16,-2 0-16,-1-1 0,-2 4 15,0-3-15,-3-5 0,1-4 0,-5 1 16,-3 1-16,0-10 0,0-6 15,-1-1-15,0-1 0,1-3 16,1-2-16,-1-5 0,-1-2 16,0-6-16,-1-3 0,-5-2 15,-3-2-15,-1-4 0,1-2 0,-4-9 16,-4-6-16,4-3 16,-1-4-16,3-4 0,2-5 15,1-5-15,2-5 0,0 5 0,5 10 16,3 5-16</inkml:trace>
  <inkml:trace contextRef="#ctx0" brushRef="#br1" timeOffset="114221.0858">19790 13216 0,'0'0'16,"0"0"-16,26 0 0,-26 0 0,34 2 15,-12 0-15,4 0 0,7 2 16,-2 2-16,2-2 0,1-1 16,-2 0-16,-1 1 0,2-2 15,-3-2-15,-6 0 0,-4 0 0,-3 0 16</inkml:trace>
  <inkml:trace contextRef="#ctx0" brushRef="#br1" timeOffset="114520.8987">20480 13067 0,'0'0'16,"0"0"-16,0 0 0,0 0 0,-12 28 15,12-28-15,-13 26 0,6-10 16,1 1-16,-2 4 0,0 1 15,2 0-15,-1 0 0,-1 10 16,2 3-16,0 0 0,3-3 16,2 7-16,2-2 0,1-2 15,2-2-15,2-1 0,2 0 16,1-4-16,-1-2 0,6-4 16,2-1-16,0-9 0,-1-7 0,-3 0 15,-2 0-15,-2-3 0</inkml:trace>
  <inkml:trace contextRef="#ctx0" brushRef="#br1" timeOffset="114837.5372">20662 13169 0,'0'0'0,"0"0"0,0 0 15,0 0-15,0 0 0,0 0 16,0 0-16,27 16 0,-27-16 16,15 23-16,-15-23 0,22 32 15,-10-16-15,1 3 0,0 2 16,0 0-16,0 1 0,3 7 0,-2-1 16,-2-2-16,-2 0 0,-1 1 15,0-2-15,-2-3 0,0-2 16,0 0-16,-1 0 0,0-3 15,-2-1-15,-1-2 0,1-3 16,-1-3-16,-1-2 0,-1-2 16,-1-4-16,0 0 0,-2-5 0,1 2 15,0 0-15,0 0 0</inkml:trace>
  <inkml:trace contextRef="#ctx0" brushRef="#br1" timeOffset="115121.0346">20882 13244 0,'0'0'0,"0"0"0,0 0 16,0 0-16,0 0 0,-6 22 16,6-22-16,-10 20 0,10-20 0,-13 22 15,3-8-15,0 1 0,-1 1 16,1-1-16,0 0 0,2-1 15,0-2-15,-2 5 0,0-1 16,1-1-16,1-2 0,1-1 16,0-1-16,2-4 0,0 0 0,1-3 15,0-3-15,2-1 16,2 0-16,-2-2 0,2 2 0,-1-3 16</inkml:trace>
  <inkml:trace contextRef="#ctx0" brushRef="#br1" timeOffset="115404.3137">21001 13416 0,'0'0'16,"0"0"-16,0 0 0,0 0 0,24 0 15,-24 0-15,0 0 16,19 11-16,-19-11 0,10 11 0,-6-6 16,-1 0-16,1 0 0,-3 1 15,-1 3-15,-1-2 0,-1 0 16,-1 1-16,0 1 0,0 0 15,-1-1-15,1 2 0,0-1 16,-1 0-16,2-1 0,2 2 16,1 0-16,2 0 0,-1-2 0,2 0 15,3 0-15,1 0 16,1 0-16,2-2 0,2-1 16,-1-1-16,0-2 0,-1-4 15,0-3-15,-2 1 0,-2 1 16,0 0-16</inkml:trace>
  <inkml:trace contextRef="#ctx0" brushRef="#br1" timeOffset="115704.2422">21308 13129 0,'0'0'15,"0"0"-15,0 0 0,0 0 0,22 17 16,-22-17-16,16 19 0,-7-6 16,1 2-16,-1 3 0,1 4 15,0-1-15,0 1 0,1 9 16,-1 0-16,-2-1 0,-3-1 16,-1 7-16,-3 1 0,-3-5 0,-3-2 15,0 1-15,-3 1 0,0-3 16,1 0-16,-2-5 0,0-2 15,-1-3-15,-1-1 0,-3-5 16,-4-2-16,1-3 0,1-4 16,3-1-16,2 0 0,2-1 15</inkml:trace>
  <inkml:trace contextRef="#ctx0" brushRef="#br1" timeOffset="115847.9812">21577 13844 0,'0'0'0,"0"0"0,0 0 0,0 0 16,0 0-16,0 0 0,0 0 15,0 0-15,-17 18 0,17-18 0,0 0 16,0 0-16</inkml:trace>
  <inkml:trace contextRef="#ctx0" brushRef="#br1" timeOffset="117437.783">23791 13062 0,'0'0'15,"0"0"-15,0 0 0,18 22 0,-9-11 16,3 2-16,3 4 0,1 1 15,-1 1-15,4 8 0,-1-1 16,1 2-16,0 2 0,3 8 16,0 1-16,-3-1 0,-3-1 0,-1 0 15,-3-1-15,0 4 0,-2-5 16,-2 3-16,-3-1 16,-1-4-16,-1-5 0,-4 0 0,-3-3 15,0-1-15,-1-3 0,0-2 16,-1-3-16,0-3 0,-1-2 0,-1-5 15,-1-3-15,-1-2 16,1-2-16,1 1 0,1-1 16,3 0-16</inkml:trace>
  <inkml:trace contextRef="#ctx0" brushRef="#br1" timeOffset="117706.4616">24034 13455 0,'0'0'0,"0"0"16,0 0-16,0 0 0,0 0 15,0 0-15,0 0 0,0 0 0,-20 15 16,20-15-16,0 0 16,-28 24-16,28-24 0,-30 24 15,12-10-15,0 0 0,2-2 0,-1 2 16,0-1-16,0 2 0,-2 0 15,-5 4-15,0 0 0,3-3 16,2-1-16,2 0 0,4-2 16,3-3-16,4-3 0,0-2 15,2 0-15,-1-1 0</inkml:trace>
  <inkml:trace contextRef="#ctx0" brushRef="#br1" timeOffset="118120.7768">24768 13322 0,'0'0'0,"0"0"16,0 0-16,0 0 0,0 0 0,0 0 15,-27 3-15,27-3 16,-29 5-16,29-5 0,-37 10 16,16-3-16,-1 1 0,0 2 15,-1 1-15,2 1 0,2 0 0,-3 4 16,1 1-16,3 0 0,1-1 16,3 4-16,3 1 15,4-1-15,4-2 0,3 1 16,3 1-16,4-1 15,2 0-15,8 2 0,6 0 0,1-2 16,-1 0-16,4-2 0,3-2 16,0-2-16,-2-2 0,0-3 15,-3-1-15,1-1 0,-1 1 0,-3-5 16,-6-4-16,-7 1 0,0 0 16,-2 1-16</inkml:trace>
  <inkml:trace contextRef="#ctx0" brushRef="#br1" timeOffset="118320.3298">24417 13572 0,'0'0'16,"0"0"-16,0 0 0,0 0 0,0 0 15,0 0-15,40-2 0,-40 2 0,44 3 16,-15 0-16,3-2 15,2 2-15,1 1 0,10 2 16,2-1-16,-9 0 0,-5-2 0,-5 0 16</inkml:trace>
  <inkml:trace contextRef="#ctx0" brushRef="#br1" timeOffset="118688.187">25484 13253 0,'0'0'0,"0"0"16,0 0-16,0 0 0,-17 22 0,17-22 16,-13 22-16,13-22 0,-17 31 15,6-11-15,-1 4 0,1-2 16,0 2-16,-3 8 0,-2 2 16,3 1-16,2 3 0,1 12 15,4 1-15,2-2 0,2-2 16,3 8-16,4-2 0,4-4 0,3-3 15,5 2-15,1-3 16,0-6-16,1-6 0,-5-8 0,-4-6 16,-2-5-16</inkml:trace>
  <inkml:trace contextRef="#ctx0" brushRef="#br1" timeOffset="119171.499">25815 13510 0,'0'0'0,"0"0"0,0 0 0,0 0 16,0 0-16,-20 12 0,20-12 15,-17 16-15,17-16 0,-21 19 16,9-9-16,0 0 0,-1 1 0,2 2 16,1 2-16,2 0 15,1 0-15,3 0 0,3 0 16,1-1-16,1-1 0,3 1 0,3-2 16,1-1-16,2-1 15,3-2-15,1-2 0,1-2 0,2-2 0,2-3 16,0-2-1,-1-2-15,-1-2 0,-2-2 16,0-3-16,-1 0 16,-2-2-16,-1-1 0,0 2 15,-2-2-15,-2-1 0,-1 1 16,-3 3-16,-3-3 0,-3-1 16,-2 2-16,0 2 0,-3 0 0,-2 1 15,-2 1-15,-1 1 0,-4 1 16,-2 2-16,1 1 0,3 1 15,-1-1-15,3 1 16,2 1-16</inkml:trace>
  <inkml:trace contextRef="#ctx0" brushRef="#br1" timeOffset="119403.8129">26182 13850 0,'0'0'0,"0"0"16,0 0-16,0 0 0,12 29 15,-12-29-15,7 22 0,-4-9 16,1-1-16,-1 2 0,0 0 16,0-2-16,-1 1 0,0-2 15,0-1-15,0-2 0,1-1 0,-2-2 16,0 0-16,0-1 0</inkml:trace>
  <inkml:trace contextRef="#ctx0" brushRef="#br1" timeOffset="119770.8228">26832 13668 0,'0'0'0,"0"0"0,0 0 16,0 21-16,0-21 0,-3 22 15,2-8-15,-1 1 0,0 1 0,-1 3 16,-2 2-16,2-2 15,1 0-15,-2 6 0,0 2 0,0-1 16,0 0-16,2-2 16,1-2-16,1-2 0,0-2 0,0-1 15,0-2-15,0-3 0,0-2 16,0-3-16,-1-4 0,1-3 16,0 0-16,0-4 15,0 4-15,0-2 16</inkml:trace>
  <inkml:trace contextRef="#ctx0" brushRef="#br1" timeOffset="120122.3806">27080 13429 0,'0'0'0,"0"0"0,0 0 16,25 11-16,-25-11 0,30 15 0,-11-1 16,0 2-16,1 2 0,5 9 15,-1 2-15,-3 3 0,-1 1 0,1 10 16,-3 3 0,-2-2-16,-3-1 0,-3 8 0,-4 0 15,-3-5-15,-4-5 0,-4 2 16,-3 0-16,-1-4 15,-4-4-15,-1 2 0,-1-3 0,-3-3 16,-1-2-16,3-2 0,0-3 16,3-4-16,2-3 0,-1-3 15,0-3-15,3-3 0,1 0 16,1-3-16,0-1 0,1-5 0,1-2 16,2 0-16,-1 1 0,2 1 15</inkml:trace>
  <inkml:trace contextRef="#ctx0" brushRef="#br1" timeOffset="120276.1304">27921 14465 0,'0'0'15,"0"0"-15,0 0 0,0 0 0,8 22 16,-8-22-16,0 0 0,0 0 15</inkml:trace>
  <inkml:trace contextRef="#ctx0" brushRef="#br0" timeOffset="123937.8811">5019 14846 0,'0'0'0,"0"0"0,0 0 16,0 0-16,-15-22 0,15 22 15,0 0-15,-19-18 0,13 13 0,-2-1 16,-1 2-16,0 2 0,-1-1 16,0 4-16,-1 2 15,2 1-15,-1 0 0,-3 4 0,0 2 16,1 1-16,1 3 0,-3 7 15,-2 5-15,4 1 0,1-1 0,1 6 16,-2 4-16,2 8 16,2-2-16,4 4 0,-3 3 15,4 6-15,0-2 0,1 7 16,2 7-16,2 1 0,-2-7 0,1 12 16,-1 1-16,-1-7 0,1-6 15,-5 30-15,1-3 0,2-14 16,1-9-16,-3 6 0,1 2 15,-2-14-15,-1-11 0,-1 6 16,0 6-16,0-8 0,2-5 0,-8-5 16,0-1-16,-5-10 15,-2-6-15,-5 8 0,-1 4 16,7-9-16,4-6 0,-3-3 0,-1-1 16,-6-6-16,-5-5 15,2-6-15,-3-4 0,18 0 0,-2 1 16,-6-8-16,-5-4 0,3-2 15,3-4-15,-2-8 0,3-7 16,6 12-16,4 6 0,2 5 16</inkml:trace>
  <inkml:trace contextRef="#ctx0" brushRef="#br0" timeOffset="124137.3351">4337 15758 0,'0'0'0,"0"0"16,0 0-16,19-9 0,-19 9 0,27-6 16,-4 2-1,4 2-15,3 2 0,17 3 16,4 1-16,3 2 16,3 2-16,7 0 0,-5-1 0,-2 0 15,-15-2-15,-8-1 16</inkml:trace>
  <inkml:trace contextRef="#ctx0" brushRef="#br0" timeOffset="124570.7024">5512 14898 0,'0'0'0,"0"0"15,-13 17-15,4-4 0,-1 2 0,-2 3 16,-1 5-16,-6 11 16,0 1-16,1 7 0,-1 7 15,-1 8-15,-1-3 0,1 15 16,-1 2-16,5 5 0,6-7 0,3 10 16,2 0-16,5-7 0,3-6 15,9 36-15,5-2 16,-2-15-16,1-8 0,-1-4 0,2-2 15,1-8-15,4-6 0,7 0 16,6 0-16,-10-18 0,-9-12 0,-4-9 16</inkml:trace>
  <inkml:trace contextRef="#ctx0" brushRef="#br0" timeOffset="125338.1252">5721 15627 0,'0'0'0,"0"0"0,0 0 15,0 0-15,0 0 0,0 0 16,28-4-16,-28 4 0,26-2 0,-26 2 16,44-1-1,-19 1-15,-1 0 0,9 0 0,7-2 16,12 2-16,1 0 0,15 1 15,2 2-15,-1 0 0,1-2 16,14 3-16,1 0 0,12 0 16,-2-2-16,9 4 0,-2 4 15,-6-3-15,-3-3 0,37 5 16,-13 0-16,-12 0 0,-8 1 0,-3 2 16,1 1-16,-4-3 0,-4-1 15,2-1-15,2 1 0,-5-2 16,-3-1-16,3-1 0,3-2 15,-6 1-15,-5 0 0,1 0 16,1 0-16,-2 2 0,0 1 0,-1 3 16,0 1-16,-4-2 15,-4 1-15,3-2 16,2 0-16,-14-2 0,-8-2 0,-4 1 0,-4 0 16,2 0-16,2 0 0,-6-2 15,-5 0-15,-6 2 0,-4 2 16,4-1-16,2-2 15,-11-2-15,-8-2 0,-8-1 16,-6 1-16,-6-2 0,-1 0 16,-5-1-16,-6-2 0,6 2 15,3 0-15,2 2 0</inkml:trace>
  <inkml:trace contextRef="#ctx0" brushRef="#br0" timeOffset="125805.8437">6787 15995 0,'0'0'0,"0"0"0,0 0 15,-8 28-15,8-28 0,-9 31 16,4-6-16,0 0 0,-2-2 16,-2 12-16,0 4 0,1-3 15,2-1-15,-2 11 0,0 2 0,1-3 16,3-4-16,-3 8 0,0-2 16,1-5-16,2-4 0,1-1 15,-1-2-15,1-4 0,0-2 0,0-5 16,2-4-16,1-5 15,1-4-15,-1-2 0,0-2 0,0-2 16</inkml:trace>
  <inkml:trace contextRef="#ctx0" brushRef="#br0" timeOffset="126041.9196">7102 16259 0,'0'0'0,"0"0"16,0 0-16,24-4 0,-24 4 0,29-1 16,-8 1-16,3 0 0,4 1 15,9 0-15,2 1 0,-1 0 16,1-2-16,7 3 16,-1 3-16,-4 1 0,-3 0 0,5 1 15,-4-1-15,-6 0 0,-4-2 16,-5-3-16,-3-2 0,-5 0 15,-5 0-15,0 0 0</inkml:trace>
  <inkml:trace contextRef="#ctx0" brushRef="#br0" timeOffset="126321.5761">7555 15994 0,'0'0'0,"0"0"16,0 0-16,0 0 0,-9 28 0,9-28 15,-9 23-15,9-23 0,-8 34 16,3-14-16,2 2 0,1 1 16,-2 1-16,-1 8 0,1 1 15,0-2-15,1-1 0,0 1 16,0 2-16,1 6 0,1-4 15,2-1-15,2-2 16,3-4-16,2-6 0,-1-3 0,-2-3 16,-1-5-16</inkml:trace>
  <inkml:trace contextRef="#ctx0" brushRef="#br0" timeOffset="126705.1163">8434 16095 0,'0'0'16,"0"0"-16,0 0 0,0 0 0,0 0 15,30 20-15,-30-20 16,22 29-16,-11-11 0,0 3 15,-3 4-15,1 1 0,-1-1 0,0 9 16,-2 2-16,2 8 0,-1-2 16,0 2-16,1 2 15,0-4-15,0-3 0,3 11 0,2 1 16,3-4-16,3-4 0,-1-2 16,0-2-16,0 1 0,-4-5 0,3-5 15,1-3-15,-2-2 0,-2-1 16,2-3-16,0-3 15,-2-5-15,-2-4 0,-4-10 16,-3-8-16,-1 1 16,1 3-16,-3 0 0</inkml:trace>
  <inkml:trace contextRef="#ctx0" brushRef="#br0" timeOffset="127007.6442">8596 16448 0,'0'0'15,"0"0"-15,0 0 0,0 0 0,0 0 16,-12 20-16,12-20 0,-12 21 16,12-21-16,-21 25 0,5-10 15,1 0-15,-1 2 0,-1 0 16,-3 2-16,-7 3 0,1 0 0,1 2 15,1-1-15,-1 2 0,1 0 16,-6 4-16,0-2 16,4-3-16,2-2 0,3-1 15,2-2-15,3-2 0,3-2 0,2-2 16,2 0-16,2-6 0,0-4 16,-1-7-16,1-7 0,1 3 15,2 2-15,-1 0 0</inkml:trace>
  <inkml:trace contextRef="#ctx0" brushRef="#br0" timeOffset="127523.0655">6286 14815 0,'0'0'0,"0"0"15,0 0-15,0 0 0,0 0 0,0 0 16,0 0-16,0 0 0,26 5 16,-26-5-16,29 6 0,-29-6 15,37 10-15,-14-3 16,4 1-16,0 0 0,-2-1 0,3 6 16,-4 2-16,-2 0 0,-2 2 15,-6 0-15,-2-2 0,-3 1 16,-3 1-16,-6 3 15,-5 1-15,-5 0 0,-4-1 0,-5 4 16,-2-2-16,-2 0 0,-2-2 16,-5 1-16,-1-1 0,4 0 15,-1-1-15,-3 1 16,0-4-16,6-2 0,5-4 16,7-4-16,4-1 0,6-3 15,5-3-15,4-1 0,3-4 0,-3 2 16,-1 1-16,0 0 0</inkml:trace>
  <inkml:trace contextRef="#ctx0" brushRef="#br0" timeOffset="127821.7868">6767 14861 0,'0'0'0,"0"0"16,0 0-16,0 0 0,0 0 0,0 0 15,0 0-15,-29 4 0,29-4 16,-20 11-16,20-11 0,-22 19 16,11-6-16,-1-1 0,1 2 15,-1 2-15,2-1 0,-2 4 16,2 0-16,-1 1 0,3 0 16,-2 3-16,3-1 0,1 1 15,2 0-15,3 3 16,1 2-16,4-1 15,3-4-15,-1-2 0,2-4 0,2 0 16,3-3-16,-4-5 16,0-2-16,-3 0 0</inkml:trace>
  <inkml:trace contextRef="#ctx0" brushRef="#br0" timeOffset="128071.4932">6875 15226 0,'0'0'16,"0"0"-16,0 0 0,0 0 0,0 0 15,-1 21-15,1-21 0,-4 18 16,4-18-16,-2 22 16,1-8-16,0 1 0,1 1 0,0 0 15,0-1-15,1-1 0,1 0 16,3 0-16,-2-3 0,3 0 15,1-2-15,2-2 0,-2-1 16,-1-1-16,0 0 0,1-1 16</inkml:trace>
  <inkml:trace contextRef="#ctx0" brushRef="#br0" timeOffset="128288.7447">7334 15085 0,'0'0'0,"0"0"0,0 0 0,29 1 15,-29-1-15,32 1 0,-13 0 0,3 0 16,2 1-16,7 0 0,-1 0 16,0 1-16,-2 0 0,0 0 15,-2 0-15,-1-1 0,-6 0 16,1-2-16,-1 0 0,-3 0 15,-3 0-15,-2 0 0</inkml:trace>
  <inkml:trace contextRef="#ctx0" brushRef="#br0" timeOffset="128554.4976">7616 15051 0,'0'0'0,"0"0"0,0 0 15,-1 20-15,1-20 0,-1 22 16,-2-7-16,2 2 0,1 1 16,-3 4-16,1 1 0,-2 4 15,2-4-15,-1 2 0,0 0 0,0 0 16,1 0-16,0-2 15,-1-3-15,2-3 0,2-3 0,1-1 16,-2-3-16,0-1 0</inkml:trace>
  <inkml:trace contextRef="#ctx0" brushRef="#br0" timeOffset="128955.4639">8242 14701 0,'0'0'16,"0"0"-16,0 0 0,0 0 0,0 0 15,0 0-15,0 0 16,21 23-16,-21-23 0,11 22 0,-4-6 15,-2-1-15,1-1 0,0 7 16,1 4-16,-2 1 0,0 0 0,1 8 16,-1 0-16,0-3 15,1 0-15,1 7 0,2-1 16,0-3-16,0-4 0,0 1 16,0 2-16,-1-4 0,0-4 0,1 0 15,1-1-15,0-2 0,0-3 16,3 1-1,0-1-15,-2-6 0,-1-2 0,-1-5 16,0-3-16,-2-4 0,0-1 0,-1 0 16,-2 1-16,-1-1 15</inkml:trace>
  <inkml:trace contextRef="#ctx0" brushRef="#br0" timeOffset="129271.6169">8384 15020 0,'0'0'0,"0"0"15,0 0-15,0 0 0,0 0 0,-12 27 16,12-27-16,-9 22 0,9-22 16,-16 28-16,6-13 15,0 1-15,1 1 0,-2 1 16,0 2-16,-1-1 0,0 1 0,-5 2 15,1 2-15,0-2 0,3-1 16,0-2-16,0 1 0,1-2 16,3-2-16,1-3 0,1-3 15,2-2-15,0-2 0,3-3 16,2-3-16,3-4 0,3-3 0,-2 1 31,1 0-31,-2 2 0</inkml:trace>
  <inkml:trace contextRef="#ctx0" brushRef="#br0" timeOffset="129555.5744">8596 15036 0,'0'0'16,"0"0"-16,0 0 0,0 0 16,29 1-16,-29-1 0,28 6 15,-28-6-15,31 10 0,-16-4 0,2 1 16,1 2-16,0 0 0,4 5 15,-2 0-15,-2 0 0,-4 1 16,-3 2-16,-2 2 0,-3 1 16,-4 1-16,-4-1 15,-4 1-15,-1-3 0,-2-2 0,-2 0 16,-2 2-16,-1 4 0,-2-3 0,-1 0 16,-1-1-16,1-5 0,0-2 15,2-2-15,-1 0 16,4-3-16,1-1 0,3-2 0,4-2 15,2-1-15,0 1 0,-1-1 16</inkml:trace>
  <inkml:trace contextRef="#ctx0" brushRef="#br0" timeOffset="129887.3946">9082 14979 0,'0'0'0,"0"0"16,0 0-16,0 0 0,0 0 0,0 0 15,0 0-15,-18 22 16,18-22-16,-22 19 0,7-5 16,1 0-16,-1 0 0,1 1 15,-2 0-15,2 2 0,0 1 0,-5 9 16,-1 1-16,3-3 0,0-1 15,3 3-15,3 2 16,2-1-16,1-3 0,3 2 16,2-3-16,3-4 0,5-2 0,0 0 15,3 0-15,1-2 0,1-3 16,1-3-16,1-4 0,-1-5 16,1-3-16,-1 0 0,-2 0 15,-1 1-15</inkml:trace>
  <inkml:trace contextRef="#ctx0" brushRef="#br0" timeOffset="130187.8662">9188 15268 0,'0'0'0,"0"0"0,0 0 16,0 0-16,0 0 0,22 8 15,-22-8-15,0 0 0,20 12 16,-20-12-16,0 0 0,17 15 15,-12-9-15,-3 1 0,-1 2 16,-1 0-16,-1 1 0,-1 1 16,-2-1-16,1 1 0,-1-2 0,-1 1 15,1 2-15,0-2 0,-1 0 16,2-1-16,2-1 0,-1 0 16,2-1-16,2 1 0,-1 0 15,3 0-15,3-1 0,3-1 16,3 0-16,1-1 0,3 0 15,-1-2-15,2-2 0,1 1 16,-3-2-16,-2 1 0</inkml:trace>
  <inkml:trace contextRef="#ctx0" brushRef="#br0" timeOffset="130671.4826">9812 15029 0,'0'0'0,"0"0"0,0 0 15,23 19-15,-13-8 0,3 4 16,3 2-16,6 8 0,1 3 0,1 4 15,0 5-15,6 9 16,-1 0-16,4 11 0,-1 1 16,-5-2-16,-4-1 0,2 7 0,-3-2 15,-2 2-15,-3 2 0,-1 5 16,-5-4-16,-4-5 0,0-5 16,-5 1-16,-4 0 0,-3-1 15,-4 0-15,-9 14 0,-1-13 16,2-6-16,1-4 0,-6-6 15,-4-5-15,-1-6 0,0-4 0,-1 3 16,1 2 0,10-17-16,-2-1 0,1-2 0,-2 0 15,2-2-15,2-2 0,2 0 16,4 1-16,4-2 0,0-1 0,2-3 16,1-1-16,0 0 0,3 0 15,-1 2-15,1-2 0,0 0 16,4-3-16,3-2 0,5-1 15,-2 1-15,-1 1 0,-2 0 16</inkml:trace>
  <inkml:trace contextRef="#ctx0" brushRef="#br0" timeOffset="131340.134">11482 15200 0,'0'0'0,"0"0"16,0 0-16,0 0 0,0 0 0,0 0 16,0 0-16,0 0 0,-22 20 15,22-20-15,-23 21 16,11-10-16,0 1 0,-4 0 15,-1 2-15,-3 0 0,-2 0 0,-8 5 16,0-1-16,0 0 0,1 0 16,-8 4-16,0 2 15,4-3-15,2 0 0,1-2 16,0 1-16,6-3 0,3-1 16,-1-1-16,3-3 0,6-3 0,2-1 15,3 0-15,3-2 0,0 0 16,2-3-16,1-1 0,1 2 15,1-1-15,1 0 0,4 0 16,4-1-16,2 1 0,2 0 16,2 1-16,0 1 0,3 0 0,3 1 15,1 1-15,2 0 16,1 0-16,1 1 0,2 2 16,4 0-16,5 3 0,-4-2 0,2 0 15,2 0-15,-2 2 0,0-1 16,0 4-16,2 0 15,-1 2-15,2 1 16,-2 0-16,-7-3 0,-1 0 16,1-1-16,-4-2 0,-3-2 0,-5-3 15,-4-2-15,-3-1 0</inkml:trace>
  <inkml:trace contextRef="#ctx0" brushRef="#br0" timeOffset="137072.4937">12612 15784 0,'0'0'0,"0"0"0,0 0 16,0 0-16,-21-7 0,21 7 0,0 0 15,-16-12-15,11 8 0,3-1 16,3 1-16,4 0 0,1-2 15,3 1-15,1 1 0,5 0 16,4-2-16,3 3 0,3 1 16,12-3-16,3 1 0,4 0 15,4 0-15,13 0 0,-2 2 0,4 1 16,2 0-16,12 0 0,1 1 16,13 1-16,-1-1 0,-2 1 15,-4-1-15,17 0 0,-1 0 16,35 2-16,-15 2 0,-3-2 15,-3 0-15,-6-1 0,-4-1 0,4 3 16,4 2-16,0-9 16,-1-3-16,-3 3 0,-1 1 15,-5 4-15,-4 3 0,9-6 16,5-2-16,-5 3 0,-4-1 0,-1 4 16,1 2-16,0 0 0,2-1 15,3 0-15,2 0 0,-8 2 16,-6 0-16,1-2 0,2-1 15,-7 2-15,-3 0 0,-3 4 16,0 1-16,-6-5 0,-3-5 0,0 3 16,1 3-16,-6 0 0,-1 1 15,-1-3-15,2-2 0,-4 0 16,-1 0-16,3 3 16,4 1-16,-14-1 15,-10-2-15,-7-1 0,-5-2 16,-13 0-16,-7 0 0,-11 1 15,-4 1-15,-6-4 0,-2-1 0,-9-1 16,-7-1-16,6 2 0,5 1 16,4 1-16</inkml:trace>
  <inkml:trace contextRef="#ctx0" brushRef="#br0" timeOffset="137538.4452">13986 16235 0,'0'0'0,"0"0"16,0 0-16,-17 20 0,17-20 0,-9 23 15,4-3 1,-1 2-16,1 2 0,-2 8 0,1 1 16,-2 5-16,-1 2 0,-3 9 0,-1-4 15,2 1-15,1 0 0,-1 5 16,0-5-16,2-5 0,1-5 16,3-3-16,0-1 0,2-7 15,2-4-15,5-7 0,4-4 16,-1-2-16,-3-2 0,0-1 15</inkml:trace>
  <inkml:trace contextRef="#ctx0" brushRef="#br0" timeOffset="137742.2652">14446 16524 0,'0'0'15,"0"0"-15,0 0 0,35-1 16,-35 1-16,37-3 0,-9 4 15,2 0-15,2-1 0,12 4 16,2 0-16,0 0 0,2 0 16,5 2-16,-5 0 0,4 1 0,-4-1 15,-7-1-15,-4-1 0,-9-1 16,-6-1-16,-4 0 16</inkml:trace>
  <inkml:trace contextRef="#ctx0" brushRef="#br0" timeOffset="138038.1902">15021 16261 0,'0'0'0,"0"0"16,0 0-16,-8 20 0,8-20 0,-10 28 15,5-9-15,0 2 0,2 2 16,-3 10-16,-2 2 0,1 0 16,2 1-16,1 2 0,2 1 15,1 6-15,0-4 0,3-2 16,1-1-16,5 2 0,2-3 16,1-1-16,1-1 0,-1-6 15,-1-6-15,1-8 0,1-4 16,3-5-16,1-2 0,-3-1 15,-3-1-15,-2 0 0</inkml:trace>
  <inkml:trace contextRef="#ctx0" brushRef="#br0" timeOffset="138371.9873">16040 16167 0,'0'0'0,"0"0"16,0 0-16,0 0 0,21 23 15,-21-23-15,27 28 0,-12-12 16,-2 2-16,0 3 0,0 4 16,4 8-16,-1 2 0,3 1 15,1 1-15,4 10 0,-1 1 16,2 1-16,-1-1 0,4 5 0,0-6 15,2 2-15,1 3 16,1 2-16,-3-7 0,2 1 0,2-1 16,-5-9-16,-5-6 0,-2-2 15,-4-5-15,-6-10 0,-4-6 16,-1 0-16,-2-5 0,-1 0 16</inkml:trace>
  <inkml:trace contextRef="#ctx0" brushRef="#br0" timeOffset="138609.4043">16202 16603 0,'0'0'0,"0"0"15,0 0-15,0 0 0,-12 25 0,12-25 16,-21 24-16,21-24 0,-26 30 15,13-11-15,-1 2 16,-2 0-16,0 1 0,-10 7 0,-2 1 16,0-1-16,1-1 0,-12 5 15,-4-3-15,-1-1 0,-2-2 16,3-1-16,8-5 0,9-6 16</inkml:trace>
  <inkml:trace contextRef="#ctx0" brushRef="#br0" timeOffset="139205.4434">13530 14553 0,'0'0'0,"0"0"16,-3-17-16,1 6 0,0-2 0,-2-4 15,1 1-15,0 1 0,1-2 16,-2 2-16,0 1 0,-1 1 16,1 3-16,-3 3 15,-1 1-15,-2 4 0,0 2 16,-1 2-16,-1 3 16,1 3-16,0 2 0,0 2 0,-2 1 15,2 4-15,2 1 0,0 4 16,1 3-16,1 2 0,2 0 0,-2 8 15,2 0-15,-1 1 0,2 0 16,0 1-16,1 2 0,0 6 16,1-2-16,-2 0 0,2-2 15,0-2-15,0-2 0,0 0 16,-1-1-16,0-2 0,0-3 16,-3-1-16,1 0 0,-3-4 15,-1-3-15,-4-3 0,-3-3 0,-2-2 16,-2-3-16,0-4 0,-1-2 15,-5-4-15,-4-2 0,0-4 16,0-2-16,1-2 0,-1 0 16,7 2-16,4 1 0,5 1 15</inkml:trace>
  <inkml:trace contextRef="#ctx0" brushRef="#br0" timeOffset="139405.9123">12940 14765 0,'0'0'0,"0"0"0,0 0 15,0 0-15,36 4 0,-36-4 0,41 5 16,-15-2-16,5 3 0,11 0 16,1-1-16,0 0 0,-1-1 15,6 1-15,-1-1 0,-10 0 16,-7-1-16,-6 0 0</inkml:trace>
  <inkml:trace contextRef="#ctx0" brushRef="#br0" timeOffset="139705.3728">13829 14522 0,'0'0'0,"0"0"0,0 0 16,0 0-16,0 0 0,-20 25 0,20-25 16,-13 24-16,13-24 0,-16 34 15,6-16-15,0 2 0,-1 1 16,0 3-16,-1 0 0,-1 10 16,4 0-16,0 1 0,2 2 15,2 6-15,2-2 0,3-2 16,3-1-16,1-4 0,2-1 0,1-2 15,3-2-15,-1-3 0,0-6 16,0-2-16,-1-4 16,0-4-16,0-3 0,-2-2 0,0-1 15,-2-1-15</inkml:trace>
  <inkml:trace contextRef="#ctx0" brushRef="#br0" timeOffset="140004.365">13934 14718 0,'0'0'0,"0"0"0,0 0 0,0 0 16,10 22-16,-10-22 0,16 19 15,-16-19-15,21 25 0,-10-8 16,2 0-16,-1 3 0,-1 2 15,1 1-15,1 1 0,1 3 16,-2-2-16,1-1 0,-1-2 0,-2 0 16,-2 1-16,-1-3 0,-2-3 15,-1-2-15,0-3 0,0-1 16,-2-1-16,1-4 0,0-2 16,1 0-16,-1-1 15,-1-1-15</inkml:trace>
  <inkml:trace contextRef="#ctx0" brushRef="#br0" timeOffset="140272.4604">14212 14741 0,'0'0'0,"0"0"16,0 0-16,0 0 0,0 0 15,0 0-15,0 0 0,-18 23 16,18-23-16,-16 19 0,16-19 15,-20 25-15,10-12 0,-1 4 16,-1 3-16,0 0 0,-2-1 0,-3 4 16,-2 0-16,1-1 0,1-2 15,1 0-15,2-1 0,2-2 16,1 0-16,1-3 0,1 0 16,2-3-16,2-4 0,2-3 15,0-3-15,1 0 0,2-1 0,-2 1 16</inkml:trace>
  <inkml:trace contextRef="#ctx0" brushRef="#br0" timeOffset="140505.1071">14263 14976 0,'0'0'15,"0"0"-15,0 0 0,0 0 16,0 0-16,4 21 0,-4-21 15,0 0-15,4 25 0,-4-25 0,5 20 16,-4-9-16,-1-1 0,1 0 16,0 0-16,0-1 0,0 0 15,0-1-15,0-2 0,-1-2 16,0-4-16,-2 8 0,2 2 16,0-3-16,0 0 0,0 0 15</inkml:trace>
  <inkml:trace contextRef="#ctx0" brushRef="#br0" timeOffset="140806.0494">14583 14657 0,'0'0'15,"0"0"-15,0 0 0,0 0 16,0 0-16,18 20 0,-18-20 15,21 20-15,-21-20 0,24 23 0,-12-5 16,-1 1-16,-1 0 0,-1 2 16,-2 2-16,0 8 0,-1-1 15,-2 1-15,-1 0 16,-2-2-16,-1-2 0,-4 5 0,-1-2 16,-3-4-16,-2-3 0,-3 1 15,-1 3-15,-1-4 0,3 0 16,0-4-16,1-2 0,2-3 15,1-2-15,2-4 0,-1-3 0,3-1 16,-1-1-16,2 0 0</inkml:trace>
  <inkml:trace contextRef="#ctx0" brushRef="#br0" timeOffset="141055.4052">14976 14929 0,'0'0'0,"0"0"0,0 0 15,21-2-15,-21 2 0,23 1 16,-23-1-16,34 5 0,-13-1 16,1 0-16,0 0 15,-1 2-15,-1 0 0,6 1 0,1 0 16,-3-2-16,-2-1 0,-3 0 15,-4-2-15,-1-1 0,-3 1 0,-2-1 16</inkml:trace>
  <inkml:trace contextRef="#ctx0" brushRef="#br0" timeOffset="141321.1078">15194 14818 0,'0'0'0,"0"0"0,0 0 15,0 0-15,2 18 0,-2-18 16,2 24-16,-2-24 0,4 30 16,-2-13-16,0 1 0,0 0 15,1 1-15,-1 6 0,0 1 16,0-1-16,0-2 0,1 0 15,0 2-15,1-5 0,2-1 0,-2-4 16,0-1-16,-1-3 16</inkml:trace>
  <inkml:trace contextRef="#ctx0" brushRef="#br0" timeOffset="141704.5243">16020 14620 0,'0'0'0,"0"0"0,0 0 16,0 0-16,0 0 0,0 0 15,10 27-15,-10-27 0,10 22 0,-10-22 16,11 33-16,-6-15 0,2 2 16,-1 1-16,1 0 0,1 2 15,-1 1-15,5 7 0,0 0 16,-1-2-16,-1-2 0,0 1 16,-1 0-16,4 3 0,-1-2 15,2-2-15,1-2 0,1-2 16,-1-5-16,1-2 0,-2-3 15,-1-1-15,-2-2 0,-2-4 16,-1-3-16,-4-4 0,-3-4 0,0 2 16,1 0-16,-2 0 0</inkml:trace>
  <inkml:trace contextRef="#ctx0" brushRef="#br0" timeOffset="141971.8954">16029 14901 0,'0'0'0,"0"0"0,0 0 0,0 0 15,0 0-15,-4 22 0,4-22 16,-2 20-16,2-20 0,-4 20 16,4-20-16,-7 24 0,4-11 0,-3 0 15,0 1-15,-3 1 0,-1 0 16,-1-2-16,-1 1 15,1-1-15,1 0 0,-3 2 16,0-1-16,0-2 0,1-1 0,-2-4 16,-2-4-16,5-1 0,3-1 15,1 0-15,1 0 16,1 0-16</inkml:trace>
  <inkml:trace contextRef="#ctx0" brushRef="#br0" timeOffset="142471.2856">16941 14555 0,'0'0'15,"0"0"-15,0 0 0,0 0 0,0 0 16,15-19-16,-15 19 15,0 0-15,1-22 0,-4 15 16,-3 1-16,-1-1 0,0-1 0,-3 2 16,-1 2-16,0 0 0,0 2 15,-1 4-15,-2 1 16,1 2-16,0 2 0,-1 1 0,-1 1 16,-1 6-16,0 3 15,3 4-15,1 4 0,2-1 0,2-2 16,1 4-16,0 1 0,1 8 15,2 1-15,1 4 0,1 1 16,0 2-16,4 0 0,2 7 16,1-2-16,-1 1 0,-2-2 15,0 8-15,2-4 0,0-5 16,1-4-16,-1-2 0,-1-3 16,-3 0-16,-3-1 0,-1-4 15,2-1-15,-1-6 0,1-4 0,-2 0 16,0-2-16,0-3 0,-1-2 15,0-7-15,-2-1 0,-1-5 16,0-1-16,-9-6 0,-6-4 16,2 0-16,-1-2 0,-1-4 15,-2-4-15,7 4 0,2 3 0,3 2 16</inkml:trace>
  <inkml:trace contextRef="#ctx0" brushRef="#br0" timeOffset="142688.7141">16519 14870 0,'0'0'0,"0"0"0,0 0 16,0 0-16,30-4 0,-30 4 0,32-1 15,-12 2-15,2 0 0,2 0 16,3 1-16,6-1 0,-1-1 0,-1 0 15,-2 0 1,-1-2-16,-2 1 0,1 0 0,-5 0 16,-5 0-16</inkml:trace>
  <inkml:trace contextRef="#ctx0" brushRef="#br0" timeOffset="142988.7868">17079 14717 0,'0'0'0,"0"0"0,0 0 15,0 0-15,0 0 0,0 0 0,0 0 16,-5 28-16,5-28 0,-8 28 16,8-28-16,-11 28 0,6-12 0,-1 4 15,1 4-15,0-1 16,1-2-16,0 3 0,2 2 15,0 5-15,0-1 0,1-3 16,1-2-16,1-4 0,1 0 0,0 1 16,0 1-16,1-2 0,-1-3 15,-1-5-15,0-3 0,1-4 16,2-5-16,-2 0 0,0 0 16,-2-1-16</inkml:trace>
  <inkml:trace contextRef="#ctx0" brushRef="#br0" timeOffset="143285.9369">17215 14797 0,'0'0'0,"0"0"0,0 0 15,0 0-15,22 13 0,-22-13 16,21 17-16,-21-17 0,20 23 0,-10-7 15,1 4 1,0-2-16,0 0 0,3 5 0,0 1 16,0 0-16,-2-1 0,-1 1 15,-1-3-15,-1-1 0,-2-1 0,1 0 16,-1-1-16,-1-3 16,0 1-16,-2-4 0,-1-2 15,0-2-15,-2 0 0,-1-6 16,-2-4-16,0 0 15,2 2-15,-2-4 0</inkml:trace>
  <inkml:trace contextRef="#ctx0" brushRef="#br0" timeOffset="143554.8871">17356 14834 0,'0'0'15,"0"0"-15,0 0 0,0 0 0,0 0 16,0 0-16,1 30 0,-1-30 16,0 0-16,-4 33 0,4-33 15,-5 25-15,3-11 0,-1 0 16,-1 0-16,1 1 0,0-1 16,0 2-16,-2 2 0,1-1 15,-2-3-15,1 0 0,-1-2 16,1-1-16,-1 1 0,-2 0 0,1-4 15,2-2-15,1 0 0,1-2 16</inkml:trace>
  <inkml:trace contextRef="#ctx0" brushRef="#br0" timeOffset="143872.1989">17521 15053 0,'0'0'0,"0"0"16,0 0-16,0 0 0,0 0 0,33 1 15,-33-1-15,21 4 0,-21-4 16,0 0-16,25 12 0,-19-6 16,0-1-16,-2 2 0,0 2 15,-2-2-15,-1 0 0,-1 1 16,-1 0-16,-1 0 0,-1 0 16,1 0-16,0 1 15,0 0-15,-1-1 0,2 1 0,0 0 16,1-2-16,0 2 0,1-2 15,3 0-15,-1-1 0,1-1 0,2-1 16,-1-1-16,2-2 16,0-1-16,0-3 0,1-2 15,0-2-15,0-2 0,-2 2 16,0 1 0,-1 0-16</inkml:trace>
  <inkml:trace contextRef="#ctx0" brushRef="#br0" timeOffset="144073.9856">17886 14889 0,'0'0'0,"0"0"0,0 0 15,0 0-15,16 17 0,-16-17 16,13 21-16,-13-21 0,12 22 0,-6-9 16,-2 2-16,0 1 15,0-1-15,-2 2 0,0 1 16,-1 0-16,0-2 0,-3 8 15,-2 0-15,-2-2 0,-1 0 0,-8-3 16,-5 0-16,-1-3 0,0-1 16,0-1-16,4-2 0,3-2 15</inkml:trace>
  <inkml:trace contextRef="#ctx0" brushRef="#br0" timeOffset="145107.3485">5837 6959 0,'0'0'0,"0"0"0,0 0 0,0 0 16</inkml:trace>
  <inkml:trace contextRef="#ctx0" brushRef="#br0" timeOffset="147271.7565">21542 15629 0,'0'0'0,"0"0"16,0 0-16,0 0 0,0 0 0,0 0 16,0 0-16,21 17 15,-21-17-15,23 24 0,-8-8 0,0 1 16,0 2-16,4 5 16,2 4-16,0 0 0,0 1 0,3 10 15,-2 0-15,3 10 0,-3-1 0,1 7 16,-2-4-16,-4-3 15,-2-2-15,-4-4 0,-4-4 16,-1-4-16,-4-4 0,-2 1 16,-2 1-16,-1-3 0,-1-2 0,0-6 15,-1-3 1,2-6-16,0-3 0,1-5 16,-1-2-16,1-8 0,0-5 15,1 1-15,0 3 0,0 1 0</inkml:trace>
  <inkml:trace contextRef="#ctx0" brushRef="#br0" timeOffset="147555.2793">21918 16049 0,'0'0'0,"0"0"15,0 0-15,0 0 0,-21 16 0,21-16 16,-22 17-16,8-6 0,-3 2 16,-3 1-16,-2 3 15,-1-2-15,0 0 0,-10 4 16,-2 1 0,0-1-16,1 0 0,-3 2 0,4-3 0,4-3 15,4-2-15,4-2 0,4-1 16,7-2-16,7-1 15,0-1-15,0-1 0,1-1 0</inkml:trace>
  <inkml:trace contextRef="#ctx0" brushRef="#br0" timeOffset="147955.2976">22787 16060 0,'0'0'0,"0"0"0,0 0 16,0 0-16,-22-11 0,22 11 16,-27-8-16,27 8 0,-36-7 0,14 5 15,-4 1-15,-1 0 0,-3 1 16,-7 3-16,-1 1 15,4 1-15,2 2 0,-7 3 16,2 1-16,5 0 0,4 0 16,7 5-16,6 5 15,3-3-15,3 0 0,5-2 0,4 0 16,7 0-16,7 2 0,1 0 16,4 2-16,4 0 0,5 1 0,0-1 15,3-1-15,10 1 0,2-2 16,-2 3-16,-2 1 0,0-1 15,-1-2-15,-3-5 0,-3 0 16,-4-5-16,-6-3 0,-7-3 16,-3 0-16,-3 0 0</inkml:trace>
  <inkml:trace contextRef="#ctx0" brushRef="#br0" timeOffset="148155.2496">22385 16208 0,'0'0'0,"0"0"0,0 0 16,0 0-16,0 0 0,0 0 15,28-10-15,-28 10 0,31 3 0,-9 0 16,6-1-16,2 1 0,3 2 16,3 0-16,1-1 15,13 2-15,2 1 0,1-1 0,-10-1 16,-9-1-16</inkml:trace>
  <inkml:trace contextRef="#ctx0" brushRef="#br0" timeOffset="148521.8487">23675 15814 0,'0'0'0,"0"0"16,0 0-16,0 0 0,0 0 0,-25 13 16,25-13-16,-26 20 0,26-20 15,-36 26-15,14-9 16,0-1-16,-1 2 0,-7 10 0,-1 2 15,4 3-15,1 1 0,-4 18 16,0 10 0,6-5-16,3-4 0,2 10 0,3-3 15,4 9-15,6-4 0,6-3 16,4-2-16,3 0 0,0-6 0,3-4 16,1-1-16,0-8 15,0-5-15,-3-10 0,-2-8 0,-3-5 16</inkml:trace>
  <inkml:trace contextRef="#ctx0" brushRef="#br0" timeOffset="148988.6706">23830 16256 0,'0'0'0,"0"0"0,0 0 15,0 0-15,0 0 0,0 0 0,-33 12 16,33-12-16,-30 14 0,30-14 16,-30 21-16,16-8 0,1 1 0,0 0 15,2 0-15,3 2 16,0 1-16,1 3 0,3 0 15,2-2-15,2-1 0,4-2 0,4-1 16,4-1-16,3-2 16,3-1-16,2-3 0,-1-1 0,-1-2 15,3-2-15,2 0 0,4-3 16,-3-3-16,-1-7 16,0-5-16,-4 0 0,-2 1 15,-3 1-15,-2 1 0,-4-2 16,-3-1-16,-4-3 0,-3-3 0,-2 0 15,-2 2-15,-4 1 0,-3 1 16,-4-1-16,-4-1 0,0 0 16,1 1-16,0 0 0,0 1 15,-2 3-15,-1 2 0,3 2 16,2 2-16,4 2 0,2 2 16,2 0-16</inkml:trace>
  <inkml:trace contextRef="#ctx0" brushRef="#br0" timeOffset="149206.1933">24216 16658 0,'0'0'0,"0"0"16,0 0-16,-9 22 0,9-22 0,-12 17 15,4-6-15,-1-1 0,0 1 16,-1 0-16,0 1 0,-2 1 15,-2-1-15,-3 1 0,2-4 16,2-1-16,2-2 0,1-4 16,2-2-16,1 0 0,2 0 0,1 0 15</inkml:trace>
  <inkml:trace contextRef="#ctx0" brushRef="#br0" timeOffset="149405.4565">24311 16422 0,'0'0'0,"0"0"0,0 0 16,38 0-16,-38 0 0,40 5 15,-14 1-15,1-1 0,-1 0 0,14 5 16,5 4 0,-1-1-16,-1-1 0,2 0 15,-6-3-15,-5-3 0,-2-3 16,-6-2-16,-5 0 0,-3 1 15</inkml:trace>
  <inkml:trace contextRef="#ctx0" brushRef="#br0" timeOffset="149638.7942">24618 16266 0,'0'0'0,"0"0"0,0 0 15,0 0-15,-2 26 0,2-26 16,0 28-16,0-28 0,2 33 0,0-13 16,0 4-16,1-2 0,-1 1 15,1 8-15,0 2 0,2-2 16,0-2-16,4 5 0,1-2 16,1-2-16,0-2 0,-2-5 15,-2-5-15,-2-2 0</inkml:trace>
  <inkml:trace contextRef="#ctx0" brushRef="#br0" timeOffset="150221.6725">25497 16566 0,'0'0'16,"0"0"-16,0 0 0,26 18 0,-15-11 15,6 4-15,4 4 0,5 4 16,0-2-16,3 3 0,2 2 16,7 5-16,-3-1 0,-1-1 15,-1-2-15,-1-1 0,0-2 16,3 0-16,-2-2 0,-6-3 0,-6-2 15,-3-7-15,-1-5 16,-4-1-16,-2 0 0,-2-3 16,-1 0-16,-4-3 0,-2 1 0,-3-4 15,-2-2-15,-1-1 0,-2-3 16,-5 2-16,-3 0 16,-1 1-16,-1 0 0,-5-4 0,-1 3 15,-1 1-15,-2 1 0,-3 3 16,-4 0-16,2 2 0,1 2 0,-4 0 15,-3 2-15,2 2 16,2 0-16,-10 3 0,-1 1 0,5 0 16,4 0-16,-1 3 0,0 2 15,1-2-15,0-2 0,5 2 16,1 2-16,3-2 0,1 0 16,-2 0-16,1-2 0,4-1 15,2-1-15,4-1 0,1 0 16,5-3-16,1 0 0,1-5 15,2-2-15,0-2 0,3 0 0,0-2 16,1 0-16,1-3 0,2-3 16,2-1-16,3-3 15,2 3-15,2 1 0,-2 4 0,-2 2 16,0 3-16</inkml:trace>
  <inkml:trace contextRef="#ctx0" brushRef="#br0" timeOffset="150524.1044">26179 16601 0,'0'0'0,"8"6"0,3 4 0,1 1 16,2 1-16,6 8 0,2 4 16,2 7-16,-3 2 0,-2 2 15,-2 4-15,-4-3 0,-2 0 0,-1 4 16,-4-1-16,-1-1 15,-2-1-15,-4 1 0,-2-2 16,-5-2-16,-2-3 0,-6 5 16,-4-2-16,1-10 0,-1-4 0,-4 6 15,0 3-15,-1-2 0,2-2 16,-4-4-16,-3-4 0,1-4 16,3-2-16,-6-2 0,-5-1 15,5-1-15,5-3 0,6 0 16,5-1-16,4-1 0</inkml:trace>
  <inkml:trace contextRef="#ctx0" brushRef="#br0" timeOffset="158739.0488">3850 9432 0,'0'0'15,"0"0"-15,0 0 0,-16 13 0,16-13 16,-18 15-16,18-15 16,-22 26-16,12-10 0,-6 0 15,0 1-15,0 1 0,1 1 0,-8 8 16,1 2-16,3-3 0,0-2 0,-5 8 16,2-1-16,2-2 15,1-2-15,-1-2 0,2-3 16,3-1-16,4-4 0,2 0 15,-1-1-15,4-3 0,1-2 0,1-1 16,1-3-16,-1 0 0,1-2 16,3-5-16,5 0 15,0-4-15,2-2 0,-2 2 0,2 0 16,-4 1-16</inkml:trace>
  <inkml:trace contextRef="#ctx0" brushRef="#br0" timeOffset="159038.8387">3891 9458 0,'0'0'0,"0"0"15,0 0-15,0 0 0,0 0 0,4 28 16,-4-28-16,0 28 15,0-28-15,2 34 0,-2-13 16,0 0-16,0 0 0,-2 2 0,1 1 16,1 5-16,-2-2 0,-1 0 15,1 0-15,0-3 0,-1-2 16,-1-1-16,1-2 0,0-2 16,1-3-16,-2-3 0,0 0 15,-2-3-15,0 0 0,-6-6 16,-2-2-16,3 0 0,4 0 0,-2 0 15</inkml:trace>
  <inkml:trace contextRef="#ctx0" brushRef="#br0" timeOffset="159205.3961">3685 9607 0,'0'0'0,"0"0"0,0 0 16,0 0-16,0 0 0,39-6 15,-15 4-15,5 2 0,3 0 0,5 0 16,9 0-16,3 0 0,-7 0 16,-7 0-16</inkml:trace>
  <inkml:trace contextRef="#ctx0" brushRef="#br0" timeOffset="159822.2021">9415 9331 0,'0'0'0,"0"0"15,0 0-15,0 0 0,0 0 0,0 0 16,0 0-16,0 0 0,-6 29 15,6-29-15,-7 25 0,7-25 16,-15 28-16,5-12 0,-3 2 16,-1 1-16,0 1 0,-3 0 15,2 0-15,-5 6 0,2-1 0,-2 1 16,2 1-16,0-2 0,1-3 16,0 2-16,1-3 0,4-4 15,2-2-15,1-1 0,2-3 16,1-4-16,2-1 0,0-2 15,2-2-15,0-2 0,0-4 16,0 2-16,1-1 0,1 3 16</inkml:trace>
  <inkml:trace contextRef="#ctx0" brushRef="#br0" timeOffset="160288.8848">9316 9243 0,'0'0'0,"0"0"16,0 0-16,0 0 0,0 0 16,27 3-16,-27-3 0,21 8 15,-9-1-15,3 2 16,0 2-16,-1 1 0,-1-1 0,-2 3 16,-1 0-16,-1 4 0,-1 0 0,-4 0 15,-6 0-15,-3-3 0,-4-2 16,-3-2-16,-3 0 0,-4-1 15,-3 0-15,-1-3 0,-3-2 16,2-1-16,0-1 0,-4 1 16,3-1-16,1-2 0,1-2 15,7 2-15,4 0 0,2 0 16,1 0-16,5 1 0,0-1 16,7 2-16,3 1 0,5 1 0,4 1 15,1 2-15,3 1 0,2 0 16,2 2-16,-1 1 0,-1-1 15,2 4-15,-2 2 0,-3-1 16,-3 2-16,-4-1 0,-3 0 16,-5-2-16,-3-2 0,-3 0 15,-4 2-15,-1-5 0,-3-1 0,-4-1 16,-5-1-16,-6 0 0,-2 0 16,-4-2-16,-3 1 15,-1-2-15,-3 1 0,-2-2 16,-1 2-16,1-1 0,12 0 0,3-1 15</inkml:trace>
  <inkml:trace contextRef="#ctx0" brushRef="#br0" timeOffset="161008.3553">6486 9350 0,'0'0'0,"0"0"0,0 0 15,0 0-15,0 0 0,13 21 16,-13-21-16,15 17 0,-15-17 0,19 18 15,-7-9-15,-2-2 16,2 2-16,-2-4 0,0 2 16,-1-3-16,-4 1 0,2 0 15,0-1-15,-4 0 0,1-1 0,1-2 16,-2-1-16,-1-1 0,1 0 16,-1-2-16,-2 0 0,-2-1 15,-1-1-15,-2 0 0,-4 1 16,0-1-16,-1 1 0,-2-1 15,-1 1-15,-3 0 0,3 0 0,-4 2 16,-1 1-16,0 0 16,2 0-16,-8 2 0,0 1 15,2 2-15,2 2 0,1 2 16,-1 1-16,3-1 0,2 3 0,-1 1 16,3 3-16,1-2 0,2 0 15,4 2-15,1-1 0,3 0 16,2-3-16,2 2 0,3 3 15,1-3-15,0-1 0,1 1 16,2 0-16,1 0 0,2-1 0,0 0 16,5 0-16,-3-2 0,2 0 15,2 1-15,0 0 16,-5-4-16,-1-1 0,2 1 0,-2-1 16,-6-2-16,1-1 0,-2 0 15</inkml:trace>
  <inkml:trace contextRef="#ctx0" brushRef="#br0" timeOffset="166392.5926">20501 6213 0,'0'0'0,"0"0"0,0 0 16,0 0-16,0 0 0,0 0 16,0 0-16,0 0 0,0 0 0,0 0 15,0 0-15,0 0 0,-21 16 16,21-16-16,-18 25 0,7-8 16,-1 1-16,-4 2 0,-3 2 15,1 3-15,-1-1 0,-5 11 16,-1 2-16,2-1 0,1-2 0,-4 7 15,0-1-15,3-4 16,2-3-16,-1 4 0,3-4 16,4-1-16,2-3 0,0-1 0,-1-2 15,4-5-15,3-4 0,-1-1 16,1 0-16,3-5 0,1-3 16,-1-2-16,2-1 0,2-1 15,2-2-15,-2-2 0,3 2 16,-3-2-16</inkml:trace>
  <inkml:trace contextRef="#ctx0" brushRef="#br0" timeOffset="166723.0059">20506 6329 0,'0'0'0,"0"0"16,0 0-16,0 0 0,0 0 0,10 28 16,-10-28-16,6 28 0,-2-13 15,-2 6-15,-2 2 16,0 3-16,0 0 0,-1 10 0,-2 1 16,1-2-16,-1-2 0,-1 7 15,-1-2-15,0-2 0,-1-3 0,2-4 16,0-2-16,2-1 15,1-2-15,1-4 0,0-5 16,-1-1-16,-2-3 0,-3-2 16,-2-3-16,1-3 0,-2-3 0,1 1 15,2 0-15,0-1 0</inkml:trace>
  <inkml:trace contextRef="#ctx0" brushRef="#br0" timeOffset="166872.4613">20247 6700 0,'0'0'0,"0"0"16,0 0-16,0 0 0,0 0 0,0 0 16,8-19-16,-8 19 0,21-6 15,-21 6-15,34-5 16,-34 5-16,38-5 0,-20 4 0,-3-1 16,-2 1-16</inkml:trace>
  <inkml:trace contextRef="#ctx0" brushRef="#br0" timeOffset="167222.5778">21053 6431 0,'0'0'0,"0"0"16,0 0-16,0 0 0,0 0 0,-27 8 15,27-8-15,-30 12 16,30-12-16,-33 19 0,12-7 16,0 2-16,0 1 0,-5 7 0,1 2 15,3 0-15,2-1 0,2 0 16,2 0-16,0 5 0,4-2 16,4 0-16,4 0 0,2-4 15,2-3-15,3-1 0,4-1 16,1-2-16,5-3 0,2 0 15,4-1-15,-2-3 0,1-3 0,1-2 16,2-2-16,1-2 16,0-1-16,0-4 0,-1-2 15,-4-2-15,-2-1 0,-4 3 0,-2 0 16,-2 2-16</inkml:trace>
  <inkml:trace contextRef="#ctx0" brushRef="#br0" timeOffset="167655.8451">20248 6016 0,'0'0'0,"0"0"0,0 0 16,0 0-16,27-7 0,-27 7 16,32-5-16,-13 3 0,2 0 0,3 1 15,4 1-15,7-2 0,0 2 16,3 0-16,0-1 16,2 0-16,0 0 0,7-1 0,-2-1 15,-4 1-15,-2 0 0,5-1 16,-2-4-16,-7 3 0,-4 0 15,-6 1-15,-4-1 0,-4 0 16,-4-2-16,-4 1 0,-1-1 16,-3 1-16,-2-2 0,0 1 15,-1 0-15,-2 0 0,-1 1 0,-3 0 16,-1-1-16,-5 1 0,-3-2 16,-3 3-16,-1 1 0,0 3 15,3 2-15,2-1 0,2 1 16,1-1-16</inkml:trace>
  <inkml:trace contextRef="#ctx0" brushRef="#br0" timeOffset="167939.372">21337 6562 0,'0'0'0,"0"0"0,0 0 16,23-5-16,-23 5 0,29-6 15,-7 4-15,3 1 0,3 0 0,8 1 16,2 3-16,-4-1 15,-1-2-15,6 4 0,-2 0 16,-7 1-16,-6-1 0,-4-2 0</inkml:trace>
  <inkml:trace contextRef="#ctx0" brushRef="#br0" timeOffset="168138.8784">21389 6842 0,'0'0'0,"0"0"0,0 0 15,37-3-15,-37 3 0,38-1 0,-14 1 16,1 0-16,2-1 0,9 1 16,3-1-16,-3 0 0,-2-2 0,2 2 15,-8-1-15,-5 1 0</inkml:trace>
  <inkml:trace contextRef="#ctx0" brushRef="#br0" timeOffset="168540.4258">22473 6161 0,'0'0'0,"0"0"0,0 0 16,0 0-16,0 0 0,15 16 0,-15-16 16,9 20-16,-9-20 0,8 31 15,-5-12-15,0 0 0,2 1 16,-2 3-16,0 4 0,0 5 15,1-1-15,-1 3 0,0 1 16,1-2-16,0-3 0,2 6 16,-1-3-16,5-1 0,3-3 0,1-1 15,0-3-15,-2-3 0,0-1 16,0-1-16,1-2 16,1-4-16,-1-3 0,2-2 0,2-1 15,-3 0-15,-2 0 0,-1-3 16,-1 0-16,-1-4 0,-2-2 0,-3-1 15,1 1-15,-2 0 0</inkml:trace>
  <inkml:trace contextRef="#ctx0" brushRef="#br0" timeOffset="168862.5244">22512 6513 0,'0'0'0,"0"0"0,0 0 15,0 0-15,0 0 0,-6 26 0,6-26 16,-12 28-16,5-13 0,-2 2 16,-2 1-16,-1 1 0,0 1 15,0-2-15,0-2 0,-4 5 16,2-2-16,-3-2 0,1-1 15,-2 0-15,-1-2 0,2 1 16,0-3-16,2-1 0,1-2 0,3-1 16,0-2-16,3-1 15,1 0-15,3-1 0,0 0 16,4-4-16,2-3 0,0 1 0,-2 2 16,2-3-16</inkml:trace>
  <inkml:trace contextRef="#ctx0" brushRef="#br0" timeOffset="169255.7426">23490 6349 0,'0'0'15,"0"0"-15,0 0 0,0 0 16,0 0-16,0 0 0,0 0 16,0 0-16,0 0 0,0 0 15,0 0-15,0 0 0,0 0 0,-32 19 16,16-6-16,-1 2 0,1 2 16,-2 1-16,-2 2 0,-5 6 15,-2 0-15,2 2 0,1 0 16,2-1-16,1-3 0,-4 4 15,3-1-15,1-2 0,3 0 16,2-5-16,3-2 0,3-3 16,2-3-16,3-1 0,0-2 15,2-1-15,1-2 0,2-1 16,1-3-16,2-1 0,3-1 0,2-3 16,1-5-16,-1 3 0,-1 0 0,-2 1 15</inkml:trace>
  <inkml:trace contextRef="#ctx0" brushRef="#br0" timeOffset="169556.5183">23434 6376 0,'0'0'0,"0"0"0,0 0 16,0 0-16,0 0 0,0 0 15,0 0-15,0 0 0,0 0 16,16 19-16,-16-19 0,9 22 15,-9-22-15,9 29 0,-5-12 16,1 3-16,-1 1 0,0 3 16,-1 1-16,0-1 0,1-1 0,0 5 15,0 0-15,0-1 0,-2-3 16,0-2-16,0 0 0,0-4 16,1-2-16,-2 1 0,-1-1 15,0-3-15,-1-2 0,-4-1 16,-1-3-16,-2-3 0,-1-4 0,3 0 15,0 0-15,0 0 0</inkml:trace>
  <inkml:trace contextRef="#ctx0" brushRef="#br0" timeOffset="169705.7882">23281 6645 0,'0'0'0,"0"0"15,0 0-15,0 0 0,0 0 0,0 0 16,0 0-16,27-11 15,-27 11-15,30-6 0,-10 5 16,0 0-16,0 0 0,2 1 16,1 0-16,-3 0 0,-3 0 0,-1 0 15</inkml:trace>
  <inkml:trace contextRef="#ctx0" brushRef="#br0" timeOffset="170005.5483">23829 6454 0,'0'0'0,"0"0"16,0 0-16,0 0 0,-8 24 0,8-24 15,-9 29-15,4-9 0,-2-1 16,-1 3-16,-1 0 0,1 1 15,0 0-15,-2 6 0,0-1 16,1-4-16,3-2 0,-2-3 16,1 0-16,2-3 0,0 0 0,1-4 15,-1-1-15,2-2 0,1 0 16,0-5-16,-2-5 16,2-2-16,2 0 0,0 0 0,0 3 15,0-4-15</inkml:trace>
  <inkml:trace contextRef="#ctx0" brushRef="#br0" timeOffset="170510.7814">23767 6442 0,'0'0'0,"0"0"0,0 0 16,0 0-16,16-16 0,-16 16 16,0 0-16,26-9 0,-16 8 0,3 2 15,3 0-15,0 1 0,-2 0 16,1 2-16,-2 2 0,-1 1 15,-1 2-15,0 6 0,-2 1 16,-4-2-16,-3 0 0,-2 0 16,-3 3-16,-2-3 0,-3-1 0,-3 0 15,-2-1-15,-1 0 0,1 0 16,0-2-16,-1-3 0,0 0 16,1-1-16,1-2 0,1 0 15,2-1-15,2-1 0,1 1 16,0 0-16,2-1 0,1-2 15,3 0-15,2 0 0,1-1 16,3-2-16,3 1 0,3-2 16,1 2-16,0-2 0,3 1 15,0 1-15,5 0 0,-1 0 0,2 2 16,1 2-16,-2 0 0,-1 2 16,-4 1-16,0 0 0,-3 1 15,-2 1-15,-3 3 0,-4 2 16,-1 1-16,-3 2 0,-6 0 15,-4 1-15,-1 0 0,0-3 0,-2 2 16,-2-1-16,-1 1 16,-2-1-16,-5 1 0,0-1 15,1-1-15,2-2 0,-2-4 16,-1 0-16,1-3 0,0-3 0,-1-3 16,-2-3-16,6-3 0,2-2 15,4 3-15,2 0 0,2 2 16</inkml:trace>
  <inkml:trace contextRef="#ctx0" brushRef="#br0" timeOffset="170888.9405">23351 6111 0,'0'0'16,"0"0"-16,0 0 0,0 0 0,33 0 16,-33 0-16,33-1 15,-13 1-15,1 1 0,1-1 16,2 2-16,7-1 0,-1 1 0,1-1 16,0 0-16,-4-2 0,-2 0 15,-4-1-15,-3 0 0,-1-1 16,-3 1-16,-1-2 0,0 2 15,-4-2-15,0 0 0,-1-1 16,-1-2-16,-3 0 0,-1 0 0,-2-3 16,-2-1-16,-1 0 0,0 0 15,-5-1-15,-3-1 16,-4 0-16,-2 2 0,-3 2 0,-2 0 16,3 2-16,4 2 0,2-1 15</inkml:trace>
  <inkml:trace contextRef="#ctx0" brushRef="#br0" timeOffset="172008.4448">26618 6164 0,'0'0'0,"0"0"15,0 0-15,22 2 0,-22-2 0,19 8 16,-8-1-16,1 0 0,-1 3 16,2 4-16,1 3 15,3 7-15,-2 2 0,-3 2 0,-1 3 16,-1 0-16,-1 0 0,-1 8 16,-3 2-16,-1-3 0,-1-5 15,-1 6-15,-1 0 0,2-4 16,-1-6-16,2 0 0,2-1 15,-1-4-15,2 0 0,1 2 16,0 0-16,2-1 0,0-3 0,3-2 16,3-2-16,0-4 15,2-3-15,-3-4 0,-1 0 16,-4-2-16,-2-3 0,-1-2 0,-3-2 16,0 1-16,-2 0 0,0-1 15</inkml:trace>
  <inkml:trace contextRef="#ctx0" brushRef="#br0" timeOffset="172289.7045">26846 6577 0,'0'0'0,"0"0"0,0 0 0,0 0 16,0 0-16,0 0 0,-29 18 15,29-18-15,-25 18 0,10-9 16,-4 3-16,-1 0 0,-1 2 0,-1 0 16,-1 0-16,-7 2 15,0 2-15,3-2 0,0-2 16,3-1-16,2-1 0,-2 1 0,3 0 16,2-3-16,3-2 0,4-1 15,3 0-15,2-4 0,3-1 16,0 0-16,1-1 0,1 0 0</inkml:trace>
  <inkml:trace contextRef="#ctx0" brushRef="#br0" timeOffset="172655.7135">27656 6371 0,'0'0'16,"0"0"-16,0 0 0,-22 0 0,22 0 15,-24 5-15,24-5 16,-32 11-16,14-6 0,-3 2 0,-3 1 16,-6 5-16,3-1 0,-1 2 15,0 1-15,1 2 0,3 1 16,-3 5-16,4 1 0,6-3 15,2-3-15,4 2 0,4-1 16,3-1-16,5-3 0,6 1 16,4-1-16,2 0 0,2 0 0,3-2 15,4-1-15,3-2 0,1 0 16,3-1-16,-1-3 16,1 0-16,0 1 0,-1-3 0,1-1 15,-5-2-15,-2 0 0,-1-1 16,-5 1-16,-4-1 0</inkml:trace>
  <inkml:trace contextRef="#ctx0" brushRef="#br0" timeOffset="172858.1039">27265 6584 0,'0'0'0,"0"0"0,0 0 16,24-3-16,-24 3 0,30 1 16,-7 1-16,0 0 0,2 1 0,2 0 15,4 1-15,6-1 0,-1 1 16,-6 0-16,-5-1 0,-4 0 16</inkml:trace>
  <inkml:trace contextRef="#ctx0" brushRef="#br0" timeOffset="173189.2196">28391 6331 0,'0'0'0,"0"0"0,0 0 16,0 0-16,-25 14 0,25-14 16,-27 21-16,10-8 0,0 4 0,-1 2 15,1 1-15,-4 7 0,1 1 16,0 2-16,1 3 0,-2 4 16,2-1-16,3-2 0,1 1 15,5-2-15,5-2 0,3 6 16,3 1-16,2-5 0,3-2 15,4-2-15,3-3 0,2-4 16,2-1-16,-4-6 0,-3-2 16,-2-3-16</inkml:trace>
  <inkml:trace contextRef="#ctx0" brushRef="#br0" timeOffset="173607.6308">28687 6554 0,'0'0'0,"0"0"16,0 0-16,0 0 0,-17 14 15,17-14-15,-17 17 0,17-17 16,-18 22-16,10-9 0,-2 3 15,1-2-15,2 0 0,2 1 16,0 1-16,3 3 0,2-1 0,2-3 16,2-2-16,0-2 0,1-1 15,4-4-15,2-2 16,3-2-16,0 1 0,4-4 0,2-2 16,0 1-16,-1-2 0,-1-1 15,-1-2-15,-1 0 0,-2-2 0,-1 0 16,-1-1-16,-2 0 15,-1 2-15,-3-1 0,-3-1 16,-3 0-16,-2-1 0,-5 1 16,-3 0-16,-2 2 0,-1 0 0,-5 1 15,-3 2-15,3-1 0,1-1 16,0 0-16,4 1 0,2 1 16</inkml:trace>
  <inkml:trace contextRef="#ctx0" brushRef="#br0" timeOffset="173822.7513">29031 6765 0,'0'0'0,"0"0"0,0 0 16,0 0-16,0 0 0,0 0 15,5 28-15,-5-28 0,0 0 0,-4 28 16,4-28-16,-5 24 15,2-13-15,0 0 0,0 1 16,0-1-16,0-1 0,1 0 16,0-3-16,0-1 0</inkml:trace>
  <inkml:trace contextRef="#ctx0" brushRef="#br0" timeOffset="174122.4118">29503 6636 0,'0'0'16,"0"0"-16,0 0 0,0 0 0,0 0 16,-1 24-16,1-24 0,-3 19 15,3-19-15,-5 24 0,3-9 16,0 1-16,-2 0 0,1-1 15,0 2-15,0-2 0,-1-1 0,0 1 16,-1-1-16,2 1 16,0-2-16,-2 2 0,2-3 15,1-3-15,0-2 0,-1-1 0,1-1 16,-1-3-16,-1-2 0,0 0 16,1 0-16,0 0 0</inkml:trace>
  <inkml:trace contextRef="#ctx0" brushRef="#br0" timeOffset="174489.6333">29894 6485 0,'0'0'0,"0"0"0,0 0 16,22 11-16,-22-11 0,21 15 15,-5-5-15,0 4 0,1 1 0,2 7 16,-2 2-16,-1-1 0,-3 0 16,-2 2-16,-1 3 15,-2-1-15,-2-2 0,0 8 0,-4 1 16,-1-2-16,-2-2 0,-4-1 16,-2-1-16,-1-1 0,-1-3 15,-3 0-15,-2-1 0,1-4 16,-1-1-16,1-3 0,1-2 15,0 0-15,0-2 0,-2 0 16,0 0-16,2-2 0,2 0 0,-1-5 16,0 0-16,2 1 0,1 0 15,2-5-15,-1-1 16,2-1-16,0 1 0,1 0 0</inkml:trace>
  <inkml:trace contextRef="#ctx0" brushRef="#br0" timeOffset="174635.5921">30639 7127 0,'0'0'0,"0"0"16,0 0-16,0 0 0,0 0 15,0 0-15,0 0 0,0 0 0</inkml:trace>
  <inkml:trace contextRef="#ctx0" brushRef="#br0" timeOffset="178006.2053">19479 7553 0,'0'0'0,"0"0"0,0 0 0,0 0 16,0 0-16,0 0 0,16 17 16,-16-17-16,16 17 0,-16-17 15,21 27-15,-11-11 0,0 1 0,1 3 16,1 0-16,0 2 0,1 0 16,2 7-16,2 0 0,-3-1 15,-1-2-15,-2-1 0,-1-2 16,-1-1-16,0-2 0,-1 3 15,-1-2-15,-1-5 0,-2-1 0,-1-5 16,0-2-16,-1-1 16,0 0-16,-1-1 0,0-2 15,0-1-15,-1-1 0,0-2 16,2-6-16,0-1 0,-1-3 0,0 3 16,0-1-16,0 2 0</inkml:trace>
  <inkml:trace contextRef="#ctx0" brushRef="#br0" timeOffset="178313.6872">19859 7537 0,'0'0'0,"0"0"0,0 0 16,0 0-16,0 0 0,-26 9 15,26-9-15,-23 13 0,23-13 0,-29 19 16,8-7-16,1 1 15,-1 1-15,-4 2 0,-1 1 16,-7 4-16,1-1 0,-1 0 16,0 2-16,-6 3 0,4-3 0,2 0 15,2-2-15,3-3 0,4 0 16,4-2-16,3-4 0,2-1 16,2-2-16,2-1 0,2-1 15,1-1-15,3-2 0,2-2 16,0 0-16,1 0 0,0 2 15,2-3-15,2 3 0,3-1 16,0 0-16,0-1 0,-2 0 16,0 1-16</inkml:trace>
  <inkml:trace contextRef="#ctx0" brushRef="#br0" timeOffset="178973.2101">20087 7827 0,'0'0'0,"0"0"15,0 0-15,0 0 0,0 0 0,0 0 16,34-3-16,-34 3 0,31-2 0,-31 2 16,41-1-16,-18 2 0,1-1 15,0 1-15,2 0 0,-2 0 16,-1 0-16,5 1 0,-3-1 15,-3 2-15,-2-1 0,-2 0 16,-2 0-16,0 0 0,-2-1 16,-2-3-16,-1-2 0,-2 0 15,-1 0-15,-2 1 0</inkml:trace>
  <inkml:trace contextRef="#ctx0" brushRef="#br0" timeOffset="179290.3094">20833 7593 0,'0'0'16,"0"0"-16,0 0 0,0 0 0,0 0 15,22 21-15,-22-21 0,15 21 16,-15-21-16,17 29 0,-6-10 15,0 0-15,1-1 0,-1 1 16,0 1-16,3 4 0,-3 1 0,-1 0 16,0-3-16,-2 0 15,0-3-15,-2 0 0,-1 0 16,0-2-16,-2-3 0,0 0 0,-1 0 16,1-2-16,-2-1 0,0-2 15,0-2-15,-1-1 0,0-1 16,-2-4-16,-2-1 0,2 0 15,0 0-15,0 0 0</inkml:trace>
  <inkml:trace contextRef="#ctx0" brushRef="#br0" timeOffset="179573.0866">21156 7661 0,'0'0'15,"0"0"-15,0 0 0,0 0 16,0 0-16,0 0 0,-26 17 16,26-17-16,-22 14 0,22-14 15,-32 22-15,14-10 0,-1 0 0,0 3 16,-2 2-16,0-1 0,0 1 16,-8 2-16,-2-2 0,4 0 15,2-1-15,-3 3 0,1-1 16,4-2-16,2-1 0,1-1 15,3-1-15,1-1 0,3-2 0,4-2 16,4-2-16,1-2 0,1-1 16,1 0-16</inkml:trace>
  <inkml:trace contextRef="#ctx0" brushRef="#br0" timeOffset="179839.8237">21201 7950 0,'0'0'16,"0"0"-16,0 0 0,0 0 15,0 0-15,2 25 0,-2-25 16,1 20-16,-1-20 0,0 22 16,0-22-16,-1 28 0,-2-13 0,1 1 15,0 0-15,0-2 0,-2 0 16,1 0-16,0-1 0,1 0 15,-1-2-15,2-1 0,1-1 16,1-2-16,0-3 0,3-2 16,1-4-16,0 1 0,-2 1 0,0-1 15</inkml:trace>
  <inkml:trace contextRef="#ctx0" brushRef="#br0" timeOffset="180073.2937">21561 7736 0,'0'0'0,"0"0"16,0 0-16,27-6 0,-27 6 0,33-5 15,-10 4-15,1-1 0,1 0 16,8 1-16,1 1 0,-1 1 15,-1 1-15,-2 2 0,-2 0 16,-1-1-16,-5 0 0,-3-2 16,-5 0-16,-1 0 0</inkml:trace>
  <inkml:trace contextRef="#ctx0" brushRef="#br0" timeOffset="180255.6903">21609 7884 0,'0'0'0,"0"0"0,0 0 16,0 0-16,0 0 0,0 0 0,35 7 15,-35-7-15,33 4 0,-11-2 16,3 1-16,1-1 0,3-1 16,-5 0-16,-2 1 0,-3-1 15</inkml:trace>
  <inkml:trace contextRef="#ctx0" brushRef="#br0" timeOffset="180656.4559">22517 7480 0,'0'0'16,"0"0"-16,0 0 0,0 0 0,0 0 15,18 19-15,-18-19 16,19 19-16,-19-19 0,20 27 0,-9-11 16,-1 2-16,-1 0 0,0 2 15,-2 3-15,2 5 0,-1 0 0,-2 1 16,1 0-16,0-1 15,-2-3-15,4 9 0,0 2 16,2-6-16,1-4 0,1-1 16,0-2-16,1-2 0,-2-3 0,1-2 15,0 1-15,-1-3 0,-1 0 16,-2-3-16,-1 0 0,-1-2 16,-1-3-16,-1-1 0,-3-2 15,-2-5-15,-1-5 0,0 2 16,-1 0-16,1 1 0</inkml:trace>
  <inkml:trace contextRef="#ctx0" brushRef="#br0" timeOffset="180956.9568">22669 7760 0,'0'0'15,"0"0"-15,0 0 0,0 0 16,0 0-16,-20 27 0,20-27 0,-24 20 16,9-7-16,-1-1 0,-2 2 15,-2 0-15,-2-1 0,0 0 16,0 1-16,-5 3 0,1-2 0,2 0 16,1-2-16,2 1 15,1-2-15,1-1 0,2 0 16,1-1-16,3-2 0,2-2 0,1 1 15,3-2-15,4-1 0,5-2 16,6-3-16,-1 1 0,-2 0 16,0 0-16</inkml:trace>
  <inkml:trace contextRef="#ctx0" brushRef="#br0" timeOffset="181373.3074">23490 7527 0,'0'0'0,"0"0"16,0 0-16,0 0 0,0 0 0,0 0 16,-24 4-16,24-4 0,-23 11 15,23-11-15,-31 18 16,15-7-16,1 1 0,-4 2 0,-2 6 16,1-2-16,1 0 0,-3 9 15,2 1-15,2 0 0,4-3 0,-2 9 16,4-1-16,2-1 15,4-4-15,1 1 0,3-1 16,2-3-16,1-2 0,5 1 16,4 1-16,-1-4 0,3 0 0,1-3 15,2-1-15,0-1 16,-2-2-16,0-4 0,0-4 16,-2-1-16,-2-2 0,-1 0 0</inkml:trace>
  <inkml:trace contextRef="#ctx0" brushRef="#br0" timeOffset="181723.3174">23606 7709 0,'0'0'0,"0"0"15,0 0-15,0 0 0,0 0 0,29 9 16,-29-9-16,26 15 0,-26-15 16,28 21-16,-13-7 15,-1 1-15,0 1 0,-1 1 0,0 1 16,2 4-16,0-1 16,-2-1-16,-1 2 0,-1-3 0,-1 1 0,-1-3 15,-1-3 1,-3 1-16,1-3 0,-2 0 0,-1 0 15,1-2-15,-2-2 0,-1-1 16,0-2-16,0-3 0,1-1 16,-2-1-16,0-5 0,0 3 0,0 0 15,0 2-15</inkml:trace>
  <inkml:trace contextRef="#ctx0" brushRef="#br0" timeOffset="181989.7152">23951 7681 0,'0'0'0,"0"0"0,0 0 15,0 0-15,0 0 0,0 0 0,0 0 16,-19 15-16,19-15 0,-19 16 16,19-16-16,-25 24 0,12-10 15,-3 1-15,-1 1 0,-2-1 16,-1 1-16,-5 4 0,1-2 15,2-1-15,1 0 0,-1 0 16,0-1-16,2-2 0,3 0 0,2-2 16,1-2-16,3 0 15,3-2-15,4-1 0,5-1 0,1 0 16,-2-2-16,0-1 0</inkml:trace>
  <inkml:trace contextRef="#ctx0" brushRef="#br0" timeOffset="182258.6587">24045 7871 0,'0'0'0,"0"0"16,0 0-16,0 0 0,25-3 0,-25 3 15,0 0-15,29 7 16,-29-7-16,22 7 0,-10-1 16,-2-3-16,0 1 0,-4 2 0,-1 3 15,-3 1-15,-2 1 0,-3-1 16,-3 1-16,2-2 0,-1 1 15,0 0-15,-1-1 0,1 0 16,-1-2-16,2 1 0,-1-2 16,2 0-16,1 0 0,3-1 15,2 0-15,4-1 0,2-1 0,5-1 16,5 1-16,0-2 0,-2-1 16,3 0-16,-3 0 0,-3 0 15</inkml:trace>
  <inkml:trace contextRef="#ctx0" brushRef="#br0" timeOffset="182473.1946">24597 7860 0,'0'0'0,"0"0"0,0 0 0,32-3 16,-17 2-16,5 1 0,6 1 15,7 2-15,0-1 0,-1-1 16,0 1-16,-1 0 0,-3-1 16,8 1-16,-1 0 0,-5 0 0,-5-1 15,-4 1-15,-5-1 0,-1-1 16</inkml:trace>
  <inkml:trace contextRef="#ctx0" brushRef="#br0" timeOffset="183606.5705">25264 7681 0,'0'0'0,"0"0"0,0 0 16,0 0-16,0 0 0,0 0 15,0 0-15,0 0 0,28 4 16,-28-4-16,0 0 0,30 17 15,-30-17-15,24 19 0,-12-4 16,0-1-16,0 1 0,0 2 16,0 1-16,0 2 0,-1 0 0,4 6 15,-1 0-15,-1-1 0,0-1 16,0 0-16,-2 0 0,-1-2 16,-2-1-16,1 4 0,-1 1 15,-1-5-15,-1-2 0,0-2 16,-2-1-16,-1-5 0,0-3 15,-1 0-15,0-2 0,0 0 16,-1-2-16,0-2 0,-1-2 16,3-3-16,-2-3 0,1-3 15,0-4-15,0 1 0,1 3 0,-1 0 16</inkml:trace>
  <inkml:trace contextRef="#ctx0" brushRef="#br0" timeOffset="183872.7948">25715 7759 0,'0'0'0,"0"0"0,0 0 15,0 0-15,0 0 0,0 0 16,0 0-16,-23 6 0,23-6 0,-22 13 16,22-13-16,-28 19 0,13-6 15,-5 0-15,-2 2 0,1-1 16,0 1-16,-7 4 0,0 3 15,0-1-15,2-2 0,0-1 16,2 1-16,-1 0 0,4-1 0,3-2 16,4 0-16,1-3 0,0 1 15,4-4-15,0 1 16,4-3-16,4 0 0,0-1 0,0-1 16,0-2-16</inkml:trace>
  <inkml:trace contextRef="#ctx0" brushRef="#br0" timeOffset="184145.3258">25869 8074 0,'0'0'0,"0"0"0,0 0 16,0 0-16,0 0 0,0 0 0,-2 26 15,2-26-15,0 0 0,-1 29 16,1-29-16,-6 24 0,3-12 16,0-1-16,-2 1 0,2-2 15,1 0-15,0-1 0,-1 0 16,1-1-16,-1 0 0,2-3 0,1-1 16,0 0-16,0-2 0,0-2 15,4-3-15,-2-1 0,1 1 0,-1 1 16</inkml:trace>
  <inkml:trace contextRef="#ctx0" brushRef="#br0" timeOffset="184573.0604">26161 7655 0,'0'0'0,"0"0"0,0 0 16,0 0-16,25 16 0,-25-16 15,21 20-15,-9-8 0,1 3 16,0 2-16,-1 4 0,-1 0 15,-1 1-15,0 10 0,-1-1 16,-3 0-16,-3 0 0,-4 7 16,-4 0-16,-1-3 0,-2-3 0,-1 1 15,-2-2-15,0-1 0,0-1 16,-3 3-16,-2-1 0,0-6 16,-1-3-16,1-1 0,-1-4 15,2-1-15,2 0 0,0-1 16,1-1-16,1-3 0,0-2 15,-3 0-15,-2-1 0,4 1 0,2-1 16,3-1-16,0-1 0,2-1 16</inkml:trace>
  <inkml:trace contextRef="#ctx0" brushRef="#br0" timeOffset="185223.2157">20152 8838 0,'0'0'16,"0"0"-16,0 0 0,15 15 16,-15-15-16,15 21 0,-7-7 15,1 2-15,1 0 0,1 6 16,1 3-16,3 8 0,-1 0 0,-1 1 16,-1 0-16,2 4 0,-2-4 15,-2 0-15,-3-1 0,0-2 16,-3-3-16,0-1 0,-2 0 15,0-2-15,0-3 0,-1-3 16,1-3-16,-2-1 0,0-2 0,0-3 16,0-2-16,0-4 0,0-4 15,0 3-15,0-3 0,0 0 16</inkml:trace>
  <inkml:trace contextRef="#ctx0" brushRef="#br0" timeOffset="185473.4569">20450 9000 0,'0'0'0,"0"0"16,0 0-16,0 0 0,-20 17 0,20-17 15,-22 22-15,22-22 16,-30 26-16,13-11 0,0-1 15,-2 2-15,0 0 0,-7 6 16,-2 0-16,3-2 0,2 0 0,2-4 16,1 1-16,3-2 0,3 0 15,0 1-15,2-4 0,2-3 16</inkml:trace>
  <inkml:trace contextRef="#ctx0" brushRef="#br0" timeOffset="185655.9915">20715 9129 0,'0'0'15,"0"0"-15,23 2 0,-6-2 0,1-2 16,10 3-16,5 1 0,-1-1 16,0 2-16,4-1 0,-5 0 15,-3-1-15,-5 0 0,-4-1 16,-4 0-16,-2 0 0</inkml:trace>
  <inkml:trace contextRef="#ctx0" brushRef="#br0" timeOffset="185823.6034">20700 9339 0,'0'0'0,"0"0"15,0 0-15,0 0 0,0 0 0,39 3 16,-39-3-16,43 4 15,-19-2-15,2-1 0,4 0 16,-1 0-16,-1-1 0,4 0 0,-5 0 16,-5 0-16</inkml:trace>
  <inkml:trace contextRef="#ctx0" brushRef="#br0" timeOffset="186140.1289">21625 9080 0,'0'0'0,"0"0"16,0 0-16,-7 23 0,7-23 0,-6 24 15,2-6-15,1 2 0,0-1 0,-2 3 16,1 1-16,-2 8 16,1-1-16,-1 0 0,1 0 15,0-3-15,1-1 0,0 3 16,0-4-16,2-3 0,0-2 0,2-5 16,1-1-16,2-8 0,2-2 0,-2 0 15,0-2-15,1 1 0</inkml:trace>
  <inkml:trace contextRef="#ctx0" brushRef="#br0" timeOffset="186310.9188">21866 9317 0,'0'0'0,"0"0"0,0 0 0,38-3 15,-38 3-15,37-1 0,-13 2 16,2-1-16,-1 1 0,8 1 15,-1-2-15,-3 0 0,-2-3 0,1 2 16,-6-1-16,-4 1 16</inkml:trace>
  <inkml:trace contextRef="#ctx0" brushRef="#br0" timeOffset="186689.5718">22626 9007 0,'0'0'0,"0"0"0,0 0 16,0 0-16,0 0 0,15 19 15,-15-19-15,7 24 0,-7-24 0,5 30 16,-2-13-16,-2 2 15,0 1-15,0 1 0,0 3 16,0-3-16,-1 1 0,1 7 0,1 2 16,2-3-16,-1-3 0,3 2 15,2 1-15,2-4 0,2-1 16,6 5-16,2-2 0,-4-2 16,0-5-16,0-2 15,3-3-15,-1-3 0,-1-1 0,-1-2 16,-1-3-16,-2-1 0,0-3 0,-3-3 15,-3-3-15,-1-2 0,-1-2 16,0 1-16,-1 2 0,-1 1 16</inkml:trace>
  <inkml:trace contextRef="#ctx0" brushRef="#br0" timeOffset="186956.2753">22669 9268 0,'0'0'0,"0"0"16,0 0-16,0 0 0,-21 15 0,21-15 15,-26 16-15,26-16 0,-30 25 16,12-11-16,-2 2 0,-1-2 16,-1-2-16,-5 6 0,1 2 15,3-2-15,1 0 0,0-1 16,0-3-16,4-2 0,4-1 0,1-1 15,2 0-15,2-5 16,1 0-16,4-7 0,2-3 16,0 0-16,1 1 0,0 0 0</inkml:trace>
  <inkml:trace contextRef="#ctx0" brushRef="#br0" timeOffset="187256.29">23070 9051 0,'0'0'0,"0"0"0,0 0 0,25 3 15,-25-3-15,26 11 0,-9 0 16,1 2-16,0 1 0,-2 4 16,1 2-16,2 6 0,-3 0 15,-3 3-15,-2 4 0,-2 0 16,-2-2-16,-3 9 0,-2 1 15,-4-3-15,-3-2 0,-10 4 16,-6-2-16,2-3 0,-1-2 0,-9 0 16,-5-2-16,1-5 0,1-4 15,-14 2-15,-6-5 0,5-3 16,5-3-16,-4-6 0,-3-6 16,11 1-16,11-1 0,6-1 15</inkml:trace>
  <inkml:trace contextRef="#ctx0" brushRef="#br0" timeOffset="187589.6369">21582 8828 0,'0'0'16,"0"0"-16,0 0 0,0 0 0,-21 9 15,12 0-15,-2 3 0,-1 2 16,0 3-16,-2 1 0,1 2 16,-3 9-16,0 1 0,2 3 15,1 4-15,-2 5 0,3-1 0,2 1 16,3 1-16,1-2 15,3-2-15,3 8 0,3 0 16,4-3-16,3-4 0,7-1 0,6-1 16,1-6-16,-1-3 0,-3-3 15,-5-6-15,-4-5 0</inkml:trace>
  <inkml:trace contextRef="#ctx0" brushRef="#br0" timeOffset="187989.5842">23568 9138 0,'0'0'0,"0"0"16,0 0-16,21 7 0,-21-7 0,24 15 15,-8-3-15,2 3 0,0 2 16,0 1-16,1 2 0,3 9 16,-2 2-16,1 0 0,0 0 15,-2 3-15,-3-3 0,-2 0 16,-1-1-16,0-3 0,-4-6 0,-1 1 15,-1-2-15,-3-2 0,0-2 16,-1-3-16,-1-1 16,-1-3-16,0-1 0,-1-4 0,0-4 15,-3 0-15,-1-4 0,0-3 16,3-3-16,0 2 0,0 1 0,0 1 16</inkml:trace>
  <inkml:trace contextRef="#ctx0" brushRef="#br0" timeOffset="188223.57">23917 9256 0,'0'0'0,"0"0"16,0 0-16,0 0 0,0 0 0,-18 17 16,18-17-16,-20 17 0,20-17 0,-26 25 15,9-7-15,0-1 16,-3-2-16,0 2 0,-1 1 15,-4 5-15,2-1 0,-1 0 16,0-1-16,3-3 0,2-1 0,4 0 16,5-3-16,7-7 0,3-3 15,0 0-15,0-1 0,0-1 16</inkml:trace>
  <inkml:trace contextRef="#ctx0" brushRef="#br0" timeOffset="188456.5455">24176 9497 0,'0'0'0,"0"0"0,0 0 0,0 0 15,0 0-15,0 0 0,0 28 16,0-28-16,-2 24 0,2-24 16,-6 28-16,3-13 0,-2-1 15,1 1-15,0 0 0,0-1 16,1-3-16,1 0 0,0-1 15,-1-3-15,2 0 0,1-3 16,0-4-16,2-3 0,1-2 0,-1 0 16,0 2-16,0 0 0</inkml:trace>
  <inkml:trace contextRef="#ctx0" brushRef="#br0" timeOffset="188661.8695">24526 9400 0,'0'0'0,"0"0"0,0 0 16,39-2-16,-19 3 0,4 1 0,4 2 16,9 0-16,2 2 0,-1-2 15,2 2-15,4 0 0,-4-2 0,-3-1 16,-1 1-16,-7-2 16,-3-1-16,-6 0 0,-4-2 15,-3 0-15,-3-1 0,-3-4 16,-3-1-16,0 1 0,-2 1 0,0 2 15</inkml:trace>
  <inkml:trace contextRef="#ctx0" brushRef="#br0" timeOffset="188906.3941">24832 9289 0,'0'0'16,"0"0"-16,0 0 0,0 0 15,0 0-15,-7 24 0,7-24 16,-5 29-16,0-13 0,1 1 0,-1 2 16,1 0-16,1 0 0,-2 0 15,1 2-15,0 3 0,-1-2 16,0-1-16,-1-1 0,2-4 16,1-1-16,2-1 0,1 0 15,1-4-15,2-6 0,-2 0 16,0 0-16,0-1 0</inkml:trace>
  <inkml:trace contextRef="#ctx0" brushRef="#br0" timeOffset="189240.6092">25623 9174 0,'0'0'0,"0"0"0,0 0 16,0 0-16,22 13 0,-22-13 16,19 20-16,-19-20 0,17 26 0,-11-9 15,1 2-15,-2 2 0,0 0 16,-1 8-16,0 3 0,-1-1 16,0-2-16,1 2 0,-1 2 15,1 5-15,1-2 0,1 0 16,2 1-16,1-5 0,2-3 0,6 3 15,3-1-15,-1-8 0,-1-4 16,-3-2-16,-1-3 16,-1-3-16,-2 0 0,-1-6 15,-1-3-15,0-3 0,-1-1 0,-3 0 16,1-1-16,-2 2 0</inkml:trace>
  <inkml:trace contextRef="#ctx0" brushRef="#br0" timeOffset="189489.5427">25715 9453 0,'0'0'0,"0"0"16,0 0-16,0 0 0,0 0 0,-21 16 15,21-16-15,-25 19 16,11-8-16,-2 2 0,-4 1 15,-1 1-15,0-2 0,-4 8 16,0 1-16,2-2 0,1-2 16,1 0-16,1-2 0,3-1 0,1-2 15,4-3-15,3-1 16,4-3-16,3-3 0,1 0 0,1-3 16,-3 3-16</inkml:trace>
  <inkml:trace contextRef="#ctx0" brushRef="#br0" timeOffset="189822.7849">26208 9411 0,'0'0'0,"0"0"16,0 0-16,24 3 0,-24-3 0,28 4 15,-11 2-15,1-1 0,-2-1 16,5 6-16,-1 0 15,-1 1-15,-3 1 0,-1 2 16,-3-2-16,-4 0 0,-5 0 0,-4 0 16,-5 1-16,0-2 0,-2 1 15,-6 1-15,-6 0 0,-1 1 16,0-3-16,-7 4 0,0 0 16,0-2-16,3 0 0,0-2 15,2 0-15,3-2 0,4-2 0,3-2 16,3-1-16,2-2 15,3-2-15,6-7 0,6-5 16,-1 2-16,-2 4 0,0 0 0</inkml:trace>
  <inkml:trace contextRef="#ctx0" brushRef="#br0" timeOffset="190107.3972">26595 9392 0,'0'0'0,"0"0"16,0 0-16,0 0 0,0 0 0,0 0 16,-20 16-16,20-16 0,-18 18 15,18-18-15,-25 24 0,12-10 16,0-1-16,0 2 0,0 2 16,2 0-16,1-1 0,-1 6 15,1 1-15,2-2 0,2-1 0,0-1 16,3 0-16,1-1 0,0-2 15,3-1-15,2 1 16,0-3-16,1-1 0,1-3 0,2-2 16,0-2-16,1-2 0,0-4 15,1-4-15,-3 1 0,0 1 16,-1 0-16</inkml:trace>
  <inkml:trace contextRef="#ctx0" brushRef="#br0" timeOffset="190373.42">26705 9657 0,'0'0'15,"0"0"-15,0 0 0,0 0 0,0 0 16,20-4-16,-20 4 16,0 0-16,28 3 0,-28-3 0,20 8 15,-11-1-15,-1-2 0,-2 4 16,-1 2-16,-3 0 0,-1 0 16,-4 0-16,-3 1 0,0 0 15,-1 0-15,-2 4 0,2-1 16,-1-2-16,1-1 0,1-1 15,0-1-15,1-1 0,0 0 0,3 0 16,2 0-16,2-2 0,1-2 16,9 2-16,4 0 0,2-1 15,0-3-15,13 2 0,7 0 16,0-3-16,1 0 0,1 0 16,-8 0-16,-7-1 0</inkml:trace>
  <inkml:trace contextRef="#ctx0" brushRef="#br0" timeOffset="190529.7178">27885 9839 0,'0'0'0,"0"0"16,0 0-16,0 0 0,0 0 16,22-3-16,-22 3 0,0 0 15,0 0-15,0 0 0,0 0 16,0 0-16,0 0 0,0 0 0</inkml:trace>
  <inkml:trace contextRef="#ctx0" brushRef="#br0" timeOffset="194057.2181">5717 9972 0,'0'0'0,"0"0"16,0 0-16,0 0 0,0 0 0,0 0 15,0 0-15,0 0 0,0 0 16,0 0-16,0 0 0,0 0 16,0 0-16,-15 18 0,15-18 15,0 0-15,0 0 0,0 0 16,3 24-16,-3-24 0,0 0 0,16 17 15,-16-17-15,0 0 16,22 8-16,-22-8 0,0 0 16,22 0-16,-22 0 0,0 0 0,20-10 15,-20 10-15,0 0 0,14-18 16,-10 11-16,0-1 0,-1 1 16,-1-2-16,1 1 0,-3-1 15,2 0-15,-2 1 0,-2-1 16,0 1-16,-1 1 0,-3 0 15,-1 2-15,-2 0 0,-1 3 0,1-1 16,1 2-16,2-1 0</inkml:trace>
  <inkml:trace contextRef="#ctx0" brushRef="#br0" timeOffset="195090.2629">4937 13174 0,'0'0'16,"0"0"-16,0 0 0,23 0 15,-23 0-15,22 2 0,-22-2 0,32 4 16,-11 0-16,1-1 0,1 1 15,11 1-15,4 0 0,6 1 16,7 1 0,4 0-16,6 0 0,9 3 15,-9 0-15,15 2 0,2 1 0,3 0 16,-3-3-16,4-1 0,5 1 16,-1 1-16,-7 3 0,31 2 15,-9-3-15,-7-4 0,-6-3 0,4 2 16,3 1-16,-11-2 15,-6-2-15,-1 3 0,0 3 16,0-7-16,-3-4 0,4 1 16,4 0-16,-9 3 0,-7 0 0,25-2 15,17 0 1,-11-1-16,-7 2 0,-10 2 0,-4 2 16,1-2-16,1-4 0,0 0 15,1 0-15,-4 0 0,-3-1 0,-3 2 16,2 0-16,-8 2 0,-2 2 15,4-1-15,3 1 0,0-3 16,1-1-16,-1-2 0,-2-1 16,-7 2-16,-3 2 0,-1-3 15,-1 0-15,-1 2 0,0 3 16,1-1-16,0 2 0,-5-4 16,-3 0-16,0-1 0,-1-1 15,-3 2-15,-4 2 0,2-1 16,1-1-16,-4 0 0,0-1 0,-4 1 15,-3 0-15,-3 0 0,0-1 16,-1 2-16,-1-2 0,-4 2 16,-4-1-16,-7-1 0,3-1 15,0-1-15,2 0 0,-4 0 16,-1 0-16,-1 2 0,1 0 0,-2-1 16,0-1-16,-3 1 0,1 0 15,-3-1-15,0 0 16,0 1-16,-3 0 0,2 2 0,-2-2 15,0 0-15,0 0 0,-1 4 16,-3 0-16,0-1 0,-1 0 16,-4 2-16,-3 1 0,2-2 15,2 0-15,1 0 0</inkml:trace>
  <inkml:trace contextRef="#ctx0" brushRef="#br0" timeOffset="196889.74">6097 7585 0,'0'0'0,"0"0"0,0 0 16,0 0-16,0 0 0,-6-21 0,6 21 16,0 0-16,-4-21 0,4 21 15,0 0-15,-5-19 0,2 10 16,-1 2-16,0 0 0,-2 1 16,0-1-16,-1 1 0,1 1 15,-2-1-15,0 2 0,-2 0 16,-1 0-16,0 2 0,-3-1 0,-1 2 15,-2 0-15,2 1 0,0 1 16,0 2-16,-1 0 16,-1 1-16,0 1 0,-3 1 0,-2 1 15,4 1-15,-2 1 0,4 1 16,1 0-16,0 1 0,1 2 16,3 0-16,1 0 0,3 0 15,1-1-15,2-1 0,2 0 16,-2 1-16,4-3 0,1 1 15,2 0-15,0-1 0,1 0 0,4-1 16,0-1-16,2 0 0,1-2 16,3 0-16,2-2 15,1-1-15,-4 1 0,5-2 0,2-2 16,0 0-16,1-2 0,-2-1 16,1-2-16,-1 1 0,-1 0 15,-2-3-15,1-2 0,-2 2 16,-1 0-16,0-2 0,-2-1 15,-1 0-15,0 0 0,-1 0 16,-5-1-16,0 1 0,-3 0 0,-2-1 16,-2-2-16,-2 2 0,0 2 15,-4 1-15,-2 4 16,0-1-16,-3 3 0,-4 1 0,-3 0 16,-2 4-16,3 1 0,0-1 15,6 0-15,0-1 0</inkml:trace>
  <inkml:trace contextRef="#ctx0" brushRef="#br0" timeOffset="197495.2909">3446 13461 0,'0'0'0,"0"0"0,0 0 15,0 0-15,0 0 0,0 0 16,0 0-16,0 0 0,0 0 16,0 0-16</inkml:trace>
  <inkml:trace contextRef="#ctx0" brushRef="#br0" timeOffset="197656.8493">3418 13493 0,'0'0'0,"0"0"16,0 0-16,0 0 0,0 0 0,0 0 15,0 0-15,0 0 16,0 25-16,0-25 0,0 0 15,2 22-15</inkml:trace>
  <inkml:trace contextRef="#ctx0" brushRef="#br0" timeOffset="199127.4387">4752 10018 0,'0'0'0,"0"0"16,0 0-16,0 0 0,0 0 0,0 0 15,0 0-15,0 0 0,0 0 16,0 0-16,0 0 0,0 0 16,0 0-16,0 0 0,7 22 15,-7-22-15</inkml:trace>
  <inkml:trace contextRef="#ctx0" brushRef="#br0" timeOffset="199976.5658">7477 10160 0,'0'0'0,"0"0"15,0 0-15,0 0 0,0 0 0,0 0 16,0 0-16,0 0 0,0 0 16,0 0-16,0 0 0,0 0 15,0 0-15,0 0 0,0 0 16,0 0-16,0 0 0,0 0 15,0 0-15,0 0 0,0 0 16,0 0-16,0 0 0,0 0 16,0 0-16,0 0 0,0 0 15,0 0-15,0 0 0,0 0 16,0 0-16,0 0 0,0 0 0,0 0 16,0 0-16,0 0 0,0 0 15,0 0-15,0 0 0,0 0 16,0 0-16,0 0 0,0 0 15,0 0-15,0 0 0,0 0 16,0 0-16,0 0 0,0 0 0,0 0 16,0 0-16,0 0 0,0 0 15,0 0-15,0 0 16,0 0-16,0 0 0,0 0 0,0 0 16,0 0-16,0 0 0,0 0 15,0 0-15,0 0 0,0 0 16,0 0-16,0 0 0,0 0 15,0 0-15,0 0 0,0 0 16,0 0-16,0 0 0,0 0 16,0 0-16,0 0 0,0 0 0,0 0 15,0 0-15,0 0 0,0 0 16,0 0-16</inkml:trace>
  <inkml:trace contextRef="#ctx0" brushRef="#br0" timeOffset="201373.2842">4254 8158 0,'0'0'0,"0"0"16,0 0-16,0 0 0,0 0 0,0 0 16,-14-22-16,14 22 0,0 0 15,-4-21-15,0 13 0,4 0 16,0-3-16,1-2 0,3 0 15,0-2-15,3-1 0,-1-2 16,4 0-16,2 0 0,-1 0 0,7-9 16,-3-1-16,4 2 0,1-2 15,3 1-15,3 0 16,4-6-16,1 1 0,-1 0 16,3 1-16,0 2 0,-1 0 0,8-4 15,1 0-15,-3 2 0,0 0 16,-1 2-16,2 1 0,2-1 15,-5 1-15,1 2 0,0-1 16,0 3-16,3 3 0,-2-1 16,-1 1-16,-3 1 0,1 2 0,0 0 15,0 2-15,-2 0 0,0 3 16,-1 3-16,3 3 0,-4-3 16,-5 0-16,-3 2 0,1 2 15,-2 1-15,-2 0 0,1 4 16,-4 0-16,-4-1 0,-4 2 15,2 0-15,-2-1 0,0 1 16,-1 1-16,-2 1 0,-1-1 16,0 0-16,1 0 0,1 1 15,-3 0-15,0 0 0,0 3 0,-1-1 16,1 0-16,0 0 0,-2 3 16,-1-1-16,0-2 0,0 0 15</inkml:trace>
  <inkml:trace contextRef="#ctx0" brushRef="#br0" timeOffset="203236.8658">14481 13811 0,'0'0'16,"0"0"-16,0 0 0,0 0 0,0 0 15,0 0-15,0 0 0,0 0 16,0 0-16,0 0 0,0 0 16,0 0-16</inkml:trace>
  <inkml:trace contextRef="#ctx0" brushRef="#br0" timeOffset="203411.0036">14604 13902 0,'0'0'0,"0"0"0,0 0 0,0 0 16,0 0-16,0 0 0,0 0 15,0 0-15,0 0 0,0 0 16,0 0-16,0 0 0,0 0 0,0 0 15</inkml:trace>
  <inkml:trace contextRef="#ctx0" brushRef="#br0" timeOffset="207823.5117">18938 9917 0,'0'0'0,"0"0"0,0 0 0,0 0 16,23 4-16,-23-4 0,33 3 15,-33-3-15,41 1 0,-16 0 16,5 1-16,1-1 0,1 1 0,15-1 16,5 1-16,10 0 0,-2 2 15,5-2-15,3-1 0,11-2 16,-4-2-16,19 3 0,2 3 16,-7-2-16,-4-1 0,17-3 15,13 0-15,18 0 0,-17 0 0,5 0 16,2 2-16,-12 0 0,-6 0 15,3 2-15,4 2 16,-7 1-16,-3 0 0,12 1 0,9 0 16,-10-2-16,-5-2 0,9-1 15,7-1-15,-10 4 0,-4 3 16,13-3-16,10-2 0,-9 0 16,-7 2-16,15 1 0,11 0 15,-11 0-15,-8-2 0,14 0 16,10 1-16,-10 2 0,-6-1 0,12 3 15,11 1-15,-11-1 0,-7-3 16,13 1-16,8 1 16,-15-2-16,-12 1 0,12 2 0,9 1 15,-10 1-15,-5 1 0,12-2 16,8 2-16,-15-6 0,-10-4 0,15 2 16,10 0-16,-13 3 15,-10-1-15,12-1 0,7-1 16,-13 0-16,-9-1 0,8 5 0,4 2 15,-13-2-15,-7 0 0,9-1 16,7-1-16,-12 1 0,-8 1 16,7 1-16,4-1 0,-11-1 15,-8 0-15,7 0 0,3-2 16,-14 3-16,-10 1 0,5 7 16,2 4-16,-7-4 0,-5-3 0,4-1 15,2-3-15,-12 0 16,-7 2-16,0-1 0,-1 0 15,-9-3-15,-5 0 0,-2-2 0,-1-1 16,-12-1-16,-7-1 0,2 0 16,0 1-16,-5-2 0,-6-1 15,0-1-15,-1-1 0,-7 1 16,-2 1-16,-6 2 0,-3 0 16,-2-2-16,-4-1 0,-3 2 15,-3 3-15,0-3 0,-2 1 0,-2-1 16,-5 3-16,1-2 0,-3-2 15,-8 3-15,-6 2 0,6-1 16,3-1-16,4 0 0</inkml:trace>
  <inkml:trace contextRef="#ctx0" brushRef="#br1" timeOffset="210658.4326">21709 10553 0,'0'0'0,"0"0"0,0 0 16,0 0-16,0 0 0,0 0 0,-14 21 15,14-21-15,0 0 0,-21 32 16,21-32-16,-25 31 0,11-13 16,-2 3-16,0 2 0,-1 0 15,0 2-15,-8 6 0,0 2 16,1 0-16,1-1 0,-5 7 15,0 1-15,2-4 0,-1-3 16,3-2-16,2-2 0,-1 3 16,3-2-16,4-5 0,2-4 15,3-2-15,3-3 0,2-5 0,1-1 16,0-1 0,2-2-16,1-3 0,2-4 0,-1-2 0,1-3 15,1-3-15,1-5 0,1-1 16,3-3-16,-2 2 0,0 3 15,0 1-15</inkml:trace>
  <inkml:trace contextRef="#ctx0" brushRef="#br1" timeOffset="211024.2821">21706 10571 0,'0'0'15,"0"0"-15,0 0 0,5 22 0,-5-22 16,4 28-16,-2-12 0,1 4 16,-1 1-16,0 2 0,0 1 15,0 8-15,1-1 0,-2 0 16,0 1-16,-1-2 0,0-1 15,0 8-15,0-1 0,0-3 0,1-4 16,-1-2-16,0-3 0,0-2 16,0-3-16,0-2 0,0 0 15,0-3-15,0-3 0,0-4 16,0-1-16,0-3 0,0-3 16,-6-1-16,0-5 0,-1-1 15,2-4-15,-1 3 0,2 1 16,0 2-16</inkml:trace>
  <inkml:trace contextRef="#ctx0" brushRef="#br1" timeOffset="211176.4505">21526 10931 0,'0'0'0,"0"0"16,0 0-16,0 0 0,0 0 0,0 0 15,0 0-15,34-9 16,-34 9-16,35-4 0,-13 4 15,1 0-15,3 1 0,-4 1 16,-4-1-16,-1 0 0</inkml:trace>
  <inkml:trace contextRef="#ctx0" brushRef="#br1" timeOffset="212024.2559">22330 10737 0,'0'0'0,"0"0"0,0 0 15,0 0-15,0 0 0,0 0 16,0 0-16,-21-6 0,21 6 0,0 0 16,-33 6-16,33-6 0,-28 13 15,10-3-15,-2 1 0,0 0 16,2 0-16,-6 4 16,3 3-16,3 1 0,1-1 0,2 2 15,0 1-15,4-1 0,3-4 16,2 2-16,3 0 0,1-1 15,0 0-15,4 0 0,1 0 16,2-1-16,3-2 0,3-2 16,5-1-16,-1-1 0,2-2 0,0-2 15,3-1-15,0-1 0,2-1 16,4-2-16,1-2 0,-5-2 16,-3-1-16,-3-3 0,-2-1 15,-2 0-15,-4 2 0,0 1 16</inkml:trace>
  <inkml:trace contextRef="#ctx0" brushRef="#br1" timeOffset="212457.2651">21546 10420 0,'0'0'0,"0"0"0,0 0 0,0 0 15,0 0-15,0 0 0,30-5 16,-30 5-16,30-3 0,-30 3 16,40 1-16,-17-1 0,2 0 15,3 1-15,3 1 0,7 0 16,1-1-16,1 1 0,-1-1 15,6 1-15,-4 0 0,-4 0 16,-3-1-16,-3-1 0,-3 0 0,-2 0 16,-2 0-16,-3 0 15,-2-1-15,-5-2 0,-2 0 16,-2 1-16,-1 0 0,-2-2 0,0-2 16,-4 1-16,1-1 0,-3-1 15,-2 0-15,0-2 0,-2 2 16,-2-2-16,-3 0 0,-1 0 15,-1 1-15,1 2 0,-3-1 16,3 2-16,-1-1 0,-1 4 0,0 1 16,1 0-16,2 1 0,1 0 15</inkml:trace>
  <inkml:trace contextRef="#ctx0" brushRef="#br1" timeOffset="212858.6779">22617 10770 0,'0'0'0,"0"0"16,0 0-16,0 0 0,0 0 15,30-8-15,-30 8 0,36-5 16,-36 5-16,46-3 0,-16 3 15,0-1-15,0 1 0,9 1 16,2 2-16,-3 0 0,-3 1 0,1 9 16,-5 9-16,-5-5 0,-5-3 15,-5-2-15</inkml:trace>
  <inkml:trace contextRef="#ctx0" brushRef="#br1" timeOffset="213041.0162">22588 11012 0,'0'0'0,"0"0"15,0 0-15,0 0 0,0 0 16,27 4-16,-27-4 0,32-1 16,-10 2-16,4 0 0,4 1 15,2 0-15,1-2 0,12 1 16,3 2-16,-9-1 0,-4-1 0,-7 0 15</inkml:trace>
  <inkml:trace contextRef="#ctx0" brushRef="#br1" timeOffset="216327.3628">8710 15800 0,'0'0'0,"0"0"0,0 0 16,0 0-16,-23 4 0,23-4 0,-21 18 16,21-18-16,-21 29 0,8-10 15,-2 4-15,0 0 0,-2 1 0,-5 15 16,-1 5-16,2-1 15,2-1-15,-8 16 0,-1 5 16,-4 8-16,0-5 0,-2 15 16,2-1-16,2-5 0,1-4 0,-13 30 15,-3 5-15,13-25 16,9-17-16,2-3 0,1-2 0,4-13 16,3-9-16,3-6 0,0-3 15,3-10-15,2-7 0,2-7 16,3-4-16,-2-4 0,1 0 0,1-8 15,1-7-15,0 0 16,0-3-16,5-6 0,-1-6 16,2 0-16,0 1 0,4-8 15,3-5-15,-4 5 0,0 2 0,5-12 16,4-4-16,1 6 0,1 5 0,2-2 16,2-1-1,-3 4-15,-2 4 0,19-15 0,3 7 16,-18 21-16,0 1 0,19-17 15,-4 0-15,-15 24 0,1 3 0,15-2 16,-4 8-16,-16 4 0,0 3 16,5 0-16,5 2 15,-4 4-15,-3 2 0,0 3 16,0 1-16,-8 0 0,-1 0 0,-3 5 16,0 3-16,-5-2 0,-2-3 15,-9 4-15,-4 1 0,-3-1 16,0 0-16,-4 2 0,-4 3 15,-3-4-15,-3-1 0,-1-2 16,-3 0-16,2-1 0,2-2 0,-9-1 16,-4-2-16,12-3 0,2-2 15,-3-3-15,-1-4 16,7 1-16,2-1 0,2-1 0,2 0 16,3-1-16,2 3 0,2-1 15,2 0-15,3 2 0,0-1 0,2 2 16,2 0-16,0 0 15,4 3-15,0 1 0,3 4 16,0-1-16,2 1 0,2 3 16,3 3-16,0-1 0,-2 1 0,3 3 15,4 4-15,2 4 16,2 2-16,5 7 0,-3 1 16,-1-4-16,-2-2 0,6 5 0,1-2 15,-3-1-15,-1 0 0,-1 0 16,-4 0-16,1-5 0,0-2 15,3-6-15,1-3 0,-2-3 0,-1-1 16,-1-6-16,-1-7 0,-5 2 16,-3-1-16,-2 1 0</inkml:trace>
  <inkml:trace contextRef="#ctx0" brushRef="#br1" timeOffset="217207.6688">8460 14207 0,'0'0'0,"0"0"0,0 0 16,0 0-16,0 0 0,0 0 0,-12 19 15,12-19-15,-8 30 0,3-11 16,-1 4-16,0 3 0,-3 0 16,-3 12-16,1 4 0,-4 1 15,2-1-15,-3 16 0,-2 3 16,2-1-16,1 1 0,-7 11 15,-3 1-15,-3 2 0,3-7 16,-3 4-16,3-3 0,3-13 0,3-8 16,-4 2-16,-1-3 0,9-16 15,7-7-15,-1-7 0,3-6 16,2-3-16,-2-3 0,4-10 16,2-6-1,5-4-15,0-3 0,2-5 0,0-4 16,3-5-16,1-4 0,4-8 15,-1-1-15,3-1 0,0 1 0,4 1 16,3 1-16,-2 1 0,-2 3 16,1-4-16,-2 0 0,-4 5 15,0 3-15,1 7 0,3 5 16,0 7-16,1 2 0,-3 2 16,0 0-16,-3 4 0,-2 2 0,1 3 15,1 2-15,-2 3 0,0 2 16,0 1-16,0 2 15,-1 4-15,0 3 0,-6 2 16,-5 3-16,-4 0 0,0 1 0,-5 2 16,-3 5-16,-1-3 0,0 0 15,-11 3-15,-3-1 0,-1-2 16,2-3-16,0-1 0,3-2 16,0-5-16,-1-3 0,2-4 15,1-1-15,2-4 0,1-2 0,3-5 16,3-1-16,3 1 0,1-1 15,3-1-15,0 0 0,3-1 16,1-1-16,0 0 0,1 1 16,0 2-16,0 2 0,1 2 15,1 2-15,2 1 0,1 1 16,2 3-16,1 3 0,3 0 0,2 0 16,1 8-1,3 4-15,2 5 16,5 3-16,0 1 0,1 0 0,8 9 15,1 0-15,2 0 0,0-3 0,17 9 16,7 1-16,5 1 0,-4-4 16,-9-8-16,-15-8 15,-11-8-15</inkml:trace>
  <inkml:trace contextRef="#ctx0" brushRef="#br1" timeOffset="218441.0913">16523 15884 0,'0'0'0,"0"0"16,0 0-16,0 0 0,0 0 16,0 0-16,0 0 0,-8 34 15,8-34-15,-19 44 16,4-15-16,-1 1 0,1 0 0,-11 16 15,-4 5-15,-1 0 16,0-1-16,-8 14 0,-7 13 0,-5 5 16,5-6-16,2-2 0,1-2 15,-2 3-15,3-9 0,-7 18 16,11-15-16,8-6 0,6-3 16,2-17-16,3-11 0,6-9 15,3-6-15,5-6 0,5-3 16,0-8-16,0 0 0,4-8 15,1-5-15,4-2 0,3-1 0,1-12 16,2-8-16,-3 2 0,0-2 16,5-10-16,4 0 15,3-3-15,0-3 0,-1-1 16,0-1-16,2 0 0,0 6 0,3-3 16,5-1-16,-3 7 0,-2 7 0,3 2 15,2 2-15,-2 5 16,-3 2-16,0 4 0,-4 5 15,-5 6-15,0 4 0,3 3 16,3 1-16,-2 5 0,-1 3 16,-3 4-16,-1 5 0,-2 2 0,1 4 15,-1 2-15,1 3 0,-5 4 16,-3 1-16,-7 4 16,-4 1-16,-6-7 0,-3 1 15,-1-3-15,0-4 0,-14 3 16,-7-1-16,8-9 0,2-1 0,-6-1 15,0-2-15,1-3 0,0-3 16,2-4-16,0-3 16,9 0-16,1 0 0,-1-5 0,-1-2 15,3 0-15,0 1 0,-1-3 16,-2-2-16,4 2 0,3 2 16,1 3-16,3-2 0,3 5 15,0 0-15,2 4 0,2 0 16,-2 4-16,1 1 0,2 3 15,2 2-15,2 3 0,0 2 0,5 3 16,3 3-16,2 2 16,-1-1-16,9 10 0,6 1 15,2 4-15,1 2 0,2 1 16,1 0-16,2 1 0,-7-3 0,1-1 16,-3-3-16,-4-5 0,-3-3 15,-1-5-15,-1-5 0,-4-7 16,-1-5-16,0-5 0,-1-5 15,-1-5-15,-2-4 0,-2 3 16,-2 3-16,-1 2 16</inkml:trace>
  <inkml:trace contextRef="#ctx0" brushRef="#br1" timeOffset="219274.4792">16203 14108 0,'0'0'0,"0"0"15,0 0-15,-6 28 0,4-14 0,-1 6 16,-2 5-16,-1 11 0,-2 3 0,-3 5 16,-3 3-16,-4 11 15,-1 0-15,-3 15 0,1-1 16,-2-1-16,0-3 0,-5 8 0,1-2 16,0 1-16,5-11 0,3-4 15,1-5-15,1-8 0,1-6 16,-4 5-16,3-13 0,10-19 0,0-3 15,4-5-15,1-2 16,2-8-16,1-4 0,-1-5 16,-1-5-16,3-1 0,1-3 0,4-7 15,2-3-15,-1-4 0,1-2 16,1-3-16,1-5 0,3-4 16,2 1-16,4 2 15,2-1-15,0 4 0,0 4 0,3-4 16,0 3-16,-1 7 0,0 3 0,2 3 15,2 4-15,-5 5 0,-3 2 16,-1 7-16,1 1 16,1 6-16,1 3 0,0 4 0,1 1 15,-4 3-15,-3 3 0,-3 2 16,-1 3-16,-2 1 0,-2 2 16,-5 0-16,-3 1 0,-2 0 15,-2-2-15,-7 0 0,-5 1 16,-4-1-16,-3-2 0,-2-2 15,0 0-15,-5-4 0,-2-5 0,1-3 16,1-1-16,4-3 0,3-3 16,-1-1-16,1-2 15,1-1-15,1-1 0,4 1 0,2-3 16,4 1-16,3 0 0,2 3 16,2 1-16,0 1 0,1 1 15,1 1-15,1 1 0,1 3 16,0 0-16,2 3 0,0 4 15,1 1-15,3 4 0,2 4 16,2 3-16,1 1 0,0 2 0,1 3 16,0 6-16,4 5 0,2 1 15,2 3-15,2 2 0,0-3 16,0-1-16,6 10 0,-1-2 16,4-2-16,3-1 0,12 7 15,5-4-15,-12-11 16,-11-9-16,-7-6 0</inkml:trace>
  <inkml:trace contextRef="#ctx0" brushRef="#br1" timeOffset="220390.6426">22015 15009 0,'0'0'15,"0"0"-15,0 0 0,-15 19 16,15-19-16,-19 27 0,6-5 15,-1 3-15,1 4 0,-8 15 16,-3 5-16,-7 10 0,-1-2 0,-2 8 16,-1 7-16,-6 11 0,2-5 15,-5 13-15,-3 10 0,3-12 16,2-7-16,-13 33 16,7-11-16,7-23 0,6-18 0,-2-3 15,-3-2-15,11-13 0,7-8 16,6-12-16,4-8 0,3-8 15,3-6-15,4-6 0,1-4 16,2-5-16,2-4 0,4-7 0,4-11 16,-1 1-16,0 1 0,6-10 15,6-6-15,4 0 0,3-1 16,-2-4-16,0-4 0,0 3 16,2 3-16,17-22 0,0 8 15,-6 13-15,-6 8 0,6 0 16,2-1-16,-9 12 0,-7 6 15,4 6-15,1 6 0,0 2 16,-1 2-16,-4 5 0,-1 1 16,-1 8-16,-2 5 0,-4 2 15,9 4-15,-5-1 0,-1 0 0,1 7 16,2 3-16,-5 2 0,-4 0 16,-6 7-16,-4 3 15,-8-7-15,-3-2 0,-8-2 0,-3-3 16,-4-5-16,-2-2 0,-9-4 15,-6 0-15,0-2 0,-2-4 16,0-2-16,1-3 0,2-3 16,3-2-16,-1 0 0,-2-1 15,7 0-15,3 0 0,4-2 16,2-1-16,3 1 0,3 1 0,4 2 16,2 1-16,4 2 15,1 1-15,2 2 0,2 0 16,1 3-16,4 1 0,0 4 0,3 2 15,1 2-15,1 3 0,5 5 16,6 3-16,0 0 0,1-1 16,0 4-16,2 5 0,2-1 15,1 2-15,6 3 0,0-1 16,0 0-16,0-1 0,3-1 16,0-1-16,2 0 0,-5-4 0,-8-7 15,-6-5-15,-5-4 16</inkml:trace>
  <inkml:trace contextRef="#ctx0" brushRef="#br1" timeOffset="221891.0486">24050 10221 0,'0'0'0,"0"0"16,0 0-16,0 0 0,0 0 0,0 0 16,-13 26-16,13-26 15,-12 32-15,4-11 0,-1 3 16,-1 2-16,-2 0 0,-5 13 15,-3 3-15,0 0 0,0-1 16,-5 12-16,-1 1 0,2-2 16,2-1-16,-7 10 0,0 0 15,2-7-15,4-6 0,0 6 0,2-2 16,1-8-16,2-5 0,-1 0 16,0-4-16,6-11 0,0-5 15,6-3-15,1-4 0,3-2 16,1-4-16,-2-6 0,0-3 15,1-4-15,-1-3 0,4-7 16,4-3-16,0 1 0,2-1 0,2-4 16,5-5-16,0 1 0,0-1 15,4-8-15,0-1 0,1-1 16,1 3-16,2 0 0,2 0 16,-2 3-16,-2 0 0,5-3 15,-2 2-15,1 6 0,1 4 0,-2 1 16,-2 3-16,-1 2 0,-2 1 15,1 4-15,0 3 16,-4 4-16,-1 2 0,4 2 16,1 2-16,0 1 0,-1 3 0,-2 3 15,1 3-15,-5-2 0,-2 2 16,-1 1-16,-1 3 0,-3-2 16,0-1-16,-3 0 0,-2 3 15,-3-2-15,0-1 0,-6 1 16,-3 0-16,-2-1 0,1-2 0,-1-1 15,-3-1-15,1-1 16,1-1-16,-3-1 0,-1-2 16,2 0-16,-1 0 0,1-3 0,2-3 15,1 1-15,2 0 0,2-1 16,2 1-16,4-1 0,-1 0 16,2 1-16,0-1 0,1 2 15,1 1-15,2 1 0,0 0 16,0 0-16,0 0 0,4 4 15,1 1-15,0 1 0,1 0 16,2 2-16,1-1 0,4 3 16,-1-2-16,5 7 0,1 2 15,2-2-15,1 2 0,3 0 0,4 1 16,-1-3-16,2 0 0,9 3 16,4 0-16,-8-3 0,-6-3 0,-6-1 15</inkml:trace>
  <inkml:trace contextRef="#ctx0" brushRef="#br1" timeOffset="222257.9249">25017 10760 0,'0'0'0,"0"0"0,0 0 16,0 0-16,0 0 0,0 0 0,-22-17 16,22 17-16,0 0 0,-29-2 15,14 4-15,-3 3 0,-2 0 16,1 2-16,-2 0 16,1 2-16,0 1 0,-4 5 0,1 2 15,3 1-15,2-1 0,4 1 16,3 1-16,3-1 0,2 0 0,6 2 15,5-2-15,0 1 16,2-1-16,4 3 0,2 0 16,4-4-16,3-4 0,3-2 15,3 0-15,1-3 0,-2 0 0,5-4 16,3 1-16,-4-4 0,-4-4 16,-4 1-16,-3 0 0,-4 1 15</inkml:trace>
  <inkml:trace contextRef="#ctx0" brushRef="#br1" timeOffset="222558.3052">25503 10771 0,'0'0'0,"0"0"15,0 0-15,0 0 0,0 0 0,0 0 16,-7 22-16,7-22 0,0 0 0,-14 28 15,14-28-15,-13 31 16,6-14-16,1 1 0,-2 3 16,-1 1-16,0-2 0,-2 8 0,0 1 15,0-1-15,1-3 0,1 0 16,-1 0-16,1-3 0,0 0 16,1-3-16,1-2 0,0 0 15,1-3-15,2-2 0,2-3 16,-1-3-16,-1 1 0,2-6 15,1-4-15,1-4 0,0-2 0,0 1 16,0 1-16,0 1 0</inkml:trace>
  <inkml:trace contextRef="#ctx0" brushRef="#br1" timeOffset="223058.0327">25515 10746 0,'0'0'0,"0"0"0,0 0 15,0 0-15,0 0 0,0 0 16,21-8-16,-21 8 0,0 0 0,0 0 16,28 2-16,-28-2 0,0 0 15,23 11-15,-14-4 0,-3 2 16,1 0-16,-3 0 0,-1 0 16,-2 3-16,-1 0 0,-2 0 15,-3 3-15,-1-2 0,-2 0 16,-3-1-16,-4 1 0,-3 1 0,0-2 15,0-1-15,2 0 16,2-1-16,1-2 0,4-1 16,1-1-16,1-2 0,2-1 0,0 1 15,3-2-15,2-2 16,2 3-16,3-1 0,2-1 0,3 1 16,2-2-16,2 1 0,1-1 15,-1 2-15,1-1 0,4 3 16,0 2-16,-1-1 0,-1 0 15,-1 1-15,0 0 0,-3 2 16,-2 0-16,-4 2 0,-1 1 16,-4 0-16,-3 2 0,-6-1 15,-4 0-15,-1 0 0,0-1 0,-4 0 16,-4 2-16,-1-2 0,0-1 16,0-1-16,0 0 0,-4 0 15,0-1-15,2-3 0,0-4 16,2-1-16,1-3 0,2-3 15,0-2-15,3-1 0,1-2 16,3 3-16,2 0 0,3 3 0</inkml:trace>
  <inkml:trace contextRef="#ctx0" brushRef="#br1" timeOffset="223460.1717">24945 10444 0,'0'0'0,"0"0"16,0 0-16,0 0 0,31-8 0,-31 8 15,31-3-15,-12 2 0,1 0 16,3 0-16,2 1 0,1 0 15,-1 0-15,9 1 0,1 0 16,-2-1-16,-2-1 0,6 1 16,-1 1-16,-3-2 0,-2-1 0,-3 1 15,-3-1-15,-4 1 0,-3 0 16,-4-1-16,-2-1 0,-2-1 16,-1 2-16,-4-3 0,0 1 15,-2-1-15,0-2 0,-3 0 16,-2 1-16,0-2 0,-1-4 0,-3 0 15,-3 0-15,-2 0 16,-2 0-16,-2 0 0,-3 0 16,-1 0-16,-1 1 0,4 3 0,1-1 15,3 3-15</inkml:trace>
  <inkml:trace contextRef="#ctx0" brushRef="#br1" timeOffset="226424.4911">26132 10878 0,'0'0'0,"0"0"16,0 0-16,25-2 0,-25 2 0,28 3 15,-28-3-15,43 3 0,-20-2 16,4 0-16,4 1 16,8 1-16,-3-1 0,4 0 15,3 1-15,5-2 0,-4 1 0,2 0 16,1 2-16,2 0 0,-6-1 0,-4 2 16,-2-1-16,-5 1 15,-4 0-15,-4 0 0,-4 1 16,-4-1-16,-4-1 0,-2 0 15,-2 0-15,-3-2 0</inkml:trace>
  <inkml:trace contextRef="#ctx0" brushRef="#br1" timeOffset="226708.5397">26225 11101 0,'0'0'0,"0"0"0,0 0 16,29-1-16,-29 1 0,36-2 0,-9 1 15,0 0-15,2-1 0,11 1 16,3 1-16,-2 0 0,-3 0 0,7 0 16,-1 0-16,-5 0 15,-5 1-15,1-2 0,-4-1 16,-10 1-16,-4 1 0,-4-3 15,-2-1-15,-4-1 0,-3 1 0,-5-3 16,-6-2-16,3 2 0,1 2 0,-1 1 16</inkml:trace>
  <inkml:trace contextRef="#ctx0" brushRef="#br1" timeOffset="226991.222">26726 10742 0,'0'0'0,"0"0"16,0 0-16,0 0 0,0 0 0,32 1 16,-32-1-16,28 9 0,-13-3 15,4 1-15,2 0 0,1 1 16,0 1-16,4 6 0,-1 0 16,-1 2-16,-3-2 0,-3 3 15,-1 3-15,-3-2 0,-3-1 0,-3 2 16,-4 1-16,-3 0 0,-3 0 15,-8 5-15,-4 0 16,-4-2-16,-2-2 0,-2 0 0,-2 1 16,-1-2-16,-1-1 0,1 3 15,3-2-15,7-5 0,4-6 0,2-2 16,2-1-16,2-2 0</inkml:trace>
  <inkml:trace contextRef="#ctx0" brushRef="#br1" timeOffset="227524.2502">27589 10864 0,'0'0'0,"0"0"0,0 0 16,28 2-16,-28-2 0,22 7 15,-22-7-15,29 13 0,-11-4 0,1 2 16,0 2-16,-1 1 0,0 2 16,4 6-16,-1 2 0,-2 1 15,-2 1-15,-1 3 0,-2 1 16,2 7-16,-4-1 0,-4-2 15,-1 0-15,-2-3 0,-2-1 16,-4-1-16,-3-2 0,1-3 0,0-1 16,-2 0-1,0-1-15,-1-4 16,0-4-16,1-3 0,2-2 0,0-6 16,-1-3-16,2-2 0,0-2 0,1-1 15,0 2-15,0 0 16</inkml:trace>
  <inkml:trace contextRef="#ctx0" brushRef="#br1" timeOffset="227841.6147">28031 10883 0,'0'0'16,"0"0"-16,0 0 0,0 0 15,0 0-15,0 0 0,0 0 0,-13 24 16,13-24-16,-17 21 0,17-21 16,-25 29-16,12-14 0,-3 5 15,-1 0-15,-2 1 0,0-1 16,-8 6-16,-3 2 0,2-2 16,3-1-16,-7 4 0,0 0 15,2-3-15,3-2 0,1 0 16,3-1-16,5-2 0,1-2 0,0 1 15,3-2-15,4-6 16,2-1-16,6-2 0,4-1 0,5-1 16,2-3-16,-1 0 0,-2-1 15,0-1-15</inkml:trace>
  <inkml:trace contextRef="#ctx0" brushRef="#br1" timeOffset="228291.5936">28263 11079 0,'0'0'0,"0"0"16,0 0-16,0 0 0,0 0 0,21-3 15,-21 3-15,31 0 0,-31 0 16,41 1-16,-15 0 0,0 1 16,2 1-16,7 2 0,0 2 15,-3-1-15,-3-3 0,-5 1 16,-3-1-16,-3 0 0</inkml:trace>
  <inkml:trace contextRef="#ctx0" brushRef="#br1" timeOffset="228441.3222">28151 11352 0,'0'0'0,"0"0"15,0 0-15,0 0 0,30 11 0,-30-11 16,45 1-16,-15 0 0,3-1 15,6 2-15,4-2 16,3 0-16,-6 0 0,-7 0 0</inkml:trace>
  <inkml:trace contextRef="#ctx0" brushRef="#br1" timeOffset="229292.6973">28935 11189 0,'0'0'0,"0"0"0,0 0 15,0 0-15,0 0 0,0 0 16,0 0-16,0 0 0,0 0 0,17-19 16,-17 19-16,0 0 0,0 0 15,25-8-15,-25 8 0,23-2 16,-7 0-16,1 1 0,3-1 16,3 0-16,3-1 0,0 1 15,3 2-15,10-1 0,4 1 16,4 1-16,2-1 0,10 0 0,-3-1 15,1 0-15,3 1 16,10 0-16,-1 1 0,-1-1 16,-1 1-16,8 1 0,-3 1 0,0-1 15,0 1-15,8 0 0,-5-2 16,0 1-16,0 2 0,25-2 16,-12-1-16,-5 2 0,-3 3 15,-9 0-15,-7 0 0,-3-4 16,-3-2-16,-3 3 0,-2 0 0,-3-1 15,-3 0-15,-2-2 0,-1-1 16,-5 1-16,-5 1 16,-1 1-16,-1 0 0,-1-3 15,-1-1-15,-8 6 0,-5 1 0,-11-3 16,0-3-16,-1 1 0,1-1 16,-3 5-16,-1 1 0,-3 0 15,-2-3-15,-8 1 0,-6-1 16,4 0-16,3 0 0,2-1 0</inkml:trace>
  <inkml:trace contextRef="#ctx0" brushRef="#br1" timeOffset="229657.7077">29477 11579 0,'0'0'0,"0"0"0,0 0 16,-8 18-16,8-18 0,-8 23 0,1-8 15,0 1-15,-2 1 0,-2 3 16,-1 2-16,-5 7 0,1 1 16,-2 1-16,0-1 15,1-2-15,-1-3 0,-3 6 0,0-2 16,1-4-16,3-1 0,2-3 16,3-4-16,3-4 0,3-2 0,5-4 15,3-3-15,0-1 0,0 0 16,-1-1-16</inkml:trace>
  <inkml:trace contextRef="#ctx0" brushRef="#br1" timeOffset="229860.2981">29690 11790 0,'0'0'0,"0"0"0,0 0 0,29-1 15,-29 1-15,32-2 0,-9 2 16,3-1-16,1 0 0,12-1 15,1 0-15,0 1 0,-1 0 16,7 0-16,-1 0 0,-5 0 0,-5 1 16,2 0-1,0-1-15,-2-2 16,-2-1-16,-5 1 0,-6 0 0,-4 2 16</inkml:trace>
  <inkml:trace contextRef="#ctx0" brushRef="#br1" timeOffset="230174.9802">30169 11551 0,'0'0'16,"0"0"-16,0 0 0,-10 21 15,10-21-15,-8 24 0,4-10 0,-2 2 16,1 4-16,-1 1 16,1 4-16,-4 6 0,-1-1 0,0 1 15,0 0-15,0 0 0,1-1 16,-2 5-16,1 0 0,2-6 16,1-4-16,4-1 0,2-2 15,3-4-15,3-2 0,4-6 16,3-6-16,-2 0 0,-2 0 15,-1-1-15</inkml:trace>
  <inkml:trace contextRef="#ctx0" brushRef="#br1" timeOffset="230508.3608">30853 11391 0,'0'0'0,"0"0"16,0 0-16,-3 18 0,3-18 0,-5 23 16,0-5-16,0 1 0,-2 1 15,1 5-15,-2 2 0,-2 8 16,0 0-16,0 3 0,-1 3 15,-4 8-15,-2-4 0,0 0 0,1-2 16,1 4-16,1-5 0,2-2 16,1 0-16,1-5 0,1-4 15,3-3-15,0-3 0,3-5 16,2-3-16,5-8 0,5-6 16,-1 0-16,-3-1 0,0 0 15</inkml:trace>
  <inkml:trace contextRef="#ctx0" brushRef="#br1" timeOffset="230791.0522">31088 11658 0,'0'0'0,"0"0"0,0 0 15,0 0-15,0 0 0,-22 1 16,22-1-16,-32 5 0,16-1 0,-4 3 15,-2 1-15,1 1 16,0 2-16,-3 4 0,2 1 0,3-1 16,1 0-16,4 1 0,3 4 15,2-3-15,4 0 0,3 0 16,6 1-16,5 0 16,4-1-16,6 1 0,5-1 15,0 0-15,1-2 0,5 2 0,-1-1 16,1-1-16,-1-3 0,-1 0 15,-6-3-15,-5-2 0</inkml:trace>
  <inkml:trace contextRef="#ctx0" brushRef="#br1" timeOffset="231378.5909">29294 10337 0,'0'0'0,"0"0"16,0 0-16,0 0 0,0 0 15,9 25-15,-9-25 0,13 22 16,-13-22-16,16 26 0,-6-8 16,0-1-16,0 2 0,0 2 15,-1 3-15,2 6 0,0-2 0,-1 1 16,-2 0-16,0 0 15,-1-1-15,0 5 0,1 1 0,-2-5 16,-2-1-16,0-2 0,0-3 16,-2 0-16,0-4 0,0-3 15,0-3-15,-1-1 0,-1-1 16,0-3-16,0-4 0,0-4 16,0 0-16,0 0 0,0 0 15,0 0-15</inkml:trace>
  <inkml:trace contextRef="#ctx0" brushRef="#br1" timeOffset="231657.7694">29617 10453 0,'0'0'0,"0"0"0,0 0 16,0 0-16,0 0 0,-18 19 15,18-19-15,-21 17 0,21-17 0,-23 20 16,10-8-16,-2 3 0,0-1 16,-3 2-16,-2 1 0,0 0 15,2 0-15,-7 3 0,2 1 16,0-1-16,0-2 0,1 0 16,1-1-16,2-1 0,2-2 15,-1 2-15,4-3 0,6-6 0,4-1 16,-1-2-16,2 0 0,1-1 15</inkml:trace>
  <inkml:trace contextRef="#ctx0" brushRef="#br1" timeOffset="231907.8099">29663 10701 0,'0'0'16,"0"0"-16,0 0 0,0 0 15,0 0-15,-2 28 0,2-28 0,-3 19 16,3-19-16,-4 21 0,2-7 16,-2-1-16,1 0 0,-1 1 15,-1 1-15,1 0 0,0-1 16,-1-2-16,1 0 0,-1-1 16,2-1-16,1-1 0,1-4 15,1 1-15,1-2 0,0 0 16,0 0-16,0 0 0</inkml:trace>
  <inkml:trace contextRef="#ctx0" brushRef="#br1" timeOffset="232158.4522">29964 10573 0,'0'0'0,"0"0"15,0 0-15,0 0 0,33-6 0,-33 6 16,31-2-16,-31 2 0,33-4 16,-13 3-16,1 0 15,-2 2-15,0 0 0,4 0 0,-1-1 16,-2 0-16,-2-1 0,-2 0 16,0-1-16,-3 2 0,-2-1 0,-2 1 15,-1-2-15,-3 2 16,-2-2-16,0 0 0,-1 2 15,-2 0-15</inkml:trace>
  <inkml:trace contextRef="#ctx0" brushRef="#br1" timeOffset="232441.7353">30128 10432 0,'0'0'0,"0"0"0,0 0 0,0 0 0,-4 25 16,4-25-16,-4 23 0,1-11 15,-1 0-15,-1 3 0,0 3 16,-1 0-16,0 1 0,-1 1 16,-1-2-16,-1 6 0,2-2 0,-1 0 15,0-1-15,2-2 16,0-2-16,2-1 0,2-1 15,-1-2-15,2-1 0,0-1 16,1-3-16,0-1 0</inkml:trace>
  <inkml:trace contextRef="#ctx0" brushRef="#br1" timeOffset="234074.9071">30833 10154 0,'0'0'0,"0"0"0,0 0 15,0 0-15,0 0 0,-8 27 16,8-27-16,-6 23 0,6-23 0,-6 30 15,0-10-15,1 1 0,-1 1 16,1 2-16,-1 3 16,-2 7-16,1-3 0,-2 3 0,-1 2 15,-2 5-15,1-4 0,-1-1 16,0-1-16,1-2 0,1-2 16,1-1-16,0-2 0,2-2 15,3-2-15,1-2 0,-2-1 16,2-2-16,1-3 0,1-4 0,1-1 15,2-4-15,1-1 0,2-10 16,0-5-16,-2 4 16,1-1-16,-1 3 0</inkml:trace>
  <inkml:trace contextRef="#ctx0" brushRef="#br1" timeOffset="234375.0836">30970 10483 0,'0'0'0,"0"0"16,0 0-16,0 0 0,0 0 15,-31 9-15,31-9 0,-26 11 16,9-5-16,2 2 0,0 1 16,0 0-16,2 0 0,1 2 15,0 1-15,2 0 0,1 1 0,1 2 16,3 0-16,2-1 0,1 1 15,5-2-15,1 1 16,4-2-16,2-2 0,3 2 0,3 0 16,0-3-16,-1-1 0,2-2 15,2-2-15,-3 0 16,0-2-16,-3 1 0,-2-2 0,-2 2 16</inkml:trace>
  <inkml:trace contextRef="#ctx0" brushRef="#br1" timeOffset="234708.1626">31215 10391 0,'0'0'16,"0"0"-16,0 0 0,0 0 0,0 0 15,22 19-15,-22-19 0,16 19 16,-8-8-16,2 1 0,1-1 16,-1 4-16,0 1 0,0 4 15,0 3-15,2 2 0,-1-2 16,-1 0-16,-1 1 0,-1-1 16,-2 1-16,0-2 0,-2 1 15,-1-3-15,1-2 0,-1-2 0,-1-1 16,1-2-16,-2-2 0,0-2 15,-1 0-15,0-3 0,0-1 16,0-5-16,0 0 0,0-4 16,0 0-16,0 1 0,0 0 15,0 0-15</inkml:trace>
  <inkml:trace contextRef="#ctx0" brushRef="#br1" timeOffset="234992.6491">31504 10455 0,'0'0'0,"0"0"16,0 0-16,0 0 0,0 0 0,0 0 15,0 0-15,-25 12 0,25-12 16,-22 11-16,22-11 0,-29 15 16,12-7-16,-1 3 0,-1 2 15,0 0-15,0 0 0,-6 5 0,0-1 16,0 0-16,2-2 0,1 1 15,0 0-15,3-2 0,3-2 16,2 2-16,0-1 16,3-1-16,1-2 0,3 0 0,0-4 15,4-1-15,3-5 0,1-6 16,3-8-16,0 2 0,-1 2 0,0 1 16</inkml:trace>
  <inkml:trace contextRef="#ctx0" brushRef="#br1" timeOffset="235281.71">31518 10651 0,'0'0'0,"0"0"0,0 0 15,0 0-15,0 0 0,0 0 0,0 0 16,25 11-16,-25-11 0,0 0 16,0 0-16,16 21 0,-16-21 0,0 0 15,7 18-15,-6-11 16,-1 0-16,-1 2 0,-2-1 15,0 0-15,0 0 0,0-1 0,-2 0 16,2 0-16,0 1 0,0-2 16,1 0-16,0-2 0,1 0 0,1 0 15,1 0-15,2-1 16,2 0-16,3-2 0,6 1 16,2-2-16,3 0 0,2-2 15,2 0-15,1-2 0,1-1 0,1 0 16,-4 1-16,-3 0 15</inkml:trace>
  <inkml:trace contextRef="#ctx0" brushRef="#br1" timeOffset="235409.7787">32097 10616 0,'0'0'0,"0"0"15,0 0-15,0 0 0,0 0 0,0 0 0,0 0 16,0 0-16,0 0 0,0 0 15</inkml:trace>
  <inkml:trace contextRef="#ctx0" brushRef="#br1" timeOffset="236691.1891">20839 11633 0,'0'0'0,"0"0"16,0 0-16,0 0 0,0 0 0,0 0 16,22 15-16,-22-15 15,0 0-15,30 21 0,-30-21 16,33 25-16,-17-13 0,2 3 0,-1 3 15,1 1-15,-1 0 0,5 9 16,0 4-16,-4-1 0,-2-1 16,0 8-16,-2 1 0,-3-2 15,-3-4-15,-2 2 0,-2-1 16,-1-2-16,-2-3 0,-2 4 16,-2-2-16,0-5 0,0-5 0,-1-4 15,1-4-15,1-3 0,1-3 16,2-4-16,2-4 15,2-4-15,1-4 0,2-5 0,0-3 16,-2 2-16,0 3 0,-2 2 16</inkml:trace>
  <inkml:trace contextRef="#ctx0" brushRef="#br1" timeOffset="236958.5272">21324 11729 0,'0'0'0,"0"0"0,0 0 16,0 0-16,0 0 0,-27 17 0,27-17 16,-22 22-16,22-22 0,-28 32 15,8-15-15,0 1 0,0 0 16,-6 9-16,-2 2 0,2-2 16,-1-1-16,-5 5 0,1 0 15,5-2-15,3-1 0,2-1 16,1-3-16,4-5 0,3-3 0,3-4 15,4-3-15,3-4 16,3-5-16,7-7 0,4-7 0,-2 3 16,-2 3-16,-2-1 0</inkml:trace>
  <inkml:trace contextRef="#ctx0" brushRef="#br1" timeOffset="237141.229">21387 11915 0,'0'0'0,"0"0"15,0 0-15,22-5 0,-22 5 0,25-2 16,-25 2-16,35 0 0,-14-1 16,1 1-16,1 0 15,0 0-15,-3 1 0,6 1 16,-2 0-16,-1 1 0,-2-3 0,-1 1 16,-1-1-16,-4-1 0,-2-3 15,-2 2-15,-1 0 0,-2 0 16</inkml:trace>
  <inkml:trace contextRef="#ctx0" brushRef="#br1" timeOffset="237441.1168">22013 11678 0,'0'0'0,"0"0"0,0 0 16,0 0-16,0 0 0,11 29 0,-11-29 15,12 26-15,-3-11 0,1 4 16,1 3-16,0 0 0,1 1 16,2 8-16,-2 1 0,-1-1 15,-1-2-15,0 2 0,-1 2 16,1 4-16,-1-2 0,-3-5 16,0-2-16,-3-2 0,-1-2 15,0-2-15,-1-1 0,-1-3 0,0-4 16,0-4-16,-1-3 15,-1-3-15,2-4 0,-2-4 16,1-3-16,0 0 0,1 1 0,0 2 16</inkml:trace>
  <inkml:trace contextRef="#ctx0" brushRef="#br1" timeOffset="237691.1419">22327 11801 0,'0'0'16,"0"0"-16,0 0 0,0 0 0,0 0 16,0 0-16,-23 23 0,23-23 15,-21 22-15,21-22 0,-25 27 16,10-12-16,1 1 0,-3 2 16,-1 0-16,0 0 0,1 0 0,-2 4 15,0-1-15,2-1 16,3-3-16,2-1 0,1 0 15,3-3-15,2-3 0,2-5 16,4-2-16,0-1 0,0-2 0,0 4 16</inkml:trace>
  <inkml:trace contextRef="#ctx0" brushRef="#br1" timeOffset="237907.7474">22423 12035 0,'0'0'16,"0"0"-16,0 0 0,0 0 0,4 22 16,-4-22-16,0 0 0,-1 29 15,1-29-15,-5 27 0,0-14 16,1 1-16,1-1 0,-2-1 16,2-2-16,0-2 0,-1 0 0,1-2 15,1-1-15,0-4 16,-1-4-16,1 0 0,0 1 15,2 2-15</inkml:trace>
  <inkml:trace contextRef="#ctx0" brushRef="#br1" timeOffset="238191.3047">22678 11721 0,'0'0'0,"0"0"16,0 0-16,15 20 16,-15-20-16,19 22 0,-8-5 15,1 3-15,0 0 0,2 10 16,0 2-16,-3 0 0,-3-2 0,0 11 16,-3 2-16,-4-3 0,-2-1 15,-8 1-15,-6 2 0,-4 2 16,-3-6-16,-7 0 0,-5-1 15,0-4-15,-1-3 0,4-3 16,8-7-16,6-4 0</inkml:trace>
  <inkml:trace contextRef="#ctx0" brushRef="#br1" timeOffset="238546.3642">20878 11360 0,'0'0'16,"0"0"-16,0 0 0,-32 9 0,17-2 15,-2 3-15,-1 4 0,-9 9 16,-1 5-16,0 3 16,2 3-16,0 2 0,2 3 0,-3 10 15,0 12-15,5-5 0,4-3 0,6 6 16,5-6-16,7-3 0,5-4 16,4 1-16,4 1 0,6-6 15,4-4-15,9-4 16,6-2-16,9-4 0,5-3 0,-9-4 15,-13-6-15,-8-4 0</inkml:trace>
  <inkml:trace contextRef="#ctx0" brushRef="#br1" timeOffset="238846.0943">22997 11992 0,'0'0'0,"0"0"16,0 0-16,31-1 0,-31 1 0,43-1 15,-12 2-15,1-1 0,0 2 0,12 1 16,2 1-16,-4 0 0,-3 0 16,-2 3-16,-6 0 0,-7-1 15,-4-2-15,-3 0 0</inkml:trace>
  <inkml:trace contextRef="#ctx0" brushRef="#br1" timeOffset="238993.0102">23081 12240 0,'0'0'0,"0"0"0,0 0 16,35 1-16,-35-1 0,41 0 0,-12-1 15,4 0-15,3 0 0,13-1 16,2-1-16,-1-1 0,-8 2 16,-9 0-16</inkml:trace>
  <inkml:trace contextRef="#ctx0" brushRef="#br1" timeOffset="240908.4203">19998 5159 0,'0'0'0,"0"0"0,0 0 15,24-3-15,-24 3 0,24-4 0,-10 3 16,4 0-16,3 2 0,3-3 16,3-2-16,9 1 0,2 1 0,3 1 15,4 2-15,9-1 16,0-4-16,3 2 0,4 1 0,11-1 16,1 1-16,2 0 0,1 0 15,12 3-15,-1 1 0,8-2 16,-4-1-16,-4-3 0,-2 0 15,38 0-15,-8 3 0,-8 0 16,-7 0-16,3-1 0,2 1 16,-2 0-16,-2 1 0,0 3 15,0 2-15,-5-1 0,-2-4 0,7 1 16,5 0-16,0-3 0,-1 0 16,3 1-16,1 2 0,-3-1 15,-3-2-15,11-2 0,6-1 16,-7 2-16,-3 5 0,10 1 15,8 4-15,-6-6 0,-3-4 0,2 2 16,2 0-16,-5 0 0,-4 1 16,5 1-16,3 1 15,-3 0-15,0 3 0,3-3 16,3-2-16,-6 2 0,-5-2 0,4 2 16,2-2-16,-3-2 0,0-2 15,0 3-15,1 3 0,-2 0 16,-3 2-16,1-2 0,1-2 15,-4 2-15,-2 0 0,0-2 16,-1-2-16,-5 5 0,-5 3 16,1-5-16,0-2 0,0 0 15,-2 0-15,0 5 0,0 2 16,-8-2-16,-4-2 0,-5 1 0,-4 0 16,-4-4-16,-3-1 0,-6 3 15,-4 2-15,-4-2 0,-2 0 16,-5 0-16,-3 0 0,-3-1 15,-1 2-15,-7-3 0,-3-1 16,-2-1-16,0 0 0,-4 1 16,-1 0-16,-7-2 0,-6 1 0,-4 2 15,-2 1-15,-2 1 0,-1 2 16,-2-4-16,0-4 0,0 4 16,-2 6-16,1-2 0,-1 1 15,-3 0-15,0 1 0,1-2 16,0-1-16,2-1 0</inkml:trace>
  <inkml:trace contextRef="#ctx0" brushRef="#br1" timeOffset="242325.0106">24148 11646 0,'0'0'0,"0"0"15,0 0-15,0 0 0,0 0 0,0 0 16,0 0-16,0 0 16,0 0-16,0 0 0,0 0 15,-9 32-15,9-32 0,-6 30 0,1-8 16,1 1-16,-1 2 0,-3 3 16,-2 3-16,-2 8 0,0-1 0,-3 11 15,1 3-15,1-5 16,1-4-16,-3 8 0,2-1 15,0-8-15,1-4 0,-2 1 16,1 0-16,1-8 0,0-4 0,0 2 16,2-4-16,3-8 0,2-3 15,0-5-15,3-2 0,0-1 16,0-2-16,0-6 0,-1-6 16,1 0-16,1-3 0,3-4 15,3-5-15,-1 0 0,2 0 0,2-4 16,3-6-16,0 2 15,0 1-15,2-3 0,0-3 16,3-2-16,1 3 0,3 0 16,2 0-16,-2 4 0,-2 3 0,0 1 15,-1 1-15,-3 3 0,-1 3 16,1 2-16,2 3 0,-1 3 16,1 0-16,0 2 0,2 1 15,-3 3-15,0 2 0,-2 2 16,1 1-16,0 1 0,-2 0 0,-1 4 15,0 0-15,-1 2 0,-2 0 16,-1 2-16,-3 0 16,-1-1-16,-3 1 0,-4-1 0,-1 1 15,-1-3-15,0-1 0,-2-1 16,-1-1-16,1-1 0,1 0 0,-3 1 16,-2-1-16,1-2 15,1 0-15,-2-2 0,-1-2 16,1 1-16,0 1 0,2 0 15,2-1-15,1 0 0,1 0 0,2 1 16,1 1-16,-1 0 0,1 0 16,2 2-16,1 1 15,0 1-15,0 0 0,0 2 0,1 1 16,1 0-16,2 2 0,1 1 16,3 2-16,0-1 0,-1 0 0,5 4 15,3-1-15,-1-1 16,0 1-16,3 1 0,3-1 15,0 0-15,1-1 0,1 0 16,2-2-16,-4-1 0,-4-3 0,-1 0 16</inkml:trace>
  <inkml:trace contextRef="#ctx0" brushRef="#br1" timeOffset="242708.0961">24938 11693 0,'0'0'0,"0"0"16,0 0-16,0 0 0,-15 24 0,15-24 15,-21 25-15,7-10 16,0 3-16,-2 3 0,0 3 16,-2 1-16,0 1 0,-5 11 0,0 2 15,-1 7-15,3 0 0,3-1 16,5 1-16,1 6 0,2-6 16,5-1-16,1 1 0,4-6 0,2-2 15,5 0-15,3 1 16,1-5-16,0-3 0,4 2 15,3-2-15,0-6 0,-1-3 0,4-5 16,2-2-16,-7-6 0,-4 0 16,-3-4-16</inkml:trace>
  <inkml:trace contextRef="#ctx0" brushRef="#br1" timeOffset="243058.2693">25137 12040 0,'0'0'0,"0"0"0,0 0 0,0 0 15,16 21-15,-16-21 0,17 21 16,-7-7-16,0 1 0,1 3 16,1 2-16,4 3 0,-2 1 0,0 1 15,0 1-15,-2-2 0,0-2 16,1 5-16,0 0 0,-3-3 16,-2-2-16,-3-3 15,0-1-15,-2-1 0,0-2 0,0-3 16,-1-4-16,-2-3 0,0-2 15,0-3-15,-3-3 16,0 1-16,2-1 0,1 3 0</inkml:trace>
  <inkml:trace contextRef="#ctx0" brushRef="#br1" timeOffset="243325.3813">25400 12129 0,'0'0'0,"0"0"16,0 0-16,0 0 0,-20 22 0,20-22 15,-22 21-15,10-8 16,-2 0-16,-1 3 0,-2 1 0,0 0 16,-2-1-16,-4 5 0,0-1 15,1 0-15,2-1 0,-6 3 16,1 1-16,2-4 0,2-2 0,3-2 15,4-1 1,5-3-16,6-2 0,1-3 0,-1 0 16,1-1-16</inkml:trace>
  <inkml:trace contextRef="#ctx0" brushRef="#br1" timeOffset="243608.201">25469 12328 0,'0'0'0,"0"0"0,0 0 16,0 0-16,28 2 0,-28-2 16,21 2-16,-21-2 0,22 7 0,-11-2 15,0 2-15,0-1 0,-1-1 16,-3 1-16,-1 1 0,-3 0 16,-1 1-16,-3 1 0,-2 0 15,-3 1-15,0 1 0,-3-1 16,-2-1-16,1 1 0,0 1 0,1-2 15,2 0-15,-1 1 0,1-2 16,4-2-16,2-1 0,3 0 16,2-2-16,4-1 0,3 0 15,-1-1-15,-1-1 0,-1 1 16</inkml:trace>
  <inkml:trace contextRef="#ctx0" brushRef="#br1" timeOffset="243844.2752">25941 12254 0,'0'0'0,"0"0"0,0 0 16,31 0-16,-31 0 0,33 1 0,-12 0 15,1 0-15,2 0 0,7 0 16,0 0-16,-1 2 0,-1 0 0,0-1 16,-1 0-16,-5 0 0,-3-1 15,-4 1-15,-2-1 0,-1 1 16</inkml:trace>
  <inkml:trace contextRef="#ctx0" brushRef="#br1" timeOffset="244175.3969">26578 12094 0,'0'0'0,"0"0"0,0 0 15,0 0-15,19 23 0,-19-23 16,16 26-16,-6-11 0,1 1 15,0 3-15,0 2 0,-1 0 16,0-1-16,1 7 0,-1-2 0,0 0 16,0-1-16,0 1 15,-1 1-15,-1-3 0,-1-2 0,1 4 16,-3-3-16,2-4 0,0-1 16,-2-6-16,0-1 0,-2-1 15,-1-1-15,1-4 0,1-1 16,-1-3-16,0-4 0,1 1 15,-2 1-15,0-1 0</inkml:trace>
  <inkml:trace contextRef="#ctx0" brushRef="#br1" timeOffset="244441.3555">26875 12214 0,'0'0'15,"0"0"-15,0 0 0,0 0 0,0 0 16,-10 26-16,10-26 16,-16 20-16,16-20 0,-22 23 0,8-9 15,1 0-15,-1 0 0,0 2 16,-1 0-16,-6 4 0,1-1 16,0 1-16,0 0 0,3-3 15,1-2-15,2-3 0,1-1 16,2 0-16,2-3 0,1-2 15,0-1-15,3-2 0,-1-2 16,2 0-16,1-1 0,-1 2 0</inkml:trace>
  <inkml:trace contextRef="#ctx0" brushRef="#br1" timeOffset="244725.4718">27071 12013 0,'0'0'0,"0"0"15,0 0-15,0 0 0,0 0 0,22 19 16,-22-19-16,20 23 0,-20-23 0,22 31 16,-11-10-16,0 0 15,0 2-15,-1 3 0,0 3 16,0 5-16,-3-1 0,-2 10 15,-4 2-15,-2-1 0,-2-2 16,-8 1-16,-6 1 0,-8 7 0,-4-3 16,-6-2-16,-6-1 15,6-6-15,8-9 0,7-8 16</inkml:trace>
  <inkml:trace contextRef="#ctx0" brushRef="#br1" timeOffset="249716.0974">1622 12240 0,'0'0'16,"0"0"-16,0 0 0,0 0 0,22 18 15,-22-18-15,25 18 0,-11-7 16,2 0-16,1 1 0,0 1 15,2 1-15,-4 2 0,5 2 16,-1 0-16,-4-2 0,-2-2 16,-4 0-16,-5 0 0,-1-3 15,-2-1-15,1-2 0</inkml:trace>
  <inkml:trace contextRef="#ctx0" brushRef="#br1" timeOffset="250675.403">1594 12636 0,'0'0'0,"0"0"0,0 0 0,31 7 16,-17-4-16,4 2 0,2 2 15,7 1-15,-1-1 0,2 3 16,1 1-16,-4 1 0,-3 0 16,3 1-16,-3 0 0,-6 0 0,0 2 15,-5-1-15,-4 1 0,-2-2 16,-3-4-16,-7 0 16,-5 1-16,-4-1 0,-1 1 0,-7 0 15,-3-2-15,-4-2 0,-2 0 16,-1-1-16,-3-1 0,-2 0 15,2-1-15,1-1 0,1 0 16,-4 0-16,6 0 0,4-2 16,3 0-16,7 0 0,4 0 0,4-1 15,3 1-15,-1 0 0,4 0 16,3 0-16,6-4 0,1 3 16,3 0-16,5 2 0,2 0 15,4 1-15,1 0 0,1 2 16,1 2-16,5 2 0,1 0 15,-2 0-15,0 1 0,-6 0 16,-3-1-16,-4 0 0,-2 0 16,-3 0-16,-1 2 0,-2 0 15,-5 1-15,-4-2 0,-4 0 0,-2 1 16,-4 0-16,-3 0 16,-2 0-16,-4 1 0,-1 1 0,0-3 15,-1 0-15,1-3 16,-3 1-16,6-1 0,0 1 0,6 1 15,0-1-15,1 0 0,3-3 0,2 0 16,2 1-16,4-4 16,1-1-16,1-3 15,6 2-15,7-1 0,2 0 0,2 0 16,2 2-16,2-1 0,1-1 0,4-1 16,1-1-16,-3 0 15,-3 2-15,4-5 0,-3-3 16,-4-3-16,-7-4 0,0 4 0,-4 2 15,0 2-15</inkml:trace>
  <inkml:trace contextRef="#ctx0" brushRef="#br1" timeOffset="251494.1328">2552 13195 0,'0'0'16,"0"0"-16,0 0 0,0 0 0,16 24 16,-16-24-16,8 28 0,-7-11 15,2 1-15,-3 4 0,0 2 16,-4 1-16,-1 1 0,-5 8 16,-7-1-16,0-2 0,0-3 15,-5 5-15,-3-3 0,-1-3 16,-2-1-16,2-3 0,1-2 15,0-2-15,3-1 0,-7-4 16,1-4-16,6-6 0,0-3 16,-1-7-16,-1-7 15,7 1-15,0-1 0,0-9 16,2-4-16,6 1 0,1 0 0,2 2 16,0 4-16,1 4 0</inkml:trace>
  <inkml:trace contextRef="#ctx0" brushRef="#br1" timeOffset="251775.5264">2222 13173 0,'0'0'16,"0"0"-16,0 0 0,19 26 0,-19-26 15,17 31-15,-5-12 0,7 9 16,0 2-16,6 7 15,0 4-15,0 1 0,4 2 16,3 10-16,2 8 0,-2-3 0,-2-4 16,3 3-16,-1-6 0,-3-5 15,-2-4-15,-6-3 16,-3-3-16,-5-8 0,-3-6 0,-4-7 16,-3-5-16,-5-6 15,-3-5-15,2 0 0,0 0 0,0 0 16</inkml:trace>
  <inkml:trace contextRef="#ctx0" brushRef="#br1" timeOffset="251963.1053">2312 13137 0,'0'0'0,"0"0"15,0 0-15,0 0 0,24 10 0,-24-10 16,22 16-16,-22-16 0,27 27 16,-15-13-16,0 0 0,-4-1 0,-1-3 15,0 0-15</inkml:trace>
  <inkml:trace contextRef="#ctx0" brushRef="#br1" timeOffset="278359.8818">10558 5676 0,'0'0'0,"0"0"0,0 0 0,0 0 16,0 0-16,0 0 0,0 0 15,0 0-15,0 0 0,0 0 16,0 0-16,-23-3 0,23 3 0,-18 14 15,18-14-15,-24 20 0,24-20 16,-25 28-16,12-10 16,-1 0-16,2 0 0,-2 6 0,0 3 15,0 1-15,3 0 0,1 1 16,2 2-16,0 0 0,2-1 16,1 9-16,0-2 0,2 0 15,1-2-15,1 2 0,2-1 16,1 7-16,0-3 0,-1 2 15,1 0-15,-1-3 0,0-1 16,0 1-16,0 0 0,-1-3 0,-1-5 16,0 7-16,-1-1 15,-2-9-15,-1-1 0,-6 6 0,-4-1 16,2-5-16,0 0 0,-5 3 16,0-1-16,0-7 0,-1-4 15,-8 3-15,-5 0 0,7-6 16,3 0-16,-9 1 0,-3-3 15,6-4-15,-1-1 0,-5 3 16,0-2-16,4-4 0,0-2 0,-3-3 16,1-5-16,6 0 15,-2-1-15,-3-9 0,0-3 0,11 6 16,5 2-16,3 2 0</inkml:trace>
  <inkml:trace contextRef="#ctx0" brushRef="#br1" timeOffset="278576.726">9896 6210 0,'0'0'0,"0"0"0,25-7 0,-8 3 16,1 0-16,13-2 0,6 1 15,1 0-15,1 0 0,10-1 16,1 3-16,-3-2 0,-1 2 0,4-1 15,-2 3-15,-5-14 0,-4-8 16,-8 6-16,-7 4 0,-4 1 16</inkml:trace>
  <inkml:trace contextRef="#ctx0" brushRef="#br1" timeOffset="278942.5374">10909 5489 0,'0'0'0,"0"0"15,0 0-15,0 0 0,-8 25 0,8-25 16,-11 31-16,2-9 15,-2 4-15,-4 9 0,-4 8 16,-1 4-16,3-8 0,2-5 0</inkml:trace>
  <inkml:trace contextRef="#ctx0" brushRef="#br1" timeOffset="280709.6739">11136 5601 0,'0'0'0,"0"0"15,0 0-15,-20 33 0,11-17 0,-2 4 16,-1 2-16,-6 10 0,-1 0 0,2-4 15,3-5-15,2-2 16</inkml:trace>
  <inkml:trace contextRef="#ctx0" brushRef="#br1" timeOffset="281326.3526">11129 6119 0,'0'0'0,"0"0"16,0 0-16,-26 10 0,15-3 0,-2 2 0,-3 2 16,0 2-16,-2 1 0,-5 9 15,-1 5-15,3-1 0,2 1 16,-1 8-16,2 3 16,3-4-16,2-3 0,3 1 0,2 2 15,3-3-15,1-1 0,4 3 16,2-5-16,1-5 0,0-3 15,3-3-15,1-2 0,1-6 16,1-1-16,-2-3 0,-1-1 16,-1 0-16</inkml:trace>
  <inkml:trace contextRef="#ctx0" brushRef="#br1" timeOffset="281643.3864">11084 6356 0,'0'0'0,"0"0"0,0 0 16,25 1-16,-25-1 0,24 3 16,-24-3-16,33 9 0,-15-2 15,1 3-15,0 1 0,3 5 16,-3-2-16,-2 3 0,0 0 15,-3-1-15,-2-1 0,-2 3 16,-1-1-16,-3 1 0,-2-2 16,-3 1-16,-1-3 0,-2 0 0,0-2 15,-2-2-15,0 0 16,0-3-16,-2 0 0,-1-3 0,1-3 16,0-1-16,2-1 0,-1 0 15,2 0-15,0 1 0</inkml:trace>
  <inkml:trace contextRef="#ctx0" brushRef="#br1" timeOffset="281892.9844">11410 6363 0,'0'0'15,"0"0"-15,0 0 0,0 0 0,0 0 16,0 0-16,0 0 0,0 0 16,0 0-16,0 0 0,0 0 15,0 0-15,0 0 0,-25 12 16,25-12-16,-20 20 0,20-20 15,-27 26-15,8-11 0,0 0 16,2 0-16,-1 2 0,0 1 16,-5 3-16,1-1 0,0 0 15,0-1-15,3-2 0,3-4 0,1-2 16,3-1-16,1-2 0,2-2 16,4-2-16,3-1 0,1-1 15,1-2-15,-3 4 0</inkml:trace>
  <inkml:trace contextRef="#ctx0" brushRef="#br1" timeOffset="282176.8873">11597 6307 0,'0'0'0,"0"0"0,0 0 0,0 0 16,0 0-16,25 22 0,-25-22 15,13 20-15,-6-8 0,0 3 16,-1 2-16,0 0 0,-2 0 0,-2 2 16,-1 3-16,-1 4 0,0 0 15,-2-1-15,0 0 0,-1-3 16,-2-1-16,0-2 0,-2 1 16,-1-2-16,0-3 0,-1 0 15,0 0-15,0-3 0,1-3 16,1-3-16,0-5 0,2 1 15,0-1-15,1 0 0</inkml:trace>
  <inkml:trace contextRef="#ctx0" brushRef="#br1" timeOffset="282515.3325">11904 6379 0,'0'0'0,"0"0"0,0 0 16,26 0-16,-26 0 0,24 5 0,-24-5 15,33 2-15,-13-1 0,0 3 16,-2 1-16,1 1 0,0-2 16,3 5-16,-2 1 0,-4 0 15,-2 2-15,-6 0 0,-3 0 16,-3 0-16,-3 0 0,-3 1 15,-3 0-15,-3 2 0,-2 1 16,-5 0-16,-3 1 0,2-3 0,0 0 16,-4 0-16,0 1 15,2-1-15,1 1 0,1-3 0,-1-1 16,3-2-16,3-1 0,3-3 16,4 0-16,6-5 0,2-6 0,0 3 15,0 0-15,1 0 16</inkml:trace>
  <inkml:trace contextRef="#ctx0" brushRef="#br1" timeOffset="282911.6943">12483 6422 0,'0'0'0,"0"0"0,0 0 0,0 0 15,-19 22-15,19-22 0,-23 19 0,23-19 16,-25 23-16,13-8 0,0 1 16,1 0-16,1 0 0,-1 4 15,2-1-15,1-3 0,3-2 16,0 0-16,2-1 0,1-2 16,2-1-16,3-2 0,5 0 15,-1-5-15,3 0 0,6-1 16,1-2-16,1-1 0,0-2 0,0-1 15,1-3-15,0-1 16,0 0-16,-1-1 0,0 1 16,-3-2-16,0-1 0,-3-1 0,-1-1 15,-2 1-15,-3 0 0,0 0 16,-3 1-16,-2-2 0,-2 1 16,-7 0-16,-5 1 0,-3 1 15,-3 0-15,-5 2 0,-5 2 16,5 1-16,3 2 0,3-1 15</inkml:trace>
  <inkml:trace contextRef="#ctx0" brushRef="#br1" timeOffset="283426.5753">9939 7361 0,'0'0'0,"0"0"15,0 0-15,0 0 0,0 0 0,0 0 16,0 0-16,35 4 16,-35-4-16,41-1 0,-10 0 15,4-1-15,5-1 0,18-1 0,6-3 16,2 3-16,1-1 0,23-1 16,18-1-16,7-1 0,-9 1 15,17 0-15,-2-1 0,31 0 16,-21 4-16,-11-1 0,-6-1 15,-16-2-15,-9-3 0,0 6 16,-2 4-16,-11-1 0,-8 0 0,-4 0 16,-1-3-16,-14 4 0,-8 2 15,-5 2-15,-6 0 0,-4 0 16,-4-3-16,-5 0 0,-2-2 16,-5 2-16,-4-1 0,-1 4 15,-1-1-15,-1 3 0,1 0 16,-3-1-16,0 4 0,-3-2 0,-2-3 15,1 0-15,1-1 16,2-2-16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377.1958" units="1/cm"/>
          <inkml:channelProperty channel="Y" name="resolution" value="657.57574" units="1/cm"/>
          <inkml:channelProperty channel="T" name="resolution" value="1" units="1/dev"/>
        </inkml:channelProperties>
      </inkml:inkSource>
      <inkml:timestamp xml:id="ts0" timeString="2025-09-17T03:59:15.317"/>
    </inkml:context>
    <inkml:brush xml:id="br0">
      <inkml:brushProperty name="width" value="0.05292" units="cm"/>
      <inkml:brushProperty name="height" value="0.05292" units="cm"/>
    </inkml:brush>
    <inkml:brush xml:id="br1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0655 3575 0,'0'0'0,"0"0"16,0 0-16,0 0 0,0 0 0,29-1 16,-29 1-16,26 0 0,-26 0 15,39 0-15,-17 1 0,3 3 16,4-1-16,3-1 0,2-2 16,10 0-16,0-2 0,14 2 15,1 0-15,0 0 0,-1 0 0,14-1 16,-1-1-16,0 0 15,-3 0-15,14 1 0,-2 2 16,1 2-16,-2-1 0,13 0 0,-1 1 16,6-1-16,-6-1 0,22-2 15,-8-2-15,-10 0 0,-7 3 16,-2 4-16,0 1 0,-6-2 16,-4-1-16,3 2 0,-1 3 15,-3-3-15,-1-2 0,-2-4 16,-2-1-16,-8 6 0,-6 7 0,1-5 15,3-4-15,-4 0 0,-2-1 16,-6 0-16,-7 0 16,-2-1-16,-3 0 0,-5-1 15,-2-1-15,-4-1 0,-3 0 0,-2 2 16,-1 4-16,-5-4 0,0-1 16,-6 4-16,-2 4 0,-6-5 15,2-3-15,-2 0 0,0-1 16,0 4-16,-2 7 0,0-3 15,-2 0-15,0-1 0,-2 1 0,2-1 16,0-1-16,0 0 0</inkml:trace>
  <inkml:trace contextRef="#ctx0" brushRef="#br1" timeOffset="17009.6223">4667 11758 0,'0'0'0,"0"0"16,0 0-16,0 0 0,0 0 0,0 0 15,0 0-15,0 0 0,0 0 16,0 0-16,0 0 16,25 3-16,-25-3 0,21 2 15,-21-2-15,32 2 0,-32-2 0,39 0 16,-16 0-16,2-1 0,1-1 15,3 0-15,2-2 0,10 1 16,-2 0-16,6 1 0,2 2 16,8-2-16,-4-1 0,3-1 15,-1 1-15,9 2 0,-4 1 0,3-1 16,0 0-16,8 1 0,-4 0 16,3 0-16,4-3 15,-3 2-15,-3-1 0,13 0 0,2-1 16,-7 0-16,-7 0 0,40 1 15,-5 3-15,-14 0 0,-11 0 0,7-1 16,2-1-16,-7 1 16,-6-1-16,7 0 0,6-1 15,-6 4-15,-6 1 0,9-2 16,6-1-16,-9 0 0,-5 2 0,13 1 16,8 0-16,-9-3 0,-8-2 15,12 1-15,8 3 0,-10-2 16,-11 0-16,10 4 0,8 3 15,-9-4-15,-4-1 0,4 0 16,3-1-16,-6 1 0,-5 3 16,8-3-16,7 0 0,-7 3 15,-4-1-15,6 1 0,6-1 16,-6-2-16,-3-2 0,9 1 16,7 1-16,-14 0 0,-8 1 0,8-3 15,7-1-15,-8 2 0,-4 2 16,9-2-16,3 1 0,-6-2 15,-7 1-15,5 3 0,5 4 16,-7-3-16,-4-1 0,9 0 16,5 1-16,-7-2 0,-5-2 0,3 1 15,2 2-15,-7-1 0,-4-1 16,6 1-16,4 1 16,-5 0-16,-3 0 0,0-1 15,2-1-15,-9 0 0,-5 0 0,8-1 16,6 1-16,-6 0 0,-5-1 15,4 0-15,2 2 0,-2-2 16,-3-1-16,4 2 0,2 3 16,-15-3-16,-11-3 0,7 0 15,6 1-15,0 1 0,1 0 0,1 2 16,1 1-16,-10-1 0,-6-1 16,1 1-16,5 1 15,-5-3-15,-3-1 0,1 2 0,-1 1 16,0-2-16,-1-1 0,-1 1 15,-1 1-15,-9 0 0,-5-1 0,3 3 16,1 1-16,1-2 16,2 0-16,-4 0 0,-2 1 15,-5-1-15,-4 0 0,2-2 16,0-2-16,-5 3 0,-4 1 16,-12-3-16,1 0 0,-3-1 0,0 1 15,-1 1-15,1-1 16,-1 2-16,0 0 0,-2-2 15,-1-3-15,1 3 0,-3-2 0,-5-4 16,-4-2-16,2 1 0,1 2 0,2 2 16</inkml:trace>
  <inkml:trace contextRef="#ctx0" brushRef="#br1" timeOffset="17276.2135">14540 11760 0,'0'0'0,"0"0"0,0 0 16,0 0-16,0 0 0,0 0 16,0 0-16,0 0 0,28 9 0,-28-9 15,20 15-15,-20-15 16,24 19-16,-12-7 0,-1 2 16,0-1-16,0-1 0,-1 1 15,-1 1-15,-2 0 0,-2-1 16,-2 2-16,-2 2 0,-3-1 15,-2 0-15,-8 3 0,-5-2 16,-4 1-16,-4-1 0,-10 0 16,-8 0-16,-1 0 0,8-2 0,8-4 15</inkml:trace>
  <inkml:trace contextRef="#ctx0" brushRef="#br1" timeOffset="18393.0321">8643 7433 0,'0'0'0,"0"0"0,0 0 16,4 19-16,-4-19 0,4 27 0,-2-5 16,0 2-16,1 1 0,-1 15 15,0 6-15,-1 0 0,0 1 16,0 17-16,0 4 0,-2 8 15,-2-3-15,0 14 0,0 2 16,0-5-16,0-5 0,0 16 16,0 3-16,2 30 0,1-16 15,0 2-15,-1 1 0,1-13 16,0-9-16,-1 8 0,-1 7 16,-3-8-16,0-4 0,-1 9 15,1 7-15,-1-5 0,1-5 0,2 6 16,1 5-16,-1-12 0,2-6 15,0 11-15,1 7 0,-1-8 16,0-7-16,1 9 0,0 4 16,-1-5-16,0-4 0,-3 8 15,0 5-15,1-12 0,-1-8 16,-2 11-16,-2 9 0,1-7 0,2-5 16,0 4-16,1 2 15,0-8-15,-2-8 0,-2 8 16,-3 4-16,5-7 0,-1-7 0,5 9 15,1 8-15,-1-13 0,-2-9 16,2 7-16,0 6 0,1-5 16,2-4-16,-1 2 0,-1 0 15,1-10-15,-1-7 0,1 7 16,-3 6-16,1-7 0,0-3 0,1-1 16,1 0-16,-1-11 0,-1-7 15,-1-1-15,1-2 16,1-7-16,2-6 0,0-5 0,1-2 15,-2-12-15,-1-7 0,1-14 16,1-12-16,-4-17 0,-3-12 16,2 11-16,1 8 0,1 6 15</inkml:trace>
  <inkml:trace contextRef="#ctx0" brushRef="#br1" timeOffset="18876.4703">8771 7441 0,'0'0'0,"0"0"0,0 0 15,0 0-15,0 0 0,0 0 16,0 0-16,0 0 0,0 0 0,-24 8 16,24-8-16,-30 12 0,14-4 15,-2 1-15,-1 1 16,-1 0-16,1 1 0,-8 5 0,1-1 15,4-3-15,3-4 0,3-1 16,3-1-16,2-1 0</inkml:trace>
  <inkml:trace contextRef="#ctx0" brushRef="#br1" timeOffset="19026.5778">8690 7596 0,'0'0'0,"0"0"15,0 0-15,0 0 0,0 0 0,18 28 16,-18-28-16,15 34 16,-7-13-16,0-4 0,-1-2 15,-1-1-15</inkml:trace>
  <inkml:trace contextRef="#ctx0" brushRef="#br1" timeOffset="20160.4203">4194 9723 0,'0'0'0,"0"0"16,0 0-16,0 0 0,0 0 0,0 0 16,0 0-16,0 0 0,0 0 15,0 0-15,28 0 0,-28 0 16,26 0-16,-26 0 0,33 1 15,-12-1-15,2 0 0,2-2 16,3-1-16,-6 1 0,0 0 16,-6 1-16</inkml:trace>
  <inkml:trace contextRef="#ctx0" brushRef="#br1" timeOffset="20260.109">5058 9724 0,'0'0'0,"0"0"15,0 0-15,25 1 0,-25-1 16,37-3-16,-12-1 0,-2 1 16,-3 1-16,-2 0 0</inkml:trace>
  <inkml:trace contextRef="#ctx0" brushRef="#br1" timeOffset="20426.9811">6009 9685 0,'0'0'0,"0"0"0,0 0 16,30-1-16,-30 1 0,39-2 15,-14 1-15,-1-3 0,4 0 0,2-1 16,-5 2-16,-4 0 0</inkml:trace>
  <inkml:trace contextRef="#ctx0" brushRef="#br1" timeOffset="20543.8175">6768 9676 0,'0'0'0,"0"0"0,0 0 16,0 0-16,28 5 0,-13-3 16,4 0-16,3-2 0,1 0 0,12-3 15,5-1-15,-8 0 0,-5 2 16,-3-1-16</inkml:trace>
  <inkml:trace contextRef="#ctx0" brushRef="#br1" timeOffset="20680.0483">7793 9682 0,'0'0'0,"0"0"15,0 0-15,37 4 0,-37-4 0,44 1 16,-16-3-16,-2 0 0,-4 1 16,-2 0-16</inkml:trace>
  <inkml:trace contextRef="#ctx0" brushRef="#br1" timeOffset="20829.2093">8622 9725 0,'0'0'0,"0"0"16,0 0-16,0 0 0,34 5 0,-34-5 16,41 3-16,-15-1 0,4-2 15,-3 0-15,-4 0 0,-2 0 16</inkml:trace>
  <inkml:trace contextRef="#ctx0" brushRef="#br1" timeOffset="20976.9136">9483 9731 0,'0'0'0,"0"0"16,0 0-16,0 0 0,36 5 0,-36-5 15,41 4-15,-15-3 0,0-1 16,-3 1-16,-3-1 0,-2 1 15</inkml:trace>
  <inkml:trace contextRef="#ctx0" brushRef="#br1" timeOffset="21126.8842">10256 9740 0,'0'0'0,"0"0"15,0 0-15,0 0 0,37 2 0,-37-2 16,39 5-16,-15-3 0,3 1 15,2-2-15,1-1 0,5 0 16,-7 0-16,-3 0 0</inkml:trace>
  <inkml:trace contextRef="#ctx0" brushRef="#br1" timeOffset="21260.2832">11259 9799 0,'0'0'0,"0"0"15,0 0-15,37 2 0,-20 0 16,3-1-16,1-2 0,2 1 16,-3-1-16,-3 0 0</inkml:trace>
  <inkml:trace contextRef="#ctx0" brushRef="#br1" timeOffset="21400.2508">12005 9815 0,'0'0'0,"0"0"16,0 0-16,37 3 0,-37-3 16,37 4-16,-17-4 0,-1 0 15,-3 0-15,-2 0 0</inkml:trace>
  <inkml:trace contextRef="#ctx0" brushRef="#br1" timeOffset="21560.4978">12801 9832 0,'0'0'0,"0"0"16,0 0-16,28 3 0,-28-3 15,38 4-15,-16-1 0,-1 5 16,0 6-16,-3-2 0,-1-2 0,-3 0 16</inkml:trace>
  <inkml:trace contextRef="#ctx0" brushRef="#br1" timeOffset="21793.273">13614 9874 0,'0'0'0,"0"0"0,0 0 16,33 3-16,-33-3 0,32 4 16,-15-3-16,3 1 0,3-1 0,5 1 15,0 0-15,-1 2 0,-2-1 16,2-1-16,2-1 0,-1-1 15,-3 0-15,-2 0 0,-1 1 16,-1 0-16,-1 2 0,0-1 16,0 0-16,0 1 0,-1 1 0,-1-1 15,-1 1-15,-3-1 16,-2-1-16,-2 0 0</inkml:trace>
  <inkml:trace contextRef="#ctx0" brushRef="#br1" timeOffset="24860.1836">4954 9886 0,'0'0'0,"0"0"0,0 0 16,0 0-16,0 0 0,0 0 0,0 0 16,0 0-16,0 0 0,0 0 15,0 0-15,0 0 0,0 0 16,0 0-16,27 6 0,-27-6 15,0 0-15,0 0 0,0 0 16,29 1-16,-29-1 0,0 0 16,25 3-16,-25-3 0,19 3 0,-9-1 15,3-1-15,-1 0 0,0 1 16,0-1-16,1 1 16,-2 0-16,4-1 0,-1 0 15,4 1-15,-3 1 0,2-1 0,-1 1 16,2-1-16,-3 1 0,0 0 0,6 0 15,-3-1-15,2 1 16,1 2-16,1 1 0,0-2 16,-2 0-16,-1 1 0,3 0 15,3-1-15,-3 0 0,1 1 0,2-2 16,-3 3-16,0-2 0,0 0 16,6 5-16,4-1 15,-4-2-15,-3-2 0,2 0 0,1 0 16,0 1-16,-3 2 0,1-1 15,-1-1-15,-1 0 0,0 0 16,3 1-16,5 1 0,-4-2 16,-2 1-16,1 2 0,0 1 15,1-1-15,-2-1 0,6 1 0,0 2 16,-7-3-16,0 1 0,7 2 16,3 1-16,-4-1 0,-4-1 15,0 0-15,3-1 0,-3 2 16,0 0-16,1 1 0,1 1 15,-4-1-15,-2 0 0,6 1 16,4 1-16,-6 2 0,-2-1 0,3 1 16,-2-2-16,2 1 15,-1 0-15,0 0 0,0 0 16,-1 0-16,-3-2 0,4 2 16,1 3-16,-3-3 0,-2-2 0,3 1 15,1 3-15,-3-2 0,-1-1 16,2 0-16,2 3 0,-2-1 15,-2 0-15,1-1 0,1 1 16,1-2-16,-4 0 0,1 1 16,1 2-16,-4-1 0,0-2 0,3 2 15,2 2-15,-1-1 16,-3 0-16,-2-1 0,1-1 16,1 0-16,-3-2 0,4 4 15,2 2-15,-2-2 0,-1-2 0,-1 2 16,-2 2-16,-1-2 0,0-3 15,3 3-15,2 0 0,-2-1 16,-2 0-16,1-1 0,-1 1 16,-3-1-16,-2 1 0,2-1 15,0 1-15,-3-3 0,1 0 0,3 2 16,2 0-16,-3 1 0,-1 1 16,0-1-16,-1-2 0,-2 0 15,-1 0-15,1 1 0,1 1 16,0-1-16,0-2 0,0 1 15,0 1-15,0-1 0,1 0 16,-1 1-16,0 1 0,-2-2 16,-1-4-16,1 2 0,-3 1 15,0-3-15,1 1 0,-3 0 16,3-1-16,1 1 0,-3 2 0,3-1 16,1 1-16,-2 0 0,-3 1 15,4 0-15,-1-2 16,1 0-16,0 0 0,0-2 0,0-1 15,0 1-15,-1 0 0,-1 2 16,0 0-16,0-1 0,-2 1 16,1-2-16,-1 1 0,1-1 15,-1-1-15,1 0 0,-1 0 16,0-2-16,-1 1 0,-1-1 16,1-1-16,-1 1 0,0-2 0,2 1 15,-1 0-15,-1-1 0,1-1 16,0 2-16,2 2 0,-3-1 15,0-1-15,-1 0 0,1-2 16,-1 1-16,1 0 0,0 0 16,1-2-16,-2 2 0,0-1 0,0 0 15,-1 0-15,2-2 16,-1 1-16,-2-2 0,2 3 16,-2-3-16,2 4 0,-2-4 15,2 2-15,-2-2 0,3 1 0,-3-1 16,3 2-16,-3-2 0,0 0 15,0 0-15,0 0 0,0 0 16,0 0-16,0 0 0,0 0 16,0 0-16,0 0 0,0 0 15,0 0-15,0 0 0,1 4 0,-1-4 16,0 0-16,0 0 16,0 0-16,0 0 0,0 0 0,0 0 15,0 0-15,0 0 0,0 0 16,0 0-16,-4-3 0,4 3 15,-7-3-15,7 3 0</inkml:trace>
  <inkml:trace contextRef="#ctx0" brushRef="#br1" timeOffset="25699.373">8384 11690 0,'0'0'0,"0"0"16,0 0-16,0 0 0,0 0 16,0 0-16,0 0 0,0 0 0,0 0 15,0 0-15,16 20 0,-16-20 16,0 0-16,0 0 0,0 0 15,13 20-15,-13-20 0,0 0 16,0 0-16,13 17 0,-9-14 0,1 1 16,-1-1-1,1 0-15,-1-2 0,1 0 0,-1 2 16,0-1-16,1-1 0,-1 0 16,1-1-1,-1 0-15,-1 0 0,1 0 0,-1-1 16,0-3-16,2 0 0,-2-1 15,-1 1-15,-1-1 0,0 0 16,0 0-16,2 1 0,-3-1 16,1 0-16,1 1 0,-2 1 0,-2-2 15,1 1-15,-4 1 16,2-2-16,0 2 0,-2 2 16,1 1-16,-2 1 0,1 1 0,-1 0 15,1 0-15,0 1 0,1 1 16,1 2-16,-1-1 0,2-1 15,0 2-15,1-1 0,0 0 16,1 0-16,0-2 0,0 0 16,1 0-16,1 0 0,0-2 15,2 0-15,-1-1 0,1 0 0,1-2 16,1-3-16,1 1 0,1 0 16,-2-2-16,2-1 15,0 1-15,-4 0 0,0-1 0,1 1 16,-2-1-16,0-1 0,0 2 15,-3 0-15,-1 0 0,-1 1 0,-1-1 16,-2 0-16,-1 1 16,1 1-16,-2-1 0,-1 0 15,1 1-15,0 2 0,0-1 16,2 2-16,-1 0 0,2-1 0,0 0 16,0-2-16,2-1 0,0 1 15,0 1-15</inkml:trace>
  <inkml:trace contextRef="#ctx0" brushRef="#br1" timeOffset="34012.5418">12126 7703 0,'0'0'0,"0"0"15,0 0-15,0 0 0,0 0 0,0 0 16,0 0-16,0 0 0,0 0 0,0 0 16,0 0-16,-2-22 0,2 22 15,0 0-15,0 0 16,0 0-16,0 0 0,0 0 0,0 0 16,0 0-16,0 0 0,0 0 15,0 0-15,-10 22 0,10-22 16,0 0-16,0 0 0,-15 19 15,15-19-15,0 0 0,0 0 16,-14 23-16,14-23 0,0 0 16,-12 24-16,6-14 0,1 1 0,-1 1 15,0 1-15,0-1 16,1 0-16,-2-1 0,1 1 0,0 0 16,1-1-16,-2 3 0,0 0 15,1 2-15,-1-2 0,-1 2 16,0-1-16,-1-2 0,0 0 15,-2 7-15,1 3 0,-1-3 16,1 1-16,-1-1 0,0 0 16,1-1-16,1 1 0,-1-1 15,0 2-15,0-2 0,1-1 0,-2 2 16,0-1-16,-2 1 0,0-2 16,0 3-16,1-1 0,0 2 15,0-2-15,-3 5 0,2-1 16,1-1-16,1 0 0,-2 2 15,-2-2-15,0 0 0,-1 0 0,1 0 16,0 1-16,0-1 16,1 0-16,0 1 0,0 1 15,1-1-15,0-3 0,-1 4 16,-1 0-16,0-1 0,-2 0 0,1 0 16,-1-1-16,2 0 0,1 1 15,-2 5-15,1 1 0,-2-2 16,0-2-16,0 2 0,-1 0 15,1 1-15,-2-1 0,1-1 16,3-2-16,0 1 0,1 1 0,-3 1 16,0 1-16,0-3 0,1-4 15,-2 1-15,1 0 0,1 1 16,2 1-16,1-2 0,-1 1 16,-1-1-16,-1-2 0,-1 3 15,-3 0-15,1-1 0,2 0 16,0 0-16,0-1 0,2 0 15,0-2-15,-3 1 0,-1 0 16,-1 1-16,1-3 0,1 2 16,1 1-16,3-1 0,1 1 0,-2 1 15,0 3-15,-2-5 0,0-2 16,-2 0-16,0-2 0,2 3 16,-1-1-16,2 1 0,0 2 15,1-3-15,-1-2 0,-1 3 16,-2 0-16,0 2 0,0 2 15,2-2-15,0-1 0,2-2 16,-1 0-16,0 0 0,-2-1 16,1 1-16,-1 0 0,-1 0 15,0 0-15,5-3 0,0 0 0,-3 4 16,1 0-16,1-3 0,0 1 16,-6 5-16,-1-3 0,4-3 15,2 0-15,-3 2 0,1-2 16,3-1-16,-2 1 0,0 0 15,-2 1-15,0-1 0,-1-1 0,3 1 16,0 1-16,2-1 0,2 1 16,-4 0-16,-2 0 15,1 0-15,-2 0 0,1 0 16,1-1-16,2 0 0,0-1 0,-2 1 16,-3 1-16,1-2 0,2-2 15,-2 2-15,0-1 0,1 0 16,0 0-1,-1 3-15,0 2 0,-1-2 16,-1 1-16,1-2 0,3-2 0,-2 1 16,0-1-16,2 0 0,3-1 15,-3 0-15,-2 0 16,2-2-16,1 1 0,-1-1 0,1 1 16,1 1-16,2-2 0,-1 0 15,-3 0-15,1-1 0,1-1 0,-3-2 16,0 2-16,1-1 15,2 1-15,1 0 0,-1 1 16,2 0-16,1-2 0,-4 0 16,-2 1-16,3-2 0,0-1 0,1 1 15,-2 0-15,3 0 0,1 0 16,-1 0-16,-2 0 16,2-1-16,1-2 0,-3-1 0,0 2 15,4-2-15,0 1 0,-1 0 16,1-1-16,1 0 0,2-1 0,-1 1 15,0-1-15,1 0 16,0 0-16,-2 0 0,0 0 16,1 0-16,1 0 0,-1 0 15,-1-1-15,0-1 0,0 2 0,0-2 16,1 1-16,0 0 0,1-1 16,3 1-16,-1 0 0,1 0 15,1-1-15,-1 0 0,1 1 16,-1-1-16,1 0 0,-1 0 15,1 1-15,-2-1 0,2-1 0,-1 1 16,2-1-16,-2 1 0,0 0 16,0 1-16,1-1 15,0-1-15,1 0 0,-1 1 0,2 0 16,1 0-16,-1-1 0,-1 1 16,2-1-16,0 1 0,2-1 15,-2 1-15,2-1 0,-2 1 16,2-1-16,-3-1 0,3 1 15,-2 0-15,2 0 0,0 0 16,0 0-16,0 0 0,5 3 0,-5-3 16,0 0-16,6 0 0</inkml:trace>
  <inkml:trace contextRef="#ctx0" brushRef="#br1" timeOffset="39094.2342">12073 7649 0,'0'0'0,"0"0"16,0 0-16,0 0 0,0 0 0,0 0 15,0 0-15,0 0 0,0 0 16,0 0-16,0 0 0,-22 9 15,22-9-15,0 0 0,-22 25 16,22-25-16,-16 21 0,9-8 16,-2 0-16,1 0 0,1 2 0,1-2 15,2 2-15,0-2 16,2 0-16,0-1 0,1-1 16,1-1-16,0-2 0,1 0 0,1-1 15,-1-1-15,0-2 0,1 0 16,2-2-16,-1 0 0,0-2 15,2-1-15,0-3 0,1 0 16,-1-1-16,1-2 0,0 0 16,1 0-16,0 0 0,-2-1 15,1 0-15,-1 1 0,1-1 16,-2 2-16,-1 1 0,0-1 0,-1 3 16,-1-2-16,-1 1 15,0 1-15,-1 0 0,-2 1 16,-3 2-16,-1 0 0,1 2 0,-2 0 15,-1 1-15,2 1 0,-1 2 16,0 1-16,2 3 0,-1 0 16,1-2-16,3 2 0,1-1 15,1 0-15,0-1 0,1 0 16,2-2-16,0-1 0,0 1 0,3-3 16,0-1-16,2 0 15,-1-2-15,3-1 0,1-2 0,0 0 16,0-3-16,0 0 0,0-1 15,-1-1-15,-2-1 0,0 1 16,0-2-16,-1 2 0,0-1 16,-2 1-16,1-2 0,-2 2 15,-1-2-15,-1 2 0,0-1 16,-2-1-16,-1 2 0,-2 0 0,-4 1 16,-1 2-16,-2 0 0,-2 4 15,-3 4-15,2-3 0,0 0 16,-2-2-16,3 2 0,2 0 15</inkml:trace>
  <inkml:trace contextRef="#ctx0" brushRef="#br1" timeOffset="39930.856">12012 8214 0,'0'0'0,"0"0"16,0 0-16,0 0 0,0 0 0,-2 22 16,2-22-16,0 25 15,0-25-15,1 31 0,0-18 0,0-1 16,1-1-16,-1-1 16</inkml:trace>
  <inkml:trace contextRef="#ctx0" brushRef="#br1" timeOffset="40079.8588">11999 8892 0,'0'0'0,"0"0"16,0 0-16,0 0 0,-2 30 0,2-30 16,-2 28-16,2-28 0,-2 34 15,0-19-15,1-1 0,0-3 16</inkml:trace>
  <inkml:trace contextRef="#ctx0" brushRef="#br1" timeOffset="40238.8672">12019 9695 0,'0'0'0,"0"0"0,0 0 0,2 22 15,-2-22-15,0 0 0,3 20 16,-1-14-16</inkml:trace>
  <inkml:trace contextRef="#ctx0" brushRef="#br1" timeOffset="40410.8727">12045 10295 0,'0'0'0,"0"0"0,0 0 0,0 21 16,0-21-16,-1 24 0,1-24 16,1 33-16,1-18 0,-1 1 15,0 1-15,0-3 0,0-2 0,-1-1 16</inkml:trace>
  <inkml:trace contextRef="#ctx0" brushRef="#br1" timeOffset="40544.0222">12067 10885 0,'0'0'0,"0"0"0,0 0 16,6 22-16,-6-22 0,4 23 0,-1-10 15,-1-2-15,-1-1 0,0-2 16,0 0-16,0-1 0</inkml:trace>
  <inkml:trace contextRef="#ctx0" brushRef="#br1" timeOffset="40683.5867">12091 11469 0,'0'0'16,"0"0"-16,0 0 0,2 24 15,-2-24-15,4 21 0,-2-9 16,0-2-16,-2 0 0,0-2 16,0 0-16,0-2 0</inkml:trace>
  <inkml:trace contextRef="#ctx0" brushRef="#br1" timeOffset="40809.9009">12103 12018 0,'0'0'0,"0"0"16,0 0-16,-5 18 0,5-18 0,0 0 16,0 0-16,-4 19 0</inkml:trace>
  <inkml:trace contextRef="#ctx0" brushRef="#br1" timeOffset="41463.0764">12053 12341 0,'0'0'0,"0"0"0,0 0 16,0 0-16,0 0 0,0 0 0,0 0 16,23 9-16,-23-9 0,0 0 15,29 14-15,-29-14 16,25 12-16,-10-4 0,0 3 16,-2 1-16,-2 0 15,-3 2-15,-2-2 0,-5 1 16,-5 0-16,0-1 0,-3-1 0,-3 5 15,-2-1-15,-1 0 0,-2-1 16,-3-1-16,-1-1 0,3-1 16,0-1-16,2-1 0,2 0 15,1 0-15,2 1 0,1-3 16,2-4-16,0 1 0,2-1 0,0 1 16,2 1-16,1-1 0,1 0 15,3-1-15,3 1 16,1-1-16,1 0 0,3 0 0,4 0 15,-2-1-15,0 0 0,0 1 16,1 0-16,-1 0 16,-1-1-16,2 0 0,-2-2 0,-1 1 15,-1 0-15,-2 1 16,-1-2-16,-1 2 0,0 1 16,0 1-16,2 1 0,-3-2 0,-3-2 15,0-1-15,0 1 16,0-1-16</inkml:trace>
  <inkml:trace contextRef="#ctx0" brushRef="#br1" timeOffset="42781.2818">8691 7521 0,'0'0'0,"0"0"0,0 0 16,0 0-16,0 0 0,0 0 15,0 0-15,0 0 0,0 0 0,22 14 16,-22-14-16,0 0 16,35 7-16,-15-4 0,4 0 15,-3 1-15,-3-2 0,-3 0 0</inkml:trace>
  <inkml:trace contextRef="#ctx0" brushRef="#br1" timeOffset="42925.8526">9794 7614 0,'0'0'0,"0"0"0,26 0 16,-8 1-16,4-1 0,2 1 16,-5 0-16,-2-1 0</inkml:trace>
  <inkml:trace contextRef="#ctx0" brushRef="#br1" timeOffset="43077.9413">10825 7607 0,'0'0'0,"0"0"16,0 0-16,31 1 0,-12-1 0,5 0 16,5 2-16,7-1 0,0 1 15,-5-1-15,-5 0 0,-4-1 16</inkml:trace>
  <inkml:trace contextRef="#ctx0" brushRef="#br1" timeOffset="43230.4241">11684 7599 0,'0'0'0,"0"0"16,0 0-16,24 6 0,-24-6 0,23 3 15,-23-3-15,26 6 16,-14-3-16,-1 0 0,0-2 0,-1 0 15,-1 0-15,-2 0 0</inkml:trace>
  <inkml:trace contextRef="#ctx0" brushRef="#br1" timeOffset="44244.9715">7784 7272 0,'0'0'0,"0"0"16,0 0-16,0 0 0,0 0 0,0 0 16,0 0-16,0 0 0,0 0 15,0 0-15,13-20 16,-13 20-16,25-4 0,-25 4 0,29 0 16,-29 0-16,30 4 0,-14 0 15,-1 1-15,0 2 0,-2 0 16,-1 1-16,0 1 15,-1 1-15,-2-2 0,-1 6 0,-3-1 16,-4 0-16,-2 0 0,-4 2 16,-4 0-16,-2 0 0,-1 0 15,-6 1-15,-4 1 0,1-2 16,0 0-16,-3 2 0,1-2 16,3-1-16,3-1 0,2-3 15,2 0-15,3-3 0,1 0 0,3-2 16,2-1-16,1-2 0,2 1 15,1-1-15,2 0 0,1 0 16,3-1-16,0 3 0,2 0 16,0 0-16,1 1 0,2 0 15,3 1-15,1 1 0,2-1 0,-2 3 16,-2 2-16,0-1 0,-5 0 16,0 1-16,-2 1 15,-2-1-15,-2-1 0,-3 4 0,-2 1 16,-3 0-16,0-1 0,-5 0 15,-4 2-15,3-1 0,-1-1 0,1-1 16,-2-1-16,0 0 16,0 0-16,0-2 0,-2-1 15,3 0-15,0-3 0,2 1 16,1-1-16,0-2 0,1-1 0,1 0 16,3 0-16,-1 2 0,2-1 15,1 0-15,-1 2 16,2-1-16,0 1 0,3 0 0,2 0 15,1-1-15,-3 0 0,1-1 16</inkml:trace>
  <inkml:trace contextRef="#ctx0" brushRef="#br1" timeOffset="53546.7466">12066 7742 0,'0'0'0,"0"0"16,0 0-16,0 0 0,0 0 0,0 0 15,0 0-15,0 0 0,0 0 16,0 0-16,0 0 0,0 0 15,0 0-15,0 0 0,24 8 16,-24-8-16,0 0 0,0 0 16,23 17-16,-23-17 0,0 0 0,17 20 15,-17-20 1,17 20-16,-8-10 0,1 2 0,2 1 0,0-1 16,1 1-16,0 2 0,2 3 15,-1-3-15,0 2 0,8 5 16,3 1-16,-2 0 0,0 0 15,0 4-15,1 2 16,6 5-16,0-2 0,1 1 0,0 0 16,-3-1-16,0-1 0,8 10 0,3 4 15,-5-2-15,-4-2 0,8 7 16,2-3-16,-2-3 16,-3-3-16,0 6 0,1 6 15,1-8-15,0-4 0,6 10 0,0 2 16,-2 0-16,0 1 0,22 23 15,-3-7-15,-8-10 0,-6-4 16,4 5-16,2 4 0,-7-8 16,-3-7-16,5 7 0,5 3 15,-7 1-15,-4 2 0,7 4 16,5 4-16,-5-8 0,-2-6 0,4 6 16,3 4-16,1 0 15,2 0-15,1 3 0,2 3 0,-7-7 16,-5-4-16,10 6 0,7 6 15,-2-2-15,-1-3 0,2 5 16,1 2-16,-7-5 0,-4-4 16,7 11-16,7 9 0,-6-9 0,-3-5 15,3 10-15,4 5 16,-4-10-16,-4-5 0,8 7 16,6 7-16,-3-6 0,0-5 15,1 5-15,3 3 0,-9-6 16,-7-5-16,7 8 0,4 5 15,-2-7-15,-2-4 0,4 8 0,4 5 16,-5-5-16,-3-6 0,2 8 16,3 5-16,-9-9 0,-3-5 15,6 9-15,7 5 0,1-5 16,2-6-16,4 9 0,2 7 16,-7-8-16,-5-3 0,4 7 15,1 7-15,-8-11 0,-7-8 0,4 8 16,3 5-16,-4-9 0,0-7 15,3 6-15,3 2 0,-12-5 16,-6-4-16,6 3 0,5 1 16,-7-11-16,-5-6 0,4 5 15,1 3-15,1-6 0,-1-2 0,0 3 16,-1 2-16,-2-10 0,-2-10 16,-8 0-16,-5-2 15,-2-7-15,-1-4 0,1 3 0,0 1 16,-7-8-16,-4-6 0,6-1 15,4 0-15,-4 1 0,-3 0 0,-5-1 16,-4 1-16,-1-4 16,0-3-16,0-5 15,0-4-15,-4-2 0,-4-1 0,0-1 16</inkml:trace>
  <inkml:trace contextRef="#ctx0" brushRef="#br0" timeOffset="59561.6995">3496 10907 0,'0'0'0,"0"0"0,0 0 0,0 0 16,0 0-16,0 0 0,0 0 0,29-8 16,-29 8-16,0 0 15,28-7-15,-28 7 0,32-6 0,-13 3 16,1-1-16,1 1 15,2 0-15,4-1 0,8 0 16,-3 1-16,1 1 0,10-4 0,-2 1 16,12-3-16,1 2 0,3-1 15,-2 1-15,7-1 0,-5 0 0,6 2 16,0 0-16,0 0 0,1-1 16,11-1-16,-4 2 0,-2-1 15,0 1-15,9-1 0,-1 2 16,-4-1-16,-1 0 0,32 1 15,-7 1-15,-4-1 0,-8-1 0,1 2 16,-1 2-16,-4-3 0,-1-4 16,1 7-16,5 4 15,-5-5-15,-1-1 0,1 1 0,3 2 16,-2 0-16,-1 0 0,4-3 16,2-2-16,-4 1 0,-1 0 15,6 3-15,5 2 0,-5-1 16,-3 0-16,9-1 15,4 1-15,-3-2 0,-4 1 0,5-1 16,5 0-16,-5-3 0,-4-2 0,4 1 16,3 1-16,-3 2 15,-4 0-15,11 2 0,6 0 16,-7 1-16,-5 1 0,-1-3 16,-2-2-16,-1 3 0,0 2 0,6-1 15,5 2-15,-2-5 0,-2-2 16,2 1-16,-1 0 0,-3 3 15,-2 1-15,10 0 0,6 1 16,-7-2-16,-3 0 0,-2 0 16,-1 1-16,-1 0 0,-1-1 0,7 0 15,4 0-15,-6 3 0,-2 3 16,-3-3-16,0-2 0,-5-1 16,0 1-16,8 1 0,7 0 15,-2 1-15,-2 0 0,1-3 16,0-2-16,-6 3 0,-3 2 15,5-2-15,4 2 0,-6-2 16,-2-1-16,3 0 0,3 1 16,-5 1-16,-4 2 0,5-2 0,4 1 15,-4-2-15,-1 0 0,6 1 16,6 3-16,-6-1 0,-6 1 16,2-1-16,3-1 0,-3 0 15,-1 1-15,6-1 0,4 1 16,-7 2-16,-3 0 0,3 2 15,0 0-15,-3 0 0,-2 1 16,5-5-16,4-1 0,-4 1 16,-4 1-16,-2 4 0,1 0 15,-6 0-15,-4-1 0,2-2 0,1-1 16,-4-1-16,-3 2 0,1 0 16,3 0-16,-5-2 0,-5 0 15,1 1-15,1 0 0,-5 6 16,-3 2-16,3-4 0,5-4 15,-7 0-15,-1-1 0,-5-1 16,-2-1-16,-10 1 0,-6 2 0,6 0 16,4 1-16,-6 4 0,-5 1 15,-1-2-15,0-3 0,-7 1 16,-4-2-16,2 2 0,0 2 16,-7 2-16,-6 1 0,1-3 15,0-1-15,-4-5 0,-2-1 16,-5 2-16,-3 1 0,-2-4 15,-3-2-15,-2 2 0,1 3 16,-2-2-16,0 0 0,0 1 16,-1 1-16,-1 1 0,0 1 0,-2-1 15,-1 0-15,-3 0 0,0 0 16,0 0-16,2-1 0,0-1 16</inkml:trace>
  <inkml:trace contextRef="#ctx0" brushRef="#br0" timeOffset="60794.9084">7435 10708 0,'0'0'0,"0"0"15,0 0-15,0 0 0,0 0 0,0 0 16,0 0-16,1 29 0,-1-29 15,0 0-15,1 31 0,-1-31 16,2 30-16,-1-12 0,2 3 16,-3 2-16,0-1 0,0 2 15,0 2-15,0 7 0,0 1 16,0-1-16,0-2 0,0 2 0,0 1 16,0 6-16,0-3 15,0-2-15,0-2 0,0 0 0,0-1 16,0-1-16,0-1 0,0 0 15,0 1-15,0-4 0,0-2 16,0 0-16,0 0 16,0-2-16,-3 0 0,1 0 15,-1 2-15,-1-6 0,-1-3 0,3-2 16,-1-4-16,-1-1 0</inkml:trace>
  <inkml:trace contextRef="#ctx0" brushRef="#br0" timeOffset="61467.8526">7338 11971 0,'0'0'0,"0"0"0,0 0 15,0 0-15,-4-18 0,4 18 0,0 0 16,-2-25-16,2 15 16,-1 0-16,-1 2 0,0-2 15,1 1-15,-4 0 0,2 1 0,-1 3 16,-1 1-16,0 2 0,-6 0 15,0 3-15,-3 1 0,0 4 16,-2 1-16,0 2 0,1 1 16,-5 5-16,-2 2 0,0 1 0,3 0 15,1 1-15,2 1 16,0 1-16,2-1 0,2 5 0,1 0 16,3-2-16,4-4 15,2-1-15,-1-1 0,3-4 0,3-2 16,0-2-16,4-3 0,-1-1 15,3-2-15,1-3 16,2-1-16,0-3 0,-1-1 0,2-2 16,2-3-16,0-1 0,-2-1 15,3 1-15,-2 1 16,1 1-16,0 0 0,-4-1 0,0-2 16,-2 1-16,-1 1 0,-2 2 15,1 0-15,-2 2 0,0 2 16,-2 0-16,1 0 0,-3 3 0,2 0 15,-1 2-15,0 1 16,0 2-16,-1 1 0,1 1 16,0 2-16,0 1 0,0 1 0,1 2 15,-3 3-15,4 1 0,-1 2 16,1 5-16,3 3 16,4 0-16,0 0 0,3 0 0,3-2 15,2-2-15,1-3 0,-1 1 16,-2-3-16,-5-4 0</inkml:trace>
  <inkml:trace contextRef="#ctx0" brushRef="#br0" timeOffset="62095.4179">10110 10657 0,'0'0'16,"0"0"-16,0 0 0,0 0 0,0 0 0,0 0 15,0 0-15,0 0 16,6 28-16,-6-28 0,0 0 16,5 31-16,-5-31 0,1 27 15,-2-10-15,-2 0 0,1 0 0,0 3 16,0 4-16,0-1 0,-1-2 16,0 8-16,0 2 15,-1-2-15,1-1 0,0 1 0,-1 0 16,1-2-16,0 0 0,0 6 15,1 1-15,0-2 16,0-2-16,1 3 0,1 1 16,0-5-16,1-3 0,0-1 0,1-1 15,1 0-15,-1-4 0,-1 2 16,0-2-16,1 1 0,0-2 0,1-2 16,-1-1-1,-1-3-15,-1-1 0,0-5 0,1-4 16,-1 0-16,0-1 0,0-2 15</inkml:trace>
  <inkml:trace contextRef="#ctx0" brushRef="#br0" timeOffset="62778.0994">10037 11935 0,'0'0'0,"0"0"16,0 0-16,0 0 0,0 0 0,0 24 16,0-24-16,-2 25 15,2-25-15,-3 29 0,1-12 0,0 2 16,0 2-16,-2 2 15,0 0-15,0 0 0,0-2 0,-2 5 16,-2 0-16,1-1 0,2 1 16,-1-4-16,1-3 0,0-1 15,1-3-15,1-1 0,0-1 16,1 0-16,0-3 0,0-1 16,1-2-16,0-2 0,0-1 0,1-4 15,-3 0-15,3 0 0,-2-4 16,1 1-16,0 1 0,1-4 15,1-1-15,1-2 0,2-2 16,0 0-16,1 0 0,2-2 16,1 1-16,-2 1 0,1 1 15,3-3-15,0-1 0,1 2 16,0 1-16,2 2 0,3 1 16,0 1-16,1 2 0,-1 1 15,1 2-15,0 1 0,1 3 16,1 1-16,0 1 0,-1 1 15,1 1-15,-1 3 0,-2 2 16,-1-1-16,-3-1 0,-2 1 16,-2 0-16,-1 0 0,-1 0 15,-3 0-15,-2 0 0,-2-1 0,-1 0 16,-6-1-16,-3-2 0,-1 2 16,-1-1-16,-1-2 0,1-1 15,-1-1-15,-2 0 0,1-2 16,-2-1-16,3 0 0,1-1 15,2 0-15,1-2 0,5-1 16,5-1-16,9-4 0,7-6 16,-3 4-16,-2 1 0,-2 1 0</inkml:trace>
  <inkml:trace contextRef="#ctx0" brushRef="#br0" timeOffset="63477.7008">14475 10647 0,'0'0'0,"0"0"0,0 0 16,0 0-16,0 0 0,0 0 15,0 0-15,23-2 0,-23 2 16,0 0-16,22 16 0,-14-8 16,0 2-16,0 2 0,-2 1 15,1 3-15,-1 1 0,0 1 16,-2 3-16,1 8 0,-2 1 0,-1 0 16,-1 2-16,-1 0 0,0-1 15,0 8-15,0-1 0,0-1 16,0 1-16,0-1 0,0 1 15,0 0-15,0-2 0,0 4 16,0-1-16,0 0 0,0-2 0,2 1 16,-1 0-16,0-5 0,0-2 15,1 0-15,1 0 0,1-3 16,-1-2-16,1-2 0,2-2 16,-2-2-16,1 0 0,-1-1 15,-1 0-15,-1-4 0,-2 0 16,-3-4-16,0 1 0,0-2 15,0-3-15,1-1 0</inkml:trace>
  <inkml:trace contextRef="#ctx0" brushRef="#br0" timeOffset="63994.8266">14785 12646 0,'0'0'0,"0"0"0,0 0 16,0 0-16,0 0 0,0 0 0,0 0 15,0 0-15,10-17 0,-10 17 16,0 0-16,0 0 0,-10-22 16,10 22-16,0 0 0,-20-18 15,20 18-15,-21-10 0,6 6 16,-2 1-16,0-1 0,-2 2 16,0 1-16,-2 0 0,-2 0 0,-7 2 15,2 1-15,1 3 0,3 0 16,0 2-16,1 3 15,0 1-15,4 0 0,0 2 16,2 2-16,4-1 0,2 2 0,3 1 16,3 1-16,3 0 0,2 2 15,3 3-15,4-2 16,1-1-16,3-1 0,3 2 16,1 0-16,4-2 0,1-4 0,2 2 15,1-3-15,-2 1 0,-1-3 16,1 0-16,1 0 0,2-1 15,1-1-15,-4-2 0,-4-2 16,-4 0-16</inkml:trace>
  <inkml:trace contextRef="#ctx0" brushRef="#br0" timeOffset="64156.9829">15062 12962 0,'0'0'15,"0"0"-15,0 0 0,0 0 0,0 0 16,0 0-16,0 0 0,0 0 16,0 0-16,0 0 0,0 0 15,0 0-15,-17-21 0,17 21 16</inkml:trace>
  <inkml:trace contextRef="#ctx0" brushRef="#br0" timeOffset="66188.6024">4766 5273 0,'0'0'15,"0"0"-15,-11-17 0,3 7 0,-1 0 16,-9-6-16,-6-1 0,-3-2 16,-2-4-16,-14-2 0,-6 2 15,-1 1-15,0 2 0,-16-4 16,-5 3-16,1 2 0,2 4 16,-18 1-16,-2 2 0,-7 2 15,8 3-15,-45 5 0,7 6 16,18 4-16,14 4 0,-4 4 15,1 3-15,11 3 0,9 4 0,-6 5 16,-3 5-16,6-4 0,9 0 16,-6 4-16,-1 6 0,12-2 15,8-1-15,0 9 16,2 5-16,3-3 0,-1-3 0,9 8 16,8 6-16,8-4 0,6-3 0,-1-1 15,-5 0-15,4-2 16,7-4-16,1 10 0,6 6 15,-2-6-15,0-5 0,5 7 16,2 3-16,7 1 0,2-2 0,4-1 16,2-1-16,-2-3 0,1-1 15,6 1-15,4 1 0,7-8 16,5-4-16,8 4 0,4 2 16,-5-3-16,-2-4 0,7-1 15,4 1-15,-3-5 0,-3-3 0,7 2 16,6-2-16,-3-3 0,-1-3 15,10-1-15,9-1 0,0-4 16,-2-4-16,8-3 0,3-2 16,-7-7-16,-5-2 0,12-5 15,6-4-15,-8-2 0,-4-1 0,8-5 16,5-4-16,-6 1 16,-6-1-16,8-4 0,8-3 15,-9-2-15,-5-1 0,4-5 16,7-4-16,-8 0 0,-5 3 0,4-5 15,4-2-15,-12-3 0,-10 0 16,6-4-16,-1-2 16,-8 4-16,-6 1 0,-2-6 15,-1-6-15,-1 2 0,-3 3 0,-6-5 16,0-5-16,-1 5 0,-4 3 0,-1-4 16,-3-5-1,-6 4-15,-4 2 0,-4-5 0,-4-5 16,-1 7-16,-4 5 0,-7-3 15,-3-1-15,-1 2 0,2 0 0,-5-1 16,0 0-16,-2 4 0,-2 5 16,-7-4-16,-4-1 15,-1 9-15,-1 6 0,-3-4 0,-5-4 16,0 3-16,-1 2 0,-8 2 16,-5 0-16,0 4 0,1 3 0,-13-1 15,-6-1-15,6 4 16,5 3-16,-14 4 0,-8 3 15,2 3-15,3 3 0,-14 7 0,-8 4 16,3 4-16,2 4 0,-12 6 16,-7 6-16,35-5 0,23-6 0,13-2 15</inkml:trace>
  <inkml:trace contextRef="#ctx0" brushRef="#br0" timeOffset="71230.3208">3080 8358 0,'0'0'0,"0"0"0,0 0 0,0 0 15,0 0-15,22-19 0,-22 19 16,33-14-16,-16 7 0,5 0 15,4 0-15,1-1 0,-2 1 0,10-1 16,3 1-16,-3 0 0,-1 0 16,5 1-16,0 2 0,-4 2 15,-2 2-15,-1 1 0,-1 1 16,-5 1-16,-3 0 0,-1 3 16,-1 1-16,-2 2 0,-3 1 15,-2 2-15,1 4 0,-3 0 16,-3 0-16,-4 2 0,-3 3 15,-5 1-15,-1 0 0,-6 2 16,-2 2-16,-3-1 0,-6 0 0,-5 0 16,-3 1-16,-3 0 0,-5 1 0,-7 5 15,-1 1-15,0-2 16,-1-5-16,-5 5 0,3-2 16,3-1-16,4-3 0,1 4 15,1-2-15,12-8 0,1-4 0,-1 0 16,3-3-16,9 0 15,0 2-15,5-1 0,4 0 16,2-2-16,2 0 0,4 0 0,4 2 16,3-1-16,-1 0 0,5-3 15,3-1-15,-1-2 0,4 1 16,6-2-16,6 0 0,1 1 16,0 1-16,11-4 0,2-1 15,0 0-15,2 1 0,0 0 16,2-2-16,-3 1 0,-2 1 0,4 0 15,-1 0-15,-10-1 16,-7 1-16,1-3 0,-4-3 0,-3 5 16,-5 2-16,-4-3 0,-5-1 15,-4 0-15,0 0 0,-3 0 16,-2-1-16,1 1 0,2 0 16,-4 0-16,1 0 0,-1 0 15,0 4-15,-1-2 0,-6 0 16,4-2-16,-1 1 0,0-1 15</inkml:trace>
  <inkml:trace contextRef="#ctx0" brushRef="#br0" timeOffset="73723.0522">6060 7050 0,'0'0'0,"0"0"0,0 0 16,26 14-16,-15-10 0,2 2 15,2-1-15,1 0 0,2-1 0,9 2 16,0 0-16,2 0 0,2-2 15,1-1-15,1-2 16,1-2-16,1-3 0,10 0 16,1-2-16,-2 0 0,1-1 0,8-7 15,-6-1-15,-1-2 0,-4 1 16,-1-4-16,1-2 0,-4 0 16,-1 1-16,6-8 0,0-5 15,-7 2-15,-2 1 0,0-1 16,5-3-16,-9 0 0,-1-2 0,1-8 15,-3 1-15,-3 0 0,-2 3 16,-1-4-16,-2-1 0,-2 1 16,-3 2-16,-5-3 0,-3-4 15,-3 6-15,-2 1 0,-7-2 16,-3-2-16,-1 6 0,0 3 16,-4-5-16,-2-7 0,2 9 15,-1 5-15,-11-18 0,-2 5 16,8 21-16,-2 0 0,-14-14 15,1 5-15,12 13 0,-4 0 0,-8 0 16,-3 2-16,5 3 0,0 0 16,-9 2-16,-6 2 0,0 2 15,1 2-15,-31 0 0,2 4 16,27 7-16,2 5 0,-25 7 16,-1 4-16,5 2 0,4 2 15,-2 5-15,-1 4 0,8 2 16,8 1-16,-4 6 0,-2 5 15,7 3-15,7 1 0,2 1 0,-1 2 16,9-6-16,5-5 0,5 10 16,3 6-16,1-5 0,0-7 15,2 6-15,0 5 0,6-5 16,5-3-16,2 5 0,8 2 16,-1-4-16,4-1 0,5 7 15,3 6-15,3-8 0,3-5 16,2 7-16,4 5 0,0-2 15,-2 0-15,12 6 0,7 4 0,-12-20 16,-12-16-16,-6-10 0</inkml:trace>
  <inkml:trace contextRef="#ctx0" brushRef="#br0" timeOffset="75612.5765">11987 7788 0,'0'0'0,"0"0"15,0 0-15,0 0 0,0 0 0,0 0 16,2 29-16,-2-29 0,2 28 16,1-10-16,-1 3 15,0 1-15,1 0 0,1 4 0,0 6 16,0 8-16,1-2 0,-3 3 16,-1 3-16,-1 8 0,0-2 15,-3 12-15,-2-2 0,2-13 0,0-10 16,1-9-16</inkml:trace>
  <inkml:trace contextRef="#ctx0" brushRef="#br0" timeOffset="75712.1432">11963 9275 0,'0'0'0,"-1"13"0,0 2 0,-2 7 16,2 1-16,-2 11 0,0 5 16,-1 8-16,2 2 0,1 2 15,1 2-15,0-3 0,0-14 0,0-9 16</inkml:trace>
  <inkml:trace contextRef="#ctx0" brushRef="#br0" timeOffset="76012.1951">11951 10576 0,'0'0'0,"0"9"16,0 5-16,0 1 0,0 3 0,1 10 16,0 4-16,0 4 0,1 1 0,1 12 15,1 2-15,-2-6 16,0-4-16,0 5 0,-1-4 15,2-1-15,-1 0 0,-2 2 0,0 2 16,-1-6-16,0-3 0,0 5 16,-2-1-16,1-2 0,0-2 15,2-2-15,2-1 0,0-3 16,1-2-16,-1-1 0,0-1 16,0-6-16,0 1 0,1-3 15,-1 0-15,0-1 0,0-2 16,2 0-16,-1 0 0,0 0 15,0-1-15,0-4 16,-1-1-16,-2-3 0,0-6 0,-2 2 16,2-2-16,0 0 0</inkml:trace>
  <inkml:trace contextRef="#ctx0" brushRef="#br0" timeOffset="81961.8279">13838 9764 0,'0'0'15,"0"0"-15,0 0 0,0 0 0,0 0 16,0 0-16,0 0 0,0 0 16,-11-20-16,11 20 0,0 0 15,0 0-15,0 0 0,0 0 16,0 0-16,-21-16 0,21 16 0,0 0 16,0 0-16,0 0 0,-24 0 15,24 0-15,0 0 16,-21 5-16,13-1 0,-1 0 0,-1-1 15,0 3-15,1 0 0,-1-1 16,0 2-16,1-1 0,1 2 16,2 0-16,-1 1 0,1 1 15,1-2-15,1 1 0,0 2 16,1-2-16,0 1 0,2 0 16,-1-1-16,2 1 0,2 0 0,0 0 15,1 2-15,1-1 0,2 0 16,2 0-16,0-2 0,2 1 15,0 0-15,0-3 0,0 0 16,1 0-16,0-1 0,1-2 16,2 0-16,-1 0 0,1-3 15,0 0-15,1 0 0,-2-1 0,-1-1 16,4 0-16,-2-3 16,0 1-16,-1-1 0,1-2 0,-2 0 15,-3 1-15,-1-1 0,0 0 16,0-2-16,1 2 0,0 0 15,-1 0-15,1-1 0,-1-1 16,-1-1-16,-2 1 0,1-2 16,-2 0-16,0 1 0,0-1 15,-1 0-15,-1 2 0,-1 0 0,0-1 16,-1 0-16,0-1 0,-1 1 16,-1 1-16,-2 1 15,0 0-15,2-1 0,-1 0 0,0 0 16,-2 2-16,0-1 0,0 0 15,1 1-15,-2 1 0,0-1 16,-1 1-16,-1 0 0,1 2 16,-1 1-16,-1-1 0,0 1 15,-1 0-15,-1 0 0,-1 2 16,0 0-16,0 0 0,0 1 0,1 1 16,0 0-16,0 0 0,1 1 15,0 1-15,0 1 0,-1 1 16,0 0-16,0 0 0,0-1 15,0 1-15,0 1 0,0 0 16,0 0-16,1 1 0,0 1 0,1 0 16,1-1-16,1 1 15,0 0-15,2 0 0,0 0 16,1 1-16,0 1 0,2 0 16,1 0-16,1 0 0,0-1 0,1 2 15,3 0-15,-1 0 0,1 0 16,3-1-16,2 1 0,0-1 15,0-1-15,4 0 16,-2-3-16,0 1 0,0-1 0,0 0 16,1-2-16,1 0 0,1-1 0,1-3 15,0 0-15,1-2 16,-2 0-16,-1 0 0,0-2 16,2 0-16,-1-1 0,-1-2 0,0-1 15,0 0-15,-1 0 0,0-2 16,-1 0-16,0 0 0,-1 0 15,0-1-15,0 1 0,-2-1 16,-1 0-16,0 0 0,-2 0 16,0-1-16,-1 0 0,-1 0 15,1 0-15,-3 3 0,-1-2 0,0 1 16,-1 1-16,0-1 0,-2-1 16,0 3-16,-1 2 0,-1-1 15,0-1-15,-1 1 0,0 0 16,-1 0-16,-1 2 0,1 0 15,-2 0-15,-1 2 0,0 1 16,0 1-16,-1 0 0,-1 3 16,0 0-16,-2 1 0,0 0 15,0 0-15,-1 1 0,2 2 16,1 0-16,-2 3 0,1 1 16,0 1-16,2 1 0,3-1 0,0-2 15,1 1-15,1 2 0,0-2 16,2 0-16,0 1 0,2 1 15,2 0-15,1-2 0,1 0 16,1 0-16,-1-4 0,1 0 0,2-2 16,0 1-16,3-2 15,1 0-15,1 0 0,1-1 0,0-3 16,0-1-16,0-1 0,0-1 16,0-2-16,0 0 0,2-4 15,0 1-15,-1-2 0,-1 0 16,0-1-16,-1 0 0,-1-1 15,-1 0-15,-3-1 0,1-2 16,-2 3-16,0 0 0,-2-1 16,-1-1-16,-2 1 0,-1 2 0,-1-1 15,1 1-15,-2 0 16,-2 0-16,1 1 0,-2 3 0,-1 0 16,1 2-16,-1 2 0,-1-1 15,-1 1-15,0 0 0,-1 2 16,-1 1-16,0 1 0,0 1 15,-2 2-15,0 0 0,2 2 16,0-1-16,1 2 0,2 1 16,3-1-16,-1 4 0,1 2 15,2 1-15,1-1 0,1-1 16,0 0-16,2-1 0,2-1 0,-1 1 16,1-2-16,1-1 0,2-1 15,0-1-15,2-1 0,0 0 16,1 0-16,1-1 0,1 0 15,2 0-15,-1-3 0,0 0 16,0-1-16,0-1 0,-1-1 16,-1 1-16,1-3 0,0 1 15,-1-2-15,-2 1 0,0-2 16,-1 1-16,0-2 0,-3 2 0,1 0 16,-1-2-16,-2 1 0,-1-1 15,0 1-15,-1-1 0,-1 1 16,0 0-16,-2 0 0,1 1 15,-2 2-15,0 0 0,-2 2 16,-1-1-16,-2 2 0,-3 0 16,1 2-16,-1 1 0,1 1 0,0 0 15,1 1-15,1 2 16,0 0-16,1 2 0,1-1 0,2 2 16,-1-1-16,2 1 0,0 0 15,3-1-15,1 1 0,0-1 16,1-1-16,0 0 0,1 0 15,1-3-15,2 0 0,1-2 16,2-1-16,-1-1 0,3-1 16,1-2-16,0 0 0,0-3 0,0 1 15,0 0-15,-1-3 16,-1 2-16,0-3 0,0 0 16,-2 0-16,1-1 0,-1-1 0,-2 0 15,-1-1-15,1 2 0,-2-2 16,0 2-16,-1 0 0,0 1 15,-1 0-15,0 0 0,-1 0 16,-1 1-16,-3 1 0,0 2 16,-3 0-16,-2 2 0,-1 0 15,-1 1-15,0 0 0,0 2 0,1 1 16,0 1-16,0 2 0,0 3 16,1-1-16,1 1 0,0 1 15,1 1-15,0 3 0,1 0 16,2-1-16,1-1 0,2-1 15,2-1-15,1-2 0,1 0 16,2-2-16,-1 0 0,2-3 16,1 1-16,2-2 0,1 0 15,0 0-15,2-1 0,0-1 16,1 0-16,-1-2 0,-2 0 0,1-2 16,-1-1-16,-1 0 0,-1-1 15,-2 1-15,-1-2 0,1 1 16,-2 0-16,-1 0 0,-1 0 15,-2 0-15,-1 1 0,-2 0 16,-2 1-16,-3 0 0,0-1 0,-3 2 16,0 1-16,1 0 15,0 2-15,-1 1 0,0 3 16,0-1-16,0 2 0,2 1 0,0-1 16,1 3-16,1-2 0,3 2 15,0 0-15,2 0 0,0 0 16,3-1-16,2-3 0,0 2 15,2 1-15,0-1 0,2-2 16,0 0-16,2 0 0,2-2 16,1 0-16,0-1 0,-1 1 0,1-1 15,0-1-15,-1 0 16,-1 0-16,-2-1 0,1 1 0,-1-1 16,-2-1-16,1-2 0,-2 1 15,-1 0-15,1 0 0,-2-1 16,0 1-16,-1 1 0,0-1 15,-1 1-15,-1-1 0,-1 0 16,-1 2-16,-2 0 0,0 1 16,-2 1-16,0 0 0,1 1 15,-1 1-15,1 2 0,0 0 0,1 1 16,0 0-16,1-1 0,0 1 16,1-1-16,1 0 0,1 1 15,1 0-15,0-1 0,1-1 16,1 1-16,1-1 0,3 0 15,2-2-15,1 1 0,0-2 0,1-1 16,0-1-16,-1 0 16,-1 0-16,0-2 0,-1-1 15,0 1-15,-2-3 0,1 2 16,-2 0-16,0-1 0,-1 1 0,-1-2 16,0 2-16,-1-2 0,1 2 15,-2 1-15,0-1 0,-2 0 16,1 2-16,-1-1 0,-1 3 15,0 0-15,-2 0 0,0 1 16,-1 0-16,1 2 0,-2 0 16,0 2-16,1 0 0,0 0 0,1 1 15,0 0-15,2 4 16,2-2-16,1 2 0,1 2 16,1 2-16,2 0 0,1 2 0,2-2 15,0 0-15,0-1 0,-2-2 16,0 0-16</inkml:trace>
  <inkml:trace contextRef="#ctx0" brushRef="#br0" timeOffset="86684.9134">13856 9933 0,'0'0'0,"0"0"0,0 0 15,0 0-15,0 0 0,0 0 16,0 0-16,0 0 0,0 0 0,31-2 16,-31 2-16,0 0 0</inkml:trace>
  <inkml:trace contextRef="#ctx0" brushRef="#br0" timeOffset="86857.4492">13945 9918 0,'0'0'15,"0"0"-15,0 0 0,0 0 16,0 0-16,0 0 0,0 0 0,0 0 15,0 0-15,0 0 0</inkml:trace>
  <inkml:trace contextRef="#ctx0" brushRef="#br0" timeOffset="87024.5941">14030 9858 0,'0'0'0,"0"0"0,0 0 16,0 0-16,0 0 0,0 0 0,0 0 16,0 0-16,0 0 0,0 0 15,0 0-15,0 0 0</inkml:trace>
  <inkml:trace contextRef="#ctx0" brushRef="#br0" timeOffset="87212.6859">14060 9714 0,'0'0'0,"0"0"0,0 0 0,0 0 0,6-20 15,-6 20-15</inkml:trace>
  <inkml:trace contextRef="#ctx0" brushRef="#br0" timeOffset="88375.3596">11404 5209 0,'0'0'0,"0"0"0,22-1 15,-22 1-15,30-4 0,-8 3 16,4-2-16,12 1 0,2-1 0,16-1 16,3 0-16,-2-1 15,-1 0-15,14-1 0,4 3 16,-4 1-16,0 0 0,12-1 15,-1 1-15,3 2 0,-9 1 0,0 0 16,-1 0-16,0 0 0,-8 0 16,24 1-16,-2 0 0,-9-2 15,-9 1-15,0 0 0,-1 0 16,-12-1-16,-8-1 0,5 0 16,3 1-16,-8 2 0,-6 2 15,1-2-15,1-1 0,-9 0 16,-5 1-16,0 2 0,1 0 15,-5-2-15,-5-2 0,-7 1 0,-4-1 16,-6 3-16,-1 1 0,0-3 16,2-1-16,-3-1 0,-1 0 15,1 0-15,-1 1 0,-2 0 16,0 0-16,0 0 0,2-2 16,-2 2-16,0 0 0,-4 2 15,-2-2-15,1 2 0,-1 2 0,2 0 16,-1-1-16,2 0 0</inkml:trace>
  <inkml:trace contextRef="#ctx0" brushRef="#br0" timeOffset="89469.1898">13980 9981 0,'0'0'16,"0"0"-16,0 0 0,0 0 0,0 0 16,0 0-16,0 0 0,0 0 15,0 0-15,-1 26 0,1-26 16,-4 21-16,4-21 0,-5 31 16,3-13-16,0 1 0,0 0 15,0-1-15,-1-1 0,1-1 0,0-2 16,0-2-16</inkml:trace>
  <inkml:trace contextRef="#ctx0" brushRef="#br0" timeOffset="89695.483">13888 10693 0,'0'0'16,"0"0"-16,0 0 0,0 0 15,-4 31-15,4-31 0,-1 31 16,1-31-16,-2 39 0,2-16 15,0 3-15,0 0 0,0 0 0,1 10 16,1 0-16,-1 0 0,1-2 16,-2 8-16,0 0 0,-2-5 15,1-5-15,-1 3 0,0-2 16,0 0-16,-2-1 0,0-5 16,-3-5-16,2-3 0,0-3 0,2-5 15</inkml:trace>
  <inkml:trace contextRef="#ctx0" brushRef="#br0" timeOffset="89846.5109">13902 11841 0,'0'0'0,"0"0"0,0 0 0,0 0 16,0 0-16,0 0 0,-2 27 16,2-27-16,-2 19 0,2-19 15,0 24-15,0-14 0,1-1 0,0-2 16,0 0-16,-1-1 0</inkml:trace>
  <inkml:trace contextRef="#ctx0" brushRef="#br0" timeOffset="90495.664">13956 12368 0,'0'0'0,"0"0"15,0 0-15,0 0 0,0 0 16,0 0-16,0 0 0,0 0 16,-25 1-16,25-1 0,-35 4 15,35-4-15,-37 6 0,15-2 16,-3 1-16,-1-1 0,2 2 0,-7 2 15,1 1-15,2-1 0,0-1 16,3 0-16,1 1 0,3-3 16,2-1-16,2 0 0,4-1 15,2 1-15,1-1 0,2 0 16,3-1-16,0-1 0,1 1 16,3 0-16,1 1 0,2 0 15,3 0-15,2 0 0,4 0 16,3 1-16,0 1 0,2 2 15,2 2-15,7-1 0,3 1 0,-2-1 16,0-1-16,-1 0 0,0 0 16,0 0-16,0 1 0,3 2 15,-3-1-15,-3-1 0,-2 2 16,-2-2-16,-2 0 0,0 1 16,-2 0-16,-3-3 0,0-1 15,0-1-15,-1 0 0,-1-1 16,-2-1-16,0-1 0,0-3 0,-2 1 15,0 1-15,-1-1 0</inkml:trace>
  <inkml:trace contextRef="#ctx0" brushRef="#br0" timeOffset="90695.4026">13888 12454 0,'0'0'0,"0"0"0,0 0 16,0 0-16,0 0 0,-7 26 0,7-26 16,-12 32-16,4-13 0,-2 5 15,-1 7-15,0-1 0,1 3 0,-10 15 16,-4 5-16,-4 8 16,0-4-16,3-2 0,5-14 15,4-8-15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5659" cy="498215"/>
          </a:xfrm>
          <a:prstGeom prst="rect">
            <a:avLst/>
          </a:prstGeom>
        </p:spPr>
        <p:txBody>
          <a:bodyPr vert="horz" lIns="95574" tIns="47787" rIns="95574" bIns="47787" rtlCol="0"/>
          <a:lstStyle>
            <a:lvl1pPr algn="l">
              <a:defRPr sz="13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50442" y="0"/>
            <a:ext cx="2945659" cy="498215"/>
          </a:xfrm>
          <a:prstGeom prst="rect">
            <a:avLst/>
          </a:prstGeom>
        </p:spPr>
        <p:txBody>
          <a:bodyPr vert="horz" lIns="95574" tIns="47787" rIns="95574" bIns="47787" rtlCol="0"/>
          <a:lstStyle>
            <a:lvl1pPr algn="r">
              <a:defRPr sz="1300"/>
            </a:lvl1pPr>
          </a:lstStyle>
          <a:p>
            <a:fld id="{6984ADC0-11CC-4EA5-ACE4-DC0E077CB911}" type="datetimeFigureOut">
              <a:rPr lang="zh-CN" altLang="en-US" smtClean="0"/>
              <a:t>2025/9/1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419100" y="1241425"/>
            <a:ext cx="5959475" cy="33528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5574" tIns="47787" rIns="95574" bIns="47787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79768" y="4778724"/>
            <a:ext cx="5438140" cy="3909863"/>
          </a:xfrm>
          <a:prstGeom prst="rect">
            <a:avLst/>
          </a:prstGeom>
        </p:spPr>
        <p:txBody>
          <a:bodyPr vert="horz" lIns="95574" tIns="47787" rIns="95574" bIns="47787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9431602"/>
            <a:ext cx="2945659" cy="498213"/>
          </a:xfrm>
          <a:prstGeom prst="rect">
            <a:avLst/>
          </a:prstGeom>
        </p:spPr>
        <p:txBody>
          <a:bodyPr vert="horz" lIns="95574" tIns="47787" rIns="95574" bIns="47787" rtlCol="0" anchor="b"/>
          <a:lstStyle>
            <a:lvl1pPr algn="l">
              <a:defRPr sz="13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50442" y="9431602"/>
            <a:ext cx="2945659" cy="498213"/>
          </a:xfrm>
          <a:prstGeom prst="rect">
            <a:avLst/>
          </a:prstGeom>
        </p:spPr>
        <p:txBody>
          <a:bodyPr vert="horz" lIns="95574" tIns="47787" rIns="95574" bIns="47787" rtlCol="0" anchor="b"/>
          <a:lstStyle>
            <a:lvl1pPr algn="r">
              <a:defRPr sz="1300"/>
            </a:lvl1pPr>
          </a:lstStyle>
          <a:p>
            <a:fld id="{C62D7D86-C1F2-486F-B90B-77E8931D206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8638965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246373"/>
            <a:ext cx="10515600" cy="531858"/>
          </a:xfrm>
        </p:spPr>
        <p:txBody>
          <a:bodyPr>
            <a:normAutofit/>
          </a:bodyPr>
          <a:lstStyle>
            <a:lvl1pPr>
              <a:defRPr sz="3200" b="1">
                <a:solidFill>
                  <a:schemeClr val="bg2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5/9/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  <p:pic>
        <p:nvPicPr>
          <p:cNvPr id="6" name="图片 5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131615" y="246373"/>
            <a:ext cx="706585" cy="502545"/>
          </a:xfrm>
          <a:prstGeom prst="rect">
            <a:avLst/>
          </a:prstGeom>
        </p:spPr>
      </p:pic>
      <p:sp>
        <p:nvSpPr>
          <p:cNvPr id="7" name="矩形 6"/>
          <p:cNvSpPr/>
          <p:nvPr userDrawn="1"/>
        </p:nvSpPr>
        <p:spPr>
          <a:xfrm>
            <a:off x="0" y="778231"/>
            <a:ext cx="12192000" cy="6079769"/>
          </a:xfrm>
          <a:prstGeom prst="rect">
            <a:avLst/>
          </a:prstGeom>
          <a:solidFill>
            <a:schemeClr val="bg1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1"/>
          <p:cNvPicPr>
            <a:picLocks noChangeAspect="1"/>
          </p:cNvPicPr>
          <p:nvPr userDrawn="1"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232" t="10017" r="21706" b="11554"/>
          <a:stretch>
            <a:fillRect/>
          </a:stretch>
        </p:blipFill>
        <p:spPr bwMode="auto">
          <a:xfrm>
            <a:off x="7697470" y="45085"/>
            <a:ext cx="983615" cy="9702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图片 6" descr="微信图片_20181129181411"/>
          <p:cNvPicPr>
            <a:picLocks noChangeAspect="1"/>
          </p:cNvPicPr>
          <p:nvPr userDrawn="1"/>
        </p:nvPicPr>
        <p:blipFill rotWithShape="1">
          <a:blip r:embed="rId3" cstate="print">
            <a:clrChange>
              <a:clrFrom>
                <a:srgbClr val="FFFFFF">
                  <a:alpha val="100000"/>
                </a:srgbClr>
              </a:clrFrom>
              <a:clrTo>
                <a:srgbClr val="FFFFFF">
                  <a:alpha val="100000"/>
                  <a:alpha val="0"/>
                </a:srgbClr>
              </a:clrTo>
            </a:clrChange>
          </a:blip>
          <a:srcRect r="6895" b="11678"/>
          <a:stretch>
            <a:fillRect/>
          </a:stretch>
        </p:blipFill>
        <p:spPr>
          <a:xfrm>
            <a:off x="8549005" y="135890"/>
            <a:ext cx="3519170" cy="788035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EA4074E6-B1C6-4874-A86C-8CF1FA38C332}" type="datetimeFigureOut">
              <a:rPr lang="zh-CN" altLang="en-US" smtClean="0"/>
              <a:t>2025/9/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052C2098-12C4-414F-8C26-86CA9D32BF01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矩形 6"/>
          <p:cNvSpPr/>
          <p:nvPr userDrawn="1"/>
        </p:nvSpPr>
        <p:spPr>
          <a:xfrm>
            <a:off x="181610" y="1179195"/>
            <a:ext cx="11813166" cy="5382971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50800" dist="88900" dir="5400000" algn="ctr" rotWithShape="0">
              <a:srgbClr val="000000">
                <a:alpha val="17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6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圆角矩形 1">
            <a:hlinkClick r:id="" action="ppaction://noaction"/>
          </p:cNvPr>
          <p:cNvSpPr/>
          <p:nvPr userDrawn="1"/>
        </p:nvSpPr>
        <p:spPr>
          <a:xfrm>
            <a:off x="5226685" y="6512560"/>
            <a:ext cx="1005840" cy="274320"/>
          </a:xfrm>
          <a:prstGeom prst="roundRect">
            <a:avLst>
              <a:gd name="adj" fmla="val 50000"/>
            </a:avLst>
          </a:prstGeom>
          <a:solidFill>
            <a:srgbClr val="7F7F7F"/>
          </a:solidFill>
          <a:ln>
            <a:solidFill>
              <a:schemeClr val="bg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400">
                <a:ln>
                  <a:solidFill>
                    <a:schemeClr val="bg1"/>
                  </a:solidFill>
                </a:ln>
                <a:solidFill>
                  <a:schemeClr val="bg1"/>
                </a:solidFill>
              </a:rPr>
              <a:t>考点</a:t>
            </a:r>
            <a:r>
              <a:rPr lang="en-US" altLang="zh-CN" sz="1400">
                <a:ln>
                  <a:solidFill>
                    <a:schemeClr val="bg1"/>
                  </a:solidFill>
                </a:ln>
                <a:solidFill>
                  <a:schemeClr val="bg1"/>
                </a:solidFill>
              </a:rPr>
              <a:t>1</a:t>
            </a:r>
            <a:endParaRPr lang="zh-CN" altLang="en-US" sz="1400">
              <a:ln>
                <a:solidFill>
                  <a:schemeClr val="bg1"/>
                </a:solidFill>
              </a:ln>
              <a:solidFill>
                <a:schemeClr val="bg1"/>
              </a:solidFill>
            </a:endParaRPr>
          </a:p>
        </p:txBody>
      </p:sp>
      <p:sp>
        <p:nvSpPr>
          <p:cNvPr id="3" name="圆角矩形 2">
            <a:hlinkClick r:id="" action="ppaction://noaction"/>
          </p:cNvPr>
          <p:cNvSpPr/>
          <p:nvPr userDrawn="1"/>
        </p:nvSpPr>
        <p:spPr>
          <a:xfrm>
            <a:off x="6334125" y="6512560"/>
            <a:ext cx="1005840" cy="274320"/>
          </a:xfrm>
          <a:prstGeom prst="roundRect">
            <a:avLst>
              <a:gd name="adj" fmla="val 50000"/>
            </a:avLst>
          </a:prstGeom>
          <a:solidFill>
            <a:srgbClr val="7F7F7F"/>
          </a:solidFill>
          <a:ln>
            <a:solidFill>
              <a:schemeClr val="bg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400">
                <a:ln>
                  <a:solidFill>
                    <a:schemeClr val="bg1"/>
                  </a:solidFill>
                </a:ln>
                <a:solidFill>
                  <a:schemeClr val="bg1"/>
                </a:solidFill>
              </a:rPr>
              <a:t>考点</a:t>
            </a:r>
            <a:r>
              <a:rPr lang="en-US" altLang="zh-CN" sz="1400">
                <a:ln>
                  <a:solidFill>
                    <a:schemeClr val="bg1"/>
                  </a:solidFill>
                </a:ln>
                <a:solidFill>
                  <a:schemeClr val="bg1"/>
                </a:solidFill>
              </a:rPr>
              <a:t>2</a:t>
            </a:r>
            <a:endParaRPr lang="zh-CN" altLang="en-US" sz="1400">
              <a:ln>
                <a:solidFill>
                  <a:schemeClr val="bg1"/>
                </a:solidFill>
              </a:ln>
              <a:solidFill>
                <a:schemeClr val="bg1"/>
              </a:solidFill>
            </a:endParaRPr>
          </a:p>
        </p:txBody>
      </p:sp>
      <p:sp>
        <p:nvSpPr>
          <p:cNvPr id="4" name="圆角矩形 3">
            <a:hlinkClick r:id="" action="ppaction://noaction"/>
          </p:cNvPr>
          <p:cNvSpPr/>
          <p:nvPr userDrawn="1"/>
        </p:nvSpPr>
        <p:spPr>
          <a:xfrm>
            <a:off x="7441565" y="6512560"/>
            <a:ext cx="1005840" cy="274320"/>
          </a:xfrm>
          <a:prstGeom prst="roundRect">
            <a:avLst>
              <a:gd name="adj" fmla="val 50000"/>
            </a:avLst>
          </a:prstGeom>
          <a:solidFill>
            <a:srgbClr val="7F7F7F"/>
          </a:solidFill>
          <a:ln>
            <a:solidFill>
              <a:schemeClr val="bg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400">
                <a:ln>
                  <a:solidFill>
                    <a:schemeClr val="bg1"/>
                  </a:solidFill>
                </a:ln>
                <a:solidFill>
                  <a:schemeClr val="bg1"/>
                </a:solidFill>
              </a:rPr>
              <a:t>考点</a:t>
            </a:r>
            <a:r>
              <a:rPr lang="en-US" altLang="zh-CN" sz="1400">
                <a:ln>
                  <a:solidFill>
                    <a:schemeClr val="bg1"/>
                  </a:solidFill>
                </a:ln>
                <a:solidFill>
                  <a:schemeClr val="bg1"/>
                </a:solidFill>
              </a:rPr>
              <a:t>3</a:t>
            </a:r>
            <a:endParaRPr lang="zh-CN" altLang="en-US" sz="1400">
              <a:ln>
                <a:solidFill>
                  <a:schemeClr val="bg1"/>
                </a:solidFill>
              </a:ln>
              <a:solidFill>
                <a:schemeClr val="bg1"/>
              </a:solidFill>
            </a:endParaRPr>
          </a:p>
        </p:txBody>
      </p:sp>
      <p:sp>
        <p:nvSpPr>
          <p:cNvPr id="5" name="圆角矩形 4">
            <a:hlinkClick r:id="" action="ppaction://noaction"/>
          </p:cNvPr>
          <p:cNvSpPr/>
          <p:nvPr userDrawn="1"/>
        </p:nvSpPr>
        <p:spPr>
          <a:xfrm>
            <a:off x="8549005" y="6512560"/>
            <a:ext cx="1005840" cy="274320"/>
          </a:xfrm>
          <a:prstGeom prst="roundRect">
            <a:avLst>
              <a:gd name="adj" fmla="val 50000"/>
            </a:avLst>
          </a:prstGeom>
          <a:solidFill>
            <a:srgbClr val="7F7F7F"/>
          </a:solidFill>
          <a:ln>
            <a:solidFill>
              <a:schemeClr val="bg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400">
                <a:ln>
                  <a:solidFill>
                    <a:schemeClr val="bg1"/>
                  </a:solidFill>
                </a:ln>
                <a:solidFill>
                  <a:schemeClr val="bg1"/>
                </a:solidFill>
              </a:rPr>
              <a:t>考点</a:t>
            </a:r>
            <a:r>
              <a:rPr lang="en-US" altLang="zh-CN" sz="1400">
                <a:ln>
                  <a:solidFill>
                    <a:schemeClr val="bg1"/>
                  </a:solidFill>
                </a:ln>
                <a:solidFill>
                  <a:schemeClr val="bg1"/>
                </a:solidFill>
              </a:rPr>
              <a:t>4</a:t>
            </a:r>
            <a:endParaRPr lang="zh-CN" altLang="en-US" sz="1400">
              <a:ln>
                <a:solidFill>
                  <a:schemeClr val="bg1"/>
                </a:solidFill>
              </a:ln>
              <a:solidFill>
                <a:schemeClr val="bg1"/>
              </a:solidFill>
            </a:endParaRPr>
          </a:p>
        </p:txBody>
      </p:sp>
      <p:sp>
        <p:nvSpPr>
          <p:cNvPr id="6" name="圆角矩形 5">
            <a:hlinkClick r:id="" action="ppaction://noaction"/>
          </p:cNvPr>
          <p:cNvSpPr/>
          <p:nvPr userDrawn="1"/>
        </p:nvSpPr>
        <p:spPr>
          <a:xfrm>
            <a:off x="9656445" y="6512560"/>
            <a:ext cx="1005840" cy="274320"/>
          </a:xfrm>
          <a:prstGeom prst="roundRect">
            <a:avLst>
              <a:gd name="adj" fmla="val 50000"/>
            </a:avLst>
          </a:prstGeom>
          <a:solidFill>
            <a:srgbClr val="7F7F7F"/>
          </a:solidFill>
          <a:ln>
            <a:solidFill>
              <a:schemeClr val="bg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400">
                <a:ln>
                  <a:solidFill>
                    <a:schemeClr val="bg1"/>
                  </a:solidFill>
                </a:ln>
                <a:solidFill>
                  <a:schemeClr val="bg1"/>
                </a:solidFill>
              </a:rPr>
              <a:t>考点</a:t>
            </a:r>
            <a:r>
              <a:rPr lang="en-US" altLang="zh-CN" sz="1400">
                <a:ln>
                  <a:solidFill>
                    <a:schemeClr val="bg1"/>
                  </a:solidFill>
                </a:ln>
                <a:solidFill>
                  <a:schemeClr val="bg1"/>
                </a:solidFill>
              </a:rPr>
              <a:t>5</a:t>
            </a:r>
            <a:endParaRPr lang="zh-CN" altLang="en-US" sz="1400">
              <a:ln>
                <a:solidFill>
                  <a:schemeClr val="bg1"/>
                </a:solidFill>
              </a:ln>
              <a:solidFill>
                <a:schemeClr val="bg1"/>
              </a:solidFill>
            </a:endParaRPr>
          </a:p>
        </p:txBody>
      </p:sp>
      <p:sp>
        <p:nvSpPr>
          <p:cNvPr id="7" name="圆角矩形 6">
            <a:hlinkClick r:id="" action="ppaction://noaction"/>
          </p:cNvPr>
          <p:cNvSpPr/>
          <p:nvPr userDrawn="1"/>
        </p:nvSpPr>
        <p:spPr>
          <a:xfrm>
            <a:off x="10763885" y="6512560"/>
            <a:ext cx="1005840" cy="274320"/>
          </a:xfrm>
          <a:prstGeom prst="roundRect">
            <a:avLst>
              <a:gd name="adj" fmla="val 50000"/>
            </a:avLst>
          </a:prstGeom>
          <a:solidFill>
            <a:srgbClr val="7F7F7F"/>
          </a:solidFill>
          <a:ln>
            <a:solidFill>
              <a:schemeClr val="bg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400">
                <a:ln>
                  <a:solidFill>
                    <a:schemeClr val="bg1"/>
                  </a:solidFill>
                </a:ln>
                <a:solidFill>
                  <a:schemeClr val="bg1"/>
                </a:solidFill>
              </a:rPr>
              <a:t>考点</a:t>
            </a:r>
            <a:r>
              <a:rPr lang="en-US" altLang="zh-CN" sz="1400">
                <a:ln>
                  <a:solidFill>
                    <a:schemeClr val="bg1"/>
                  </a:solidFill>
                </a:ln>
                <a:solidFill>
                  <a:schemeClr val="bg1"/>
                </a:solidFill>
              </a:rPr>
              <a:t>6</a:t>
            </a:r>
            <a:endParaRPr lang="zh-CN" altLang="en-US" sz="1400">
              <a:ln>
                <a:solidFill>
                  <a:schemeClr val="bg1"/>
                </a:solidFill>
              </a:ln>
              <a:solidFill>
                <a:schemeClr val="bg1"/>
              </a:solidFill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.jpg"/><Relationship Id="rId5" Type="http://schemas.openxmlformats.org/officeDocument/2006/relationships/theme" Target="../theme/theme1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6">
            <a:lum/>
          </a:blip>
          <a:srcRect/>
          <a:stretch>
            <a:fillRect t="-3000" b="-3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997B5FA-0921-464F-AAE1-844C04324D75}" type="datetimeFigureOut">
              <a:rPr lang="zh-CN" altLang="en-US" smtClean="0"/>
              <a:t>2025/9/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emf"/><Relationship Id="rId3" Type="http://schemas.openxmlformats.org/officeDocument/2006/relationships/oleObject" Target="../embeddings/oleObject12.bin"/><Relationship Id="rId7" Type="http://schemas.openxmlformats.org/officeDocument/2006/relationships/customXml" Target="../ink/ink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25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31.wmf"/><Relationship Id="rId4" Type="http://schemas.openxmlformats.org/officeDocument/2006/relationships/image" Target="../media/image28.wmf"/><Relationship Id="rId9" Type="http://schemas.openxmlformats.org/officeDocument/2006/relationships/oleObject" Target="../embeddings/oleObject17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4.xml"/><Relationship Id="rId1" Type="http://schemas.openxmlformats.org/officeDocument/2006/relationships/tags" Target="../tags/tag3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32.e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5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6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33.emf"/><Relationship Id="rId4" Type="http://schemas.openxmlformats.org/officeDocument/2006/relationships/package" Target="../embeddings/Microsoft_Word___2.docx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Relationship Id="rId4" Type="http://schemas.microsoft.com/office/2007/relationships/hdphoto" Target="../media/hdphoto1.wdp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emf"/><Relationship Id="rId13" Type="http://schemas.openxmlformats.org/officeDocument/2006/relationships/customXml" Target="../ink/ink1.xml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e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9.emf"/><Relationship Id="rId4" Type="http://schemas.openxmlformats.org/officeDocument/2006/relationships/image" Target="../media/image6.e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1.e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emf"/><Relationship Id="rId13" Type="http://schemas.openxmlformats.org/officeDocument/2006/relationships/oleObject" Target="../embeddings/oleObject11.bin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6.e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8.e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3.e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5" Type="http://schemas.openxmlformats.org/officeDocument/2006/relationships/customXml" Target="../ink/ink2.xml"/><Relationship Id="rId10" Type="http://schemas.openxmlformats.org/officeDocument/2006/relationships/image" Target="../media/image15.emf"/><Relationship Id="rId4" Type="http://schemas.openxmlformats.org/officeDocument/2006/relationships/image" Target="../media/image12.emf"/><Relationship Id="rId9" Type="http://schemas.openxmlformats.org/officeDocument/2006/relationships/oleObject" Target="../embeddings/oleObject9.bin"/><Relationship Id="rId14" Type="http://schemas.openxmlformats.org/officeDocument/2006/relationships/image" Target="../media/image17.e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__.doc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0.emf"/><Relationship Id="rId5" Type="http://schemas.openxmlformats.org/officeDocument/2006/relationships/customXml" Target="../ink/ink3.xml"/><Relationship Id="rId4" Type="http://schemas.openxmlformats.org/officeDocument/2006/relationships/image" Target="../media/image19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emf"/><Relationship Id="rId3" Type="http://schemas.openxmlformats.org/officeDocument/2006/relationships/slideLayout" Target="../slideLayouts/slideLayout2.xml"/><Relationship Id="rId7" Type="http://schemas.openxmlformats.org/officeDocument/2006/relationships/customXml" Target="../ink/ink4.xml"/><Relationship Id="rId2" Type="http://schemas.openxmlformats.org/officeDocument/2006/relationships/tags" Target="../tags/tag1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2.png"/><Relationship Id="rId5" Type="http://schemas.openxmlformats.org/officeDocument/2006/relationships/image" Target="../media/image21.emf"/><Relationship Id="rId4" Type="http://schemas.openxmlformats.org/officeDocument/2006/relationships/package" Target="../embeddings/Microsoft_Word___1.docx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customXml" Target="../ink/ink5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.xml"/><Relationship Id="rId4" Type="http://schemas.openxmlformats.org/officeDocument/2006/relationships/image" Target="../media/image24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colorTemperature colorTemp="7200"/>
                    </a14:imgEffect>
                    <a14:imgEffect>
                      <a14:saturation sat="20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-187429" y="4209424"/>
            <a:ext cx="2829030" cy="2829030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3" name="文本框 2"/>
          <p:cNvSpPr txBox="1"/>
          <p:nvPr/>
        </p:nvSpPr>
        <p:spPr>
          <a:xfrm>
            <a:off x="3707415" y="2835053"/>
            <a:ext cx="7070502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/>
              <a:t>第八节  指数函数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8383691"/>
              </p:ext>
            </p:extLst>
          </p:nvPr>
        </p:nvGraphicFramePr>
        <p:xfrm>
          <a:off x="338138" y="753269"/>
          <a:ext cx="9437687" cy="170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" name="Equation" r:id="rId3" imgW="4292280" imgH="825480" progId="Equation.DSMT4">
                  <p:embed/>
                </p:oleObj>
              </mc:Choice>
              <mc:Fallback>
                <p:oleObj name="Equation" r:id="rId3" imgW="4292280" imgH="825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138" y="753269"/>
                        <a:ext cx="9437687" cy="170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Line 3"/>
          <p:cNvSpPr>
            <a:spLocks noChangeShapeType="1"/>
          </p:cNvSpPr>
          <p:nvPr/>
        </p:nvSpPr>
        <p:spPr bwMode="auto">
          <a:xfrm>
            <a:off x="338138" y="5235575"/>
            <a:ext cx="7981950" cy="1428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" name="Line 4"/>
          <p:cNvSpPr>
            <a:spLocks noChangeShapeType="1"/>
          </p:cNvSpPr>
          <p:nvPr/>
        </p:nvSpPr>
        <p:spPr bwMode="auto">
          <a:xfrm flipH="1" flipV="1">
            <a:off x="3509963" y="2519363"/>
            <a:ext cx="1587" cy="3454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" name="Freeform 5"/>
          <p:cNvSpPr>
            <a:spLocks/>
          </p:cNvSpPr>
          <p:nvPr/>
        </p:nvSpPr>
        <p:spPr bwMode="auto">
          <a:xfrm flipH="1">
            <a:off x="309563" y="3043238"/>
            <a:ext cx="4092575" cy="2400300"/>
          </a:xfrm>
          <a:custGeom>
            <a:avLst/>
            <a:gdLst>
              <a:gd name="T0" fmla="*/ 0 w 2488"/>
              <a:gd name="T1" fmla="*/ 0 h 1512"/>
              <a:gd name="T2" fmla="*/ 448 w 2488"/>
              <a:gd name="T3" fmla="*/ 1353 h 1512"/>
              <a:gd name="T4" fmla="*/ 1380 w 2488"/>
              <a:gd name="T5" fmla="*/ 951 h 1512"/>
              <a:gd name="T6" fmla="*/ 2322 w 2488"/>
              <a:gd name="T7" fmla="*/ 878 h 1512"/>
              <a:gd name="T8" fmla="*/ 2377 w 2488"/>
              <a:gd name="T9" fmla="*/ 887 h 15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488" h="1512">
                <a:moveTo>
                  <a:pt x="0" y="0"/>
                </a:moveTo>
                <a:cubicBezTo>
                  <a:pt x="109" y="597"/>
                  <a:pt x="218" y="1194"/>
                  <a:pt x="448" y="1353"/>
                </a:cubicBezTo>
                <a:cubicBezTo>
                  <a:pt x="678" y="1512"/>
                  <a:pt x="1068" y="1030"/>
                  <a:pt x="1380" y="951"/>
                </a:cubicBezTo>
                <a:cubicBezTo>
                  <a:pt x="1692" y="872"/>
                  <a:pt x="2156" y="889"/>
                  <a:pt x="2322" y="878"/>
                </a:cubicBezTo>
                <a:cubicBezTo>
                  <a:pt x="2488" y="867"/>
                  <a:pt x="2432" y="877"/>
                  <a:pt x="2377" y="887"/>
                </a:cubicBezTo>
              </a:path>
            </a:pathLst>
          </a:custGeom>
          <a:noFill/>
          <a:ln w="317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" name="Line 6"/>
          <p:cNvSpPr>
            <a:spLocks noChangeShapeType="1"/>
          </p:cNvSpPr>
          <p:nvPr/>
        </p:nvSpPr>
        <p:spPr bwMode="auto">
          <a:xfrm flipV="1">
            <a:off x="523875" y="4387850"/>
            <a:ext cx="7721600" cy="4763"/>
          </a:xfrm>
          <a:prstGeom prst="line">
            <a:avLst/>
          </a:prstGeom>
          <a:noFill/>
          <a:ln w="28575" cap="rnd">
            <a:solidFill>
              <a:srgbClr val="FF00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3173413" y="521335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/>
              <a:t>0</a:t>
            </a: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8308975" y="5110163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 i="1"/>
              <a:t>x</a:t>
            </a:r>
          </a:p>
        </p:txBody>
      </p:sp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3182938" y="2365375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400" b="1" i="1"/>
              <a:t>y</a:t>
            </a:r>
          </a:p>
        </p:txBody>
      </p:sp>
      <p:sp>
        <p:nvSpPr>
          <p:cNvPr id="10" name="Text Box 10"/>
          <p:cNvSpPr txBox="1">
            <a:spLocks noChangeArrowheads="1"/>
          </p:cNvSpPr>
          <p:nvPr/>
        </p:nvSpPr>
        <p:spPr bwMode="auto">
          <a:xfrm>
            <a:off x="3157538" y="398145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/>
              <a:t>1</a:t>
            </a:r>
          </a:p>
        </p:txBody>
      </p:sp>
      <p:sp>
        <p:nvSpPr>
          <p:cNvPr id="11" name="Line 11"/>
          <p:cNvSpPr>
            <a:spLocks noChangeShapeType="1"/>
          </p:cNvSpPr>
          <p:nvPr/>
        </p:nvSpPr>
        <p:spPr bwMode="auto">
          <a:xfrm flipH="1" flipV="1">
            <a:off x="2470150" y="4708525"/>
            <a:ext cx="15875" cy="496888"/>
          </a:xfrm>
          <a:prstGeom prst="line">
            <a:avLst/>
          </a:prstGeom>
          <a:noFill/>
          <a:ln w="28575" cap="rnd">
            <a:solidFill>
              <a:srgbClr val="FF00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" name="Line 12"/>
          <p:cNvSpPr>
            <a:spLocks noChangeShapeType="1"/>
          </p:cNvSpPr>
          <p:nvPr/>
        </p:nvSpPr>
        <p:spPr bwMode="auto">
          <a:xfrm flipH="1" flipV="1">
            <a:off x="4412580" y="3007442"/>
            <a:ext cx="1588" cy="2179637"/>
          </a:xfrm>
          <a:prstGeom prst="line">
            <a:avLst/>
          </a:prstGeom>
          <a:noFill/>
          <a:ln w="28575" cap="rnd">
            <a:solidFill>
              <a:srgbClr val="FF00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" name="Line 13"/>
          <p:cNvSpPr>
            <a:spLocks noChangeShapeType="1"/>
          </p:cNvSpPr>
          <p:nvPr/>
        </p:nvSpPr>
        <p:spPr bwMode="auto">
          <a:xfrm flipV="1">
            <a:off x="288925" y="4695825"/>
            <a:ext cx="8083550" cy="30163"/>
          </a:xfrm>
          <a:prstGeom prst="line">
            <a:avLst/>
          </a:prstGeom>
          <a:noFill/>
          <a:ln w="28575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" name="Text Box 14"/>
          <p:cNvSpPr txBox="1">
            <a:spLocks noChangeArrowheads="1"/>
          </p:cNvSpPr>
          <p:nvPr/>
        </p:nvSpPr>
        <p:spPr bwMode="auto">
          <a:xfrm>
            <a:off x="2289175" y="5153025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 i="1"/>
              <a:t>a</a:t>
            </a:r>
          </a:p>
        </p:txBody>
      </p:sp>
      <p:sp>
        <p:nvSpPr>
          <p:cNvPr id="15" name="Text Box 15"/>
          <p:cNvSpPr txBox="1">
            <a:spLocks noChangeArrowheads="1"/>
          </p:cNvSpPr>
          <p:nvPr/>
        </p:nvSpPr>
        <p:spPr bwMode="auto">
          <a:xfrm>
            <a:off x="4205288" y="5170488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/>
              <a:t>2</a:t>
            </a:r>
          </a:p>
        </p:txBody>
      </p:sp>
      <p:sp>
        <p:nvSpPr>
          <p:cNvPr id="16" name="Line 16"/>
          <p:cNvSpPr>
            <a:spLocks noChangeShapeType="1"/>
          </p:cNvSpPr>
          <p:nvPr/>
        </p:nvSpPr>
        <p:spPr bwMode="auto">
          <a:xfrm>
            <a:off x="4416425" y="3076575"/>
            <a:ext cx="3425825" cy="31940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" name="Text Box 19"/>
          <p:cNvSpPr txBox="1">
            <a:spLocks noChangeArrowheads="1"/>
          </p:cNvSpPr>
          <p:nvPr/>
        </p:nvSpPr>
        <p:spPr bwMode="auto">
          <a:xfrm>
            <a:off x="6511925" y="516890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/>
              <a:t>5</a:t>
            </a:r>
          </a:p>
        </p:txBody>
      </p:sp>
      <p:sp>
        <p:nvSpPr>
          <p:cNvPr id="18" name="Line 20"/>
          <p:cNvSpPr>
            <a:spLocks noChangeShapeType="1"/>
          </p:cNvSpPr>
          <p:nvPr/>
        </p:nvSpPr>
        <p:spPr bwMode="auto">
          <a:xfrm flipV="1">
            <a:off x="3484563" y="3067050"/>
            <a:ext cx="914400" cy="19050"/>
          </a:xfrm>
          <a:prstGeom prst="line">
            <a:avLst/>
          </a:prstGeom>
          <a:noFill/>
          <a:ln w="28575" cap="rnd">
            <a:solidFill>
              <a:srgbClr val="FF00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9" name="Text Box 21"/>
          <p:cNvSpPr txBox="1">
            <a:spLocks noChangeArrowheads="1"/>
          </p:cNvSpPr>
          <p:nvPr/>
        </p:nvSpPr>
        <p:spPr bwMode="auto">
          <a:xfrm>
            <a:off x="3170238" y="2833688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/>
              <a:t>3</a:t>
            </a:r>
          </a:p>
        </p:txBody>
      </p:sp>
      <p:sp>
        <p:nvSpPr>
          <p:cNvPr id="20" name="Line 22"/>
          <p:cNvSpPr>
            <a:spLocks noChangeShapeType="1"/>
          </p:cNvSpPr>
          <p:nvPr/>
        </p:nvSpPr>
        <p:spPr bwMode="auto">
          <a:xfrm flipH="1" flipV="1">
            <a:off x="3992563" y="4678363"/>
            <a:ext cx="15875" cy="496887"/>
          </a:xfrm>
          <a:prstGeom prst="line">
            <a:avLst/>
          </a:prstGeom>
          <a:noFill/>
          <a:ln w="28575" cap="rnd">
            <a:solidFill>
              <a:srgbClr val="FF00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" name="Text Box 23"/>
          <p:cNvSpPr txBox="1">
            <a:spLocks noChangeArrowheads="1"/>
          </p:cNvSpPr>
          <p:nvPr/>
        </p:nvSpPr>
        <p:spPr bwMode="auto">
          <a:xfrm>
            <a:off x="3811588" y="5151438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 i="1"/>
              <a:t>b</a:t>
            </a:r>
          </a:p>
        </p:txBody>
      </p:sp>
      <p:sp>
        <p:nvSpPr>
          <p:cNvPr id="22" name="Line 24"/>
          <p:cNvSpPr>
            <a:spLocks noChangeShapeType="1"/>
          </p:cNvSpPr>
          <p:nvPr/>
        </p:nvSpPr>
        <p:spPr bwMode="auto">
          <a:xfrm flipV="1">
            <a:off x="6113463" y="4678363"/>
            <a:ext cx="12700" cy="584200"/>
          </a:xfrm>
          <a:prstGeom prst="line">
            <a:avLst/>
          </a:prstGeom>
          <a:noFill/>
          <a:ln w="28575" cap="rnd">
            <a:solidFill>
              <a:srgbClr val="FF00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3" name="Text Box 25"/>
          <p:cNvSpPr txBox="1">
            <a:spLocks noChangeArrowheads="1"/>
          </p:cNvSpPr>
          <p:nvPr/>
        </p:nvSpPr>
        <p:spPr bwMode="auto">
          <a:xfrm>
            <a:off x="6018213" y="5165725"/>
            <a:ext cx="3190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 i="1"/>
              <a:t>c</a:t>
            </a:r>
          </a:p>
        </p:txBody>
      </p:sp>
      <p:sp>
        <p:nvSpPr>
          <p:cNvPr id="24" name="Line 26"/>
          <p:cNvSpPr>
            <a:spLocks noChangeShapeType="1"/>
          </p:cNvSpPr>
          <p:nvPr/>
        </p:nvSpPr>
        <p:spPr bwMode="auto">
          <a:xfrm flipH="1" flipV="1">
            <a:off x="5821363" y="4330700"/>
            <a:ext cx="30162" cy="874713"/>
          </a:xfrm>
          <a:prstGeom prst="line">
            <a:avLst/>
          </a:prstGeom>
          <a:noFill/>
          <a:ln w="28575" cap="rnd">
            <a:solidFill>
              <a:srgbClr val="FF00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5" name="Text Box 27"/>
          <p:cNvSpPr txBox="1">
            <a:spLocks noChangeArrowheads="1"/>
          </p:cNvSpPr>
          <p:nvPr/>
        </p:nvSpPr>
        <p:spPr bwMode="auto">
          <a:xfrm>
            <a:off x="5713413" y="516890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/>
              <a:t>4</a:t>
            </a:r>
          </a:p>
        </p:txBody>
      </p:sp>
      <p:graphicFrame>
        <p:nvGraphicFramePr>
          <p:cNvPr id="26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2464102"/>
              </p:ext>
            </p:extLst>
          </p:nvPr>
        </p:nvGraphicFramePr>
        <p:xfrm>
          <a:off x="7532869" y="2637094"/>
          <a:ext cx="3310536" cy="1476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" name="公式" r:id="rId5" imgW="1650960" imgH="736560" progId="Equation.3">
                  <p:embed/>
                </p:oleObj>
              </mc:Choice>
              <mc:Fallback>
                <p:oleObj name="公式" r:id="rId5" imgW="1650960" imgH="736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32869" y="2637094"/>
                        <a:ext cx="3310536" cy="1476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7">
            <p14:nvContentPartPr>
              <p14:cNvPr id="27" name="墨迹 26"/>
              <p14:cNvContentPartPr/>
              <p14:nvPr/>
            </p14:nvContentPartPr>
            <p14:xfrm>
              <a:off x="689040" y="1286640"/>
              <a:ext cx="6158160" cy="4521960"/>
            </p14:xfrm>
          </p:contentPart>
        </mc:Choice>
        <mc:Fallback>
          <p:pic>
            <p:nvPicPr>
              <p:cNvPr id="27" name="墨迹 26"/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679680" y="1277280"/>
                <a:ext cx="6176880" cy="45406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01791560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  <p:bldP spid="5" grpId="0" animBg="1"/>
      <p:bldP spid="6" grpId="0" animBg="1"/>
      <p:bldP spid="7" grpId="0"/>
      <p:bldP spid="8" grpId="0"/>
      <p:bldP spid="9" grpId="0"/>
      <p:bldP spid="10" grpId="0"/>
      <p:bldP spid="11" grpId="0" animBg="1"/>
      <p:bldP spid="12" grpId="0" animBg="1"/>
      <p:bldP spid="13" grpId="0" animBg="1"/>
      <p:bldP spid="14" grpId="0"/>
      <p:bldP spid="15" grpId="0"/>
      <p:bldP spid="16" grpId="0" animBg="1"/>
      <p:bldP spid="17" grpId="0"/>
      <p:bldP spid="18" grpId="0" animBg="1"/>
      <p:bldP spid="19" grpId="0"/>
      <p:bldP spid="20" grpId="0" animBg="1"/>
      <p:bldP spid="21" grpId="0"/>
      <p:bldP spid="22" grpId="0" animBg="1"/>
      <p:bldP spid="23" grpId="0"/>
      <p:bldP spid="24" grpId="0" animBg="1"/>
      <p:bldP spid="2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5231904"/>
              </p:ext>
            </p:extLst>
          </p:nvPr>
        </p:nvGraphicFramePr>
        <p:xfrm>
          <a:off x="232470" y="1004600"/>
          <a:ext cx="2224058" cy="53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" name="公式" r:id="rId3" imgW="952200" imgH="228600" progId="Equation.3">
                  <p:embed/>
                </p:oleObj>
              </mc:Choice>
              <mc:Fallback>
                <p:oleObj name="公式" r:id="rId3" imgW="9522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470" y="1004600"/>
                        <a:ext cx="2224058" cy="53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0086112"/>
              </p:ext>
            </p:extLst>
          </p:nvPr>
        </p:nvGraphicFramePr>
        <p:xfrm>
          <a:off x="4934668" y="1844018"/>
          <a:ext cx="1985753" cy="4377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" name="公式" r:id="rId5" imgW="977760" imgH="215640" progId="Equation.3">
                  <p:embed/>
                </p:oleObj>
              </mc:Choice>
              <mc:Fallback>
                <p:oleObj name="公式" r:id="rId5" imgW="97776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4668" y="1844018"/>
                        <a:ext cx="1985753" cy="4377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Line 7"/>
          <p:cNvSpPr>
            <a:spLocks noChangeShapeType="1"/>
          </p:cNvSpPr>
          <p:nvPr/>
        </p:nvSpPr>
        <p:spPr bwMode="auto">
          <a:xfrm flipV="1">
            <a:off x="976313" y="3716338"/>
            <a:ext cx="45847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" name="Line 8"/>
          <p:cNvSpPr>
            <a:spLocks noChangeShapeType="1"/>
          </p:cNvSpPr>
          <p:nvPr/>
        </p:nvSpPr>
        <p:spPr bwMode="auto">
          <a:xfrm flipV="1">
            <a:off x="2654300" y="1436688"/>
            <a:ext cx="12700" cy="303371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" name="Freeform 9"/>
          <p:cNvSpPr>
            <a:spLocks/>
          </p:cNvSpPr>
          <p:nvPr/>
        </p:nvSpPr>
        <p:spPr bwMode="auto">
          <a:xfrm>
            <a:off x="1787525" y="1524000"/>
            <a:ext cx="3949700" cy="2400300"/>
          </a:xfrm>
          <a:custGeom>
            <a:avLst/>
            <a:gdLst>
              <a:gd name="T0" fmla="*/ 0 w 2488"/>
              <a:gd name="T1" fmla="*/ 0 h 1512"/>
              <a:gd name="T2" fmla="*/ 448 w 2488"/>
              <a:gd name="T3" fmla="*/ 1353 h 1512"/>
              <a:gd name="T4" fmla="*/ 1380 w 2488"/>
              <a:gd name="T5" fmla="*/ 951 h 1512"/>
              <a:gd name="T6" fmla="*/ 2322 w 2488"/>
              <a:gd name="T7" fmla="*/ 878 h 1512"/>
              <a:gd name="T8" fmla="*/ 2377 w 2488"/>
              <a:gd name="T9" fmla="*/ 887 h 15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488" h="1512">
                <a:moveTo>
                  <a:pt x="0" y="0"/>
                </a:moveTo>
                <a:cubicBezTo>
                  <a:pt x="109" y="597"/>
                  <a:pt x="218" y="1194"/>
                  <a:pt x="448" y="1353"/>
                </a:cubicBezTo>
                <a:cubicBezTo>
                  <a:pt x="678" y="1512"/>
                  <a:pt x="1068" y="1030"/>
                  <a:pt x="1380" y="951"/>
                </a:cubicBezTo>
                <a:cubicBezTo>
                  <a:pt x="1692" y="872"/>
                  <a:pt x="2156" y="889"/>
                  <a:pt x="2322" y="878"/>
                </a:cubicBezTo>
                <a:cubicBezTo>
                  <a:pt x="2488" y="867"/>
                  <a:pt x="2432" y="877"/>
                  <a:pt x="2377" y="887"/>
                </a:cubicBezTo>
              </a:path>
            </a:pathLst>
          </a:custGeom>
          <a:noFill/>
          <a:ln w="317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" name="Line 10"/>
          <p:cNvSpPr>
            <a:spLocks noChangeShapeType="1"/>
          </p:cNvSpPr>
          <p:nvPr/>
        </p:nvSpPr>
        <p:spPr bwMode="auto">
          <a:xfrm flipV="1">
            <a:off x="941388" y="3219450"/>
            <a:ext cx="4629150" cy="17463"/>
          </a:xfrm>
          <a:prstGeom prst="line">
            <a:avLst/>
          </a:prstGeom>
          <a:noFill/>
          <a:ln w="28575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" name="Text Box 11"/>
          <p:cNvSpPr txBox="1">
            <a:spLocks noChangeArrowheads="1"/>
          </p:cNvSpPr>
          <p:nvPr/>
        </p:nvSpPr>
        <p:spPr bwMode="auto">
          <a:xfrm>
            <a:off x="2360613" y="3694113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/>
              <a:t>0</a:t>
            </a:r>
          </a:p>
        </p:txBody>
      </p:sp>
      <p:sp>
        <p:nvSpPr>
          <p:cNvPr id="9" name="Text Box 12"/>
          <p:cNvSpPr txBox="1">
            <a:spLocks noChangeArrowheads="1"/>
          </p:cNvSpPr>
          <p:nvPr/>
        </p:nvSpPr>
        <p:spPr bwMode="auto">
          <a:xfrm>
            <a:off x="5435600" y="3590925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 i="1"/>
              <a:t>x</a:t>
            </a:r>
          </a:p>
        </p:txBody>
      </p:sp>
      <p:sp>
        <p:nvSpPr>
          <p:cNvPr id="10" name="Text Box 13"/>
          <p:cNvSpPr txBox="1">
            <a:spLocks noChangeArrowheads="1"/>
          </p:cNvSpPr>
          <p:nvPr/>
        </p:nvSpPr>
        <p:spPr bwMode="auto">
          <a:xfrm>
            <a:off x="2400300" y="109220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400" b="1" i="1"/>
              <a:t>y</a:t>
            </a:r>
          </a:p>
        </p:txBody>
      </p:sp>
      <p:sp>
        <p:nvSpPr>
          <p:cNvPr id="11" name="Text Box 14"/>
          <p:cNvSpPr txBox="1">
            <a:spLocks noChangeArrowheads="1"/>
          </p:cNvSpPr>
          <p:nvPr/>
        </p:nvSpPr>
        <p:spPr bwMode="auto">
          <a:xfrm>
            <a:off x="2330450" y="2620963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/>
              <a:t>1</a:t>
            </a:r>
          </a:p>
        </p:txBody>
      </p:sp>
      <p:sp>
        <p:nvSpPr>
          <p:cNvPr id="12" name="Line 15"/>
          <p:cNvSpPr>
            <a:spLocks noChangeShapeType="1"/>
          </p:cNvSpPr>
          <p:nvPr/>
        </p:nvSpPr>
        <p:spPr bwMode="auto">
          <a:xfrm flipV="1">
            <a:off x="6167438" y="3729038"/>
            <a:ext cx="45847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" name="Line 16"/>
          <p:cNvSpPr>
            <a:spLocks noChangeShapeType="1"/>
          </p:cNvSpPr>
          <p:nvPr/>
        </p:nvSpPr>
        <p:spPr bwMode="auto">
          <a:xfrm flipV="1">
            <a:off x="9340850" y="1433513"/>
            <a:ext cx="12700" cy="303371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" name="Freeform 17"/>
          <p:cNvSpPr>
            <a:spLocks/>
          </p:cNvSpPr>
          <p:nvPr/>
        </p:nvSpPr>
        <p:spPr bwMode="auto">
          <a:xfrm flipH="1">
            <a:off x="6138863" y="1536700"/>
            <a:ext cx="4092575" cy="2400300"/>
          </a:xfrm>
          <a:custGeom>
            <a:avLst/>
            <a:gdLst>
              <a:gd name="T0" fmla="*/ 0 w 2488"/>
              <a:gd name="T1" fmla="*/ 0 h 1512"/>
              <a:gd name="T2" fmla="*/ 448 w 2488"/>
              <a:gd name="T3" fmla="*/ 1353 h 1512"/>
              <a:gd name="T4" fmla="*/ 1380 w 2488"/>
              <a:gd name="T5" fmla="*/ 951 h 1512"/>
              <a:gd name="T6" fmla="*/ 2322 w 2488"/>
              <a:gd name="T7" fmla="*/ 878 h 1512"/>
              <a:gd name="T8" fmla="*/ 2377 w 2488"/>
              <a:gd name="T9" fmla="*/ 887 h 15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488" h="1512">
                <a:moveTo>
                  <a:pt x="0" y="0"/>
                </a:moveTo>
                <a:cubicBezTo>
                  <a:pt x="109" y="597"/>
                  <a:pt x="218" y="1194"/>
                  <a:pt x="448" y="1353"/>
                </a:cubicBezTo>
                <a:cubicBezTo>
                  <a:pt x="678" y="1512"/>
                  <a:pt x="1068" y="1030"/>
                  <a:pt x="1380" y="951"/>
                </a:cubicBezTo>
                <a:cubicBezTo>
                  <a:pt x="1692" y="872"/>
                  <a:pt x="2156" y="889"/>
                  <a:pt x="2322" y="878"/>
                </a:cubicBezTo>
                <a:cubicBezTo>
                  <a:pt x="2488" y="867"/>
                  <a:pt x="2432" y="877"/>
                  <a:pt x="2377" y="887"/>
                </a:cubicBezTo>
              </a:path>
            </a:pathLst>
          </a:custGeom>
          <a:noFill/>
          <a:ln w="317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" name="Line 18"/>
          <p:cNvSpPr>
            <a:spLocks noChangeShapeType="1"/>
          </p:cNvSpPr>
          <p:nvPr/>
        </p:nvSpPr>
        <p:spPr bwMode="auto">
          <a:xfrm flipV="1">
            <a:off x="6353175" y="2884488"/>
            <a:ext cx="2974975" cy="1587"/>
          </a:xfrm>
          <a:prstGeom prst="line">
            <a:avLst/>
          </a:prstGeom>
          <a:noFill/>
          <a:ln w="28575" cap="rnd">
            <a:solidFill>
              <a:srgbClr val="FF00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" name="Text Box 19"/>
          <p:cNvSpPr txBox="1">
            <a:spLocks noChangeArrowheads="1"/>
          </p:cNvSpPr>
          <p:nvPr/>
        </p:nvSpPr>
        <p:spPr bwMode="auto">
          <a:xfrm>
            <a:off x="9002713" y="3706813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/>
              <a:t>0</a:t>
            </a:r>
          </a:p>
        </p:txBody>
      </p:sp>
      <p:sp>
        <p:nvSpPr>
          <p:cNvPr id="17" name="Text Box 20"/>
          <p:cNvSpPr txBox="1">
            <a:spLocks noChangeArrowheads="1"/>
          </p:cNvSpPr>
          <p:nvPr/>
        </p:nvSpPr>
        <p:spPr bwMode="auto">
          <a:xfrm>
            <a:off x="10626725" y="3603625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 i="1"/>
              <a:t>x</a:t>
            </a:r>
          </a:p>
        </p:txBody>
      </p:sp>
      <p:sp>
        <p:nvSpPr>
          <p:cNvPr id="18" name="Text Box 21"/>
          <p:cNvSpPr txBox="1">
            <a:spLocks noChangeArrowheads="1"/>
          </p:cNvSpPr>
          <p:nvPr/>
        </p:nvSpPr>
        <p:spPr bwMode="auto">
          <a:xfrm>
            <a:off x="9028113" y="1235075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400" b="1" i="1"/>
              <a:t>y</a:t>
            </a:r>
          </a:p>
        </p:txBody>
      </p:sp>
      <p:sp>
        <p:nvSpPr>
          <p:cNvPr id="19" name="Text Box 22"/>
          <p:cNvSpPr txBox="1">
            <a:spLocks noChangeArrowheads="1"/>
          </p:cNvSpPr>
          <p:nvPr/>
        </p:nvSpPr>
        <p:spPr bwMode="auto">
          <a:xfrm>
            <a:off x="9364663" y="259080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/>
              <a:t>1</a:t>
            </a:r>
          </a:p>
        </p:txBody>
      </p:sp>
      <p:sp>
        <p:nvSpPr>
          <p:cNvPr id="20" name="Line 23"/>
          <p:cNvSpPr>
            <a:spLocks noChangeShapeType="1"/>
          </p:cNvSpPr>
          <p:nvPr/>
        </p:nvSpPr>
        <p:spPr bwMode="auto">
          <a:xfrm flipH="1" flipV="1">
            <a:off x="2205038" y="3276600"/>
            <a:ext cx="15875" cy="466725"/>
          </a:xfrm>
          <a:prstGeom prst="line">
            <a:avLst/>
          </a:prstGeom>
          <a:noFill/>
          <a:ln w="28575" cap="rnd">
            <a:solidFill>
              <a:srgbClr val="FF00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" name="Line 24"/>
          <p:cNvSpPr>
            <a:spLocks noChangeShapeType="1"/>
          </p:cNvSpPr>
          <p:nvPr/>
        </p:nvSpPr>
        <p:spPr bwMode="auto">
          <a:xfrm flipV="1">
            <a:off x="3552825" y="3246438"/>
            <a:ext cx="12700" cy="481012"/>
          </a:xfrm>
          <a:prstGeom prst="line">
            <a:avLst/>
          </a:prstGeom>
          <a:noFill/>
          <a:ln w="28575" cap="rnd">
            <a:solidFill>
              <a:srgbClr val="FF00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" name="Line 25"/>
          <p:cNvSpPr>
            <a:spLocks noChangeShapeType="1"/>
          </p:cNvSpPr>
          <p:nvPr/>
        </p:nvSpPr>
        <p:spPr bwMode="auto">
          <a:xfrm flipH="1" flipV="1">
            <a:off x="8299450" y="3201988"/>
            <a:ext cx="15875" cy="496887"/>
          </a:xfrm>
          <a:prstGeom prst="line">
            <a:avLst/>
          </a:prstGeom>
          <a:noFill/>
          <a:ln w="28575" cap="rnd">
            <a:solidFill>
              <a:srgbClr val="FF00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3" name="Line 26"/>
          <p:cNvSpPr>
            <a:spLocks noChangeShapeType="1"/>
          </p:cNvSpPr>
          <p:nvPr/>
        </p:nvSpPr>
        <p:spPr bwMode="auto">
          <a:xfrm flipH="1" flipV="1">
            <a:off x="9823450" y="3230563"/>
            <a:ext cx="15875" cy="466725"/>
          </a:xfrm>
          <a:prstGeom prst="line">
            <a:avLst/>
          </a:prstGeom>
          <a:noFill/>
          <a:ln w="28575" cap="rnd">
            <a:solidFill>
              <a:srgbClr val="FF00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" name="Line 27"/>
          <p:cNvSpPr>
            <a:spLocks noChangeShapeType="1"/>
          </p:cNvSpPr>
          <p:nvPr/>
        </p:nvSpPr>
        <p:spPr bwMode="auto">
          <a:xfrm flipV="1">
            <a:off x="6118225" y="3201988"/>
            <a:ext cx="4629150" cy="17462"/>
          </a:xfrm>
          <a:prstGeom prst="line">
            <a:avLst/>
          </a:prstGeom>
          <a:noFill/>
          <a:ln w="28575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5" name="Text Box 28"/>
          <p:cNvSpPr txBox="1">
            <a:spLocks noChangeArrowheads="1"/>
          </p:cNvSpPr>
          <p:nvPr/>
        </p:nvSpPr>
        <p:spPr bwMode="auto">
          <a:xfrm>
            <a:off x="5651500" y="3806825"/>
            <a:ext cx="4206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 i="1"/>
              <a:t>m</a:t>
            </a:r>
          </a:p>
        </p:txBody>
      </p:sp>
      <p:sp>
        <p:nvSpPr>
          <p:cNvPr id="26" name="Text Box 29"/>
          <p:cNvSpPr txBox="1">
            <a:spLocks noChangeArrowheads="1"/>
          </p:cNvSpPr>
          <p:nvPr/>
        </p:nvSpPr>
        <p:spPr bwMode="auto">
          <a:xfrm>
            <a:off x="1963738" y="3632200"/>
            <a:ext cx="4206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 i="1"/>
              <a:t>m</a:t>
            </a:r>
          </a:p>
        </p:txBody>
      </p:sp>
      <p:sp>
        <p:nvSpPr>
          <p:cNvPr id="27" name="Text Box 30"/>
          <p:cNvSpPr txBox="1">
            <a:spLocks noChangeArrowheads="1"/>
          </p:cNvSpPr>
          <p:nvPr/>
        </p:nvSpPr>
        <p:spPr bwMode="auto">
          <a:xfrm>
            <a:off x="8118475" y="3603625"/>
            <a:ext cx="4206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 i="1"/>
              <a:t>m</a:t>
            </a:r>
          </a:p>
        </p:txBody>
      </p:sp>
      <p:sp>
        <p:nvSpPr>
          <p:cNvPr id="28" name="Text Box 31"/>
          <p:cNvSpPr txBox="1">
            <a:spLocks noChangeArrowheads="1"/>
          </p:cNvSpPr>
          <p:nvPr/>
        </p:nvSpPr>
        <p:spPr bwMode="auto">
          <a:xfrm>
            <a:off x="3314700" y="3662363"/>
            <a:ext cx="3540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 i="1"/>
              <a:t>n</a:t>
            </a:r>
          </a:p>
        </p:txBody>
      </p:sp>
      <p:sp>
        <p:nvSpPr>
          <p:cNvPr id="29" name="Text Box 32"/>
          <p:cNvSpPr txBox="1">
            <a:spLocks noChangeArrowheads="1"/>
          </p:cNvSpPr>
          <p:nvPr/>
        </p:nvSpPr>
        <p:spPr bwMode="auto">
          <a:xfrm>
            <a:off x="9686925" y="3633788"/>
            <a:ext cx="3540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 i="1"/>
              <a:t>n</a:t>
            </a:r>
          </a:p>
        </p:txBody>
      </p:sp>
      <p:sp>
        <p:nvSpPr>
          <p:cNvPr id="30" name="Line 35"/>
          <p:cNvSpPr>
            <a:spLocks noChangeShapeType="1"/>
          </p:cNvSpPr>
          <p:nvPr/>
        </p:nvSpPr>
        <p:spPr bwMode="auto">
          <a:xfrm flipV="1">
            <a:off x="2667000" y="2840038"/>
            <a:ext cx="2974975" cy="1587"/>
          </a:xfrm>
          <a:prstGeom prst="line">
            <a:avLst/>
          </a:prstGeom>
          <a:noFill/>
          <a:ln w="28575" cap="rnd">
            <a:solidFill>
              <a:srgbClr val="FF00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31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9062290"/>
              </p:ext>
            </p:extLst>
          </p:nvPr>
        </p:nvGraphicFramePr>
        <p:xfrm>
          <a:off x="2840548" y="4467225"/>
          <a:ext cx="2198687" cy="15441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2" name="公式" r:id="rId7" imgW="939600" imgH="660240" progId="Equation.3">
                  <p:embed/>
                </p:oleObj>
              </mc:Choice>
              <mc:Fallback>
                <p:oleObj name="公式" r:id="rId7" imgW="939600" imgH="660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0548" y="4467225"/>
                        <a:ext cx="2198687" cy="15441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4807175"/>
              </p:ext>
            </p:extLst>
          </p:nvPr>
        </p:nvGraphicFramePr>
        <p:xfrm>
          <a:off x="6444801" y="4470400"/>
          <a:ext cx="2246312" cy="1577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3" name="公式" r:id="rId9" imgW="939600" imgH="660240" progId="Equation.3">
                  <p:embed/>
                </p:oleObj>
              </mc:Choice>
              <mc:Fallback>
                <p:oleObj name="公式" r:id="rId9" imgW="939600" imgH="660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4801" y="4470400"/>
                        <a:ext cx="2246312" cy="1577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文本框 9"/>
          <p:cNvSpPr txBox="1"/>
          <p:nvPr/>
        </p:nvSpPr>
        <p:spPr>
          <a:xfrm>
            <a:off x="416878" y="356711"/>
            <a:ext cx="309372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/>
              <a:t>总结：</a:t>
            </a:r>
          </a:p>
        </p:txBody>
      </p:sp>
    </p:spTree>
    <p:extLst>
      <p:ext uri="{BB962C8B-B14F-4D97-AF65-F5344CB8AC3E}">
        <p14:creationId xmlns:p14="http://schemas.microsoft.com/office/powerpoint/2010/main" val="407168187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0094312F-3C9A-9640-8414-AC93D93B8054}"/>
              </a:ext>
            </a:extLst>
          </p:cNvPr>
          <p:cNvSpPr/>
          <p:nvPr>
            <p:custDataLst>
              <p:tags r:id="rId1"/>
            </p:custDataLst>
          </p:nvPr>
        </p:nvSpPr>
        <p:spPr bwMode="auto">
          <a:xfrm>
            <a:off x="251427" y="141638"/>
            <a:ext cx="11653111" cy="52209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12192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800" b="1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考点二　指数函数的性质及应用</a:t>
            </a:r>
            <a:endParaRPr lang="en-US" altLang="zh-CN" sz="2800" b="1" kern="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30B04DBC-DA5A-AFAB-C639-FD98E5017EAB}"/>
              </a:ext>
            </a:extLst>
          </p:cNvPr>
          <p:cNvSpPr/>
          <p:nvPr>
            <p:custDataLst>
              <p:tags r:id="rId2"/>
            </p:custDataLst>
          </p:nvPr>
        </p:nvSpPr>
        <p:spPr>
          <a:xfrm>
            <a:off x="207936" y="640493"/>
            <a:ext cx="11719240" cy="58657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52000" indent="-457200" algn="just">
              <a:lnSpc>
                <a:spcPct val="140000"/>
              </a:lnSpc>
              <a:spcAft>
                <a:spcPts val="0"/>
              </a:spcAft>
              <a:tabLst>
                <a:tab pos="5490845" algn="l"/>
                <a:tab pos="8461375" algn="l"/>
              </a:tabLst>
            </a:pPr>
            <a:r>
              <a:rPr lang="zh-CN" altLang="zh-CN" sz="2600" b="1" kern="100" dirty="0">
                <a:latin typeface="Times New Roman"/>
                <a:ea typeface="黑体"/>
                <a:cs typeface="Times New Roman"/>
              </a:rPr>
              <a:t>角度</a:t>
            </a:r>
            <a:r>
              <a:rPr lang="en-US" altLang="zh-CN" sz="2600" b="1" kern="100" dirty="0">
                <a:latin typeface="Times New Roman"/>
                <a:ea typeface="黑体"/>
                <a:cs typeface="Courier New"/>
              </a:rPr>
              <a:t>1</a:t>
            </a:r>
            <a:r>
              <a:rPr lang="zh-CN" altLang="zh-CN" sz="2600" b="1" kern="100" dirty="0">
                <a:latin typeface="Times New Roman"/>
                <a:ea typeface="黑体"/>
                <a:cs typeface="Times New Roman"/>
              </a:rPr>
              <a:t>　比较大小</a:t>
            </a:r>
            <a:endParaRPr lang="zh-CN" altLang="zh-CN" sz="1050" kern="100" dirty="0">
              <a:latin typeface="宋体"/>
              <a:cs typeface="Courier New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8706877"/>
              </p:ext>
            </p:extLst>
          </p:nvPr>
        </p:nvGraphicFramePr>
        <p:xfrm>
          <a:off x="416708" y="1058437"/>
          <a:ext cx="10331450" cy="437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" name="Document" r:id="rId3" imgW="10350026" imgH="4393133" progId="Word.Document.8">
                  <p:embed/>
                </p:oleObj>
              </mc:Choice>
              <mc:Fallback>
                <p:oleObj name="Document" r:id="rId3" imgW="10350026" imgH="4393133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708" y="1058437"/>
                        <a:ext cx="10331450" cy="437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4395935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ED46AA6E-5601-234F-835D-0D79A5A0B103}"/>
              </a:ext>
            </a:extLst>
          </p:cNvPr>
          <p:cNvSpPr/>
          <p:nvPr>
            <p:custDataLst>
              <p:tags r:id="rId1"/>
            </p:custDataLst>
          </p:nvPr>
        </p:nvSpPr>
        <p:spPr>
          <a:xfrm>
            <a:off x="255554" y="245803"/>
            <a:ext cx="11693503" cy="241707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5490845" algn="l"/>
                <a:tab pos="8461375" algn="l"/>
              </a:tabLst>
            </a:pPr>
            <a:r>
              <a:rPr lang="zh-CN" altLang="zh-CN" sz="2600" b="1" kern="100" dirty="0">
                <a:latin typeface="Times New Roman"/>
                <a:ea typeface="黑体"/>
                <a:cs typeface="Times New Roman"/>
              </a:rPr>
              <a:t>角度</a:t>
            </a:r>
            <a:r>
              <a:rPr lang="en-US" altLang="zh-CN" sz="2600" b="1" kern="100" dirty="0">
                <a:latin typeface="Times New Roman"/>
                <a:ea typeface="黑体"/>
                <a:cs typeface="Courier New"/>
              </a:rPr>
              <a:t>2</a:t>
            </a:r>
            <a:r>
              <a:rPr lang="zh-CN" altLang="zh-CN" sz="2600" b="1" kern="100" dirty="0">
                <a:latin typeface="Times New Roman"/>
                <a:ea typeface="黑体"/>
                <a:cs typeface="Times New Roman"/>
              </a:rPr>
              <a:t>　解简单的指数方程或不等式</a:t>
            </a:r>
            <a:endParaRPr lang="zh-CN" altLang="zh-CN" sz="1050" b="1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5490845" algn="l"/>
                <a:tab pos="8461375" algn="l"/>
              </a:tabLst>
            </a:pPr>
            <a:r>
              <a:rPr lang="zh-CN" altLang="zh-CN" sz="2600" kern="100" dirty="0">
                <a:solidFill>
                  <a:srgbClr val="0000FF"/>
                </a:solidFill>
                <a:latin typeface="Arial"/>
                <a:ea typeface="黑体"/>
                <a:cs typeface="Arial"/>
              </a:rPr>
              <a:t>例</a:t>
            </a:r>
            <a:r>
              <a:rPr lang="en-US" altLang="zh-CN" sz="2600" kern="100" dirty="0">
                <a:solidFill>
                  <a:srgbClr val="0000FF"/>
                </a:solidFill>
                <a:latin typeface="Arial"/>
                <a:ea typeface="黑体"/>
                <a:cs typeface="Courier New"/>
              </a:rPr>
              <a:t>3</a:t>
            </a:r>
            <a:r>
              <a:rPr lang="en-US" altLang="zh-CN" sz="2600" kern="100" dirty="0">
                <a:solidFill>
                  <a:srgbClr val="0000FF"/>
                </a:solidFill>
                <a:latin typeface="Times New Roman"/>
                <a:cs typeface="Courier New"/>
              </a:rPr>
              <a:t> </a:t>
            </a:r>
            <a:r>
              <a:rPr lang="en-US" altLang="zh-CN" sz="2600" kern="100" dirty="0">
                <a:latin typeface="Times New Roman"/>
                <a:cs typeface="Courier New"/>
              </a:rPr>
              <a:t>(1)</a:t>
            </a:r>
            <a:r>
              <a:rPr lang="zh-CN" altLang="zh-CN" sz="2600" kern="100" dirty="0">
                <a:latin typeface="Times New Roman"/>
                <a:cs typeface="Times New Roman"/>
              </a:rPr>
              <a:t>已知</a:t>
            </a:r>
            <a:r>
              <a:rPr lang="en-US" altLang="zh-CN" sz="2600" i="1" kern="100" dirty="0">
                <a:latin typeface="Times New Roman"/>
                <a:cs typeface="Courier New"/>
              </a:rPr>
              <a:t>y</a:t>
            </a:r>
            <a:r>
              <a:rPr lang="zh-CN" altLang="zh-CN" sz="2600" kern="100" dirty="0">
                <a:latin typeface="Times New Roman"/>
                <a:cs typeface="Times New Roman"/>
              </a:rPr>
              <a:t>＝</a:t>
            </a:r>
            <a:r>
              <a:rPr lang="en-US" altLang="zh-CN" sz="2600" kern="100" dirty="0">
                <a:latin typeface="Times New Roman"/>
                <a:cs typeface="Courier New"/>
              </a:rPr>
              <a:t>4</a:t>
            </a:r>
            <a:r>
              <a:rPr lang="en-US" altLang="zh-CN" sz="2600" i="1" kern="100" baseline="30000" dirty="0">
                <a:latin typeface="Times New Roman"/>
                <a:cs typeface="Courier New"/>
              </a:rPr>
              <a:t>x</a:t>
            </a:r>
            <a:r>
              <a:rPr lang="zh-CN" altLang="zh-CN" sz="2600" kern="100" dirty="0">
                <a:latin typeface="Times New Roman"/>
                <a:cs typeface="Times New Roman"/>
              </a:rPr>
              <a:t>－</a:t>
            </a:r>
            <a:r>
              <a:rPr lang="en-US" altLang="zh-CN" sz="2600" kern="100" dirty="0">
                <a:latin typeface="Times New Roman"/>
                <a:cs typeface="Courier New"/>
              </a:rPr>
              <a:t>3·2</a:t>
            </a:r>
            <a:r>
              <a:rPr lang="en-US" altLang="zh-CN" sz="2600" i="1" kern="100" baseline="30000" dirty="0">
                <a:latin typeface="Times New Roman"/>
                <a:cs typeface="Courier New"/>
              </a:rPr>
              <a:t>x</a:t>
            </a:r>
            <a:r>
              <a:rPr lang="zh-CN" altLang="zh-CN" sz="2600" kern="100" dirty="0">
                <a:latin typeface="Times New Roman"/>
                <a:cs typeface="Times New Roman"/>
              </a:rPr>
              <a:t>＋</a:t>
            </a:r>
            <a:r>
              <a:rPr lang="en-US" altLang="zh-CN" sz="2600" kern="100" dirty="0">
                <a:latin typeface="Times New Roman"/>
                <a:cs typeface="Courier New"/>
              </a:rPr>
              <a:t>3</a:t>
            </a:r>
            <a:r>
              <a:rPr lang="zh-CN" altLang="zh-CN" sz="2600" kern="100" dirty="0">
                <a:latin typeface="Times New Roman"/>
                <a:cs typeface="Times New Roman"/>
              </a:rPr>
              <a:t>的值域为</a:t>
            </a:r>
            <a:r>
              <a:rPr lang="en-US" altLang="zh-CN" sz="2600" kern="100" dirty="0">
                <a:latin typeface="Times New Roman"/>
                <a:cs typeface="Courier New"/>
              </a:rPr>
              <a:t>[1</a:t>
            </a:r>
            <a:r>
              <a:rPr lang="zh-CN" altLang="zh-CN" sz="2600" kern="100" dirty="0">
                <a:latin typeface="Times New Roman"/>
                <a:cs typeface="Times New Roman"/>
              </a:rPr>
              <a:t>，</a:t>
            </a:r>
            <a:r>
              <a:rPr lang="en-US" altLang="zh-CN" sz="2600" kern="100" dirty="0">
                <a:latin typeface="Times New Roman"/>
                <a:cs typeface="Courier New"/>
              </a:rPr>
              <a:t>7]</a:t>
            </a:r>
            <a:r>
              <a:rPr lang="zh-CN" altLang="zh-CN" sz="2600" kern="100" dirty="0">
                <a:latin typeface="Times New Roman"/>
                <a:cs typeface="Times New Roman"/>
              </a:rPr>
              <a:t>，则</a:t>
            </a:r>
            <a:r>
              <a:rPr lang="en-US" altLang="zh-CN" sz="2600" i="1" kern="100" dirty="0">
                <a:latin typeface="Times New Roman"/>
                <a:cs typeface="Courier New"/>
              </a:rPr>
              <a:t>x</a:t>
            </a:r>
            <a:r>
              <a:rPr lang="zh-CN" altLang="zh-CN" sz="2600" kern="100" dirty="0">
                <a:latin typeface="Times New Roman"/>
                <a:cs typeface="Times New Roman"/>
              </a:rPr>
              <a:t>的取值范围是</a:t>
            </a:r>
            <a:r>
              <a:rPr lang="en-US" altLang="zh-CN" sz="2600" kern="100" dirty="0">
                <a:latin typeface="Times New Roman"/>
                <a:cs typeface="Courier New"/>
              </a:rPr>
              <a:t>(</a:t>
            </a:r>
            <a:r>
              <a:rPr lang="zh-CN" altLang="zh-CN" sz="2600" kern="100" dirty="0">
                <a:latin typeface="Times New Roman"/>
                <a:cs typeface="Times New Roman"/>
              </a:rPr>
              <a:t>　　</a:t>
            </a:r>
            <a:r>
              <a:rPr lang="en-US" altLang="zh-CN" sz="2600" kern="100" dirty="0">
                <a:latin typeface="Times New Roman"/>
                <a:cs typeface="Courier New"/>
              </a:rPr>
              <a:t>)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marL="252000" algn="just">
              <a:lnSpc>
                <a:spcPct val="150000"/>
              </a:lnSpc>
              <a:spcAft>
                <a:spcPts val="0"/>
              </a:spcAft>
              <a:tabLst>
                <a:tab pos="5490845" algn="l"/>
                <a:tab pos="8461375" algn="l"/>
              </a:tabLst>
            </a:pPr>
            <a:r>
              <a:rPr lang="en-US" altLang="zh-CN" sz="2600" kern="100" dirty="0">
                <a:latin typeface="Times New Roman"/>
                <a:cs typeface="Courier New"/>
              </a:rPr>
              <a:t>A.[2</a:t>
            </a:r>
            <a:r>
              <a:rPr lang="zh-CN" altLang="zh-CN" sz="2600" kern="100" dirty="0">
                <a:latin typeface="Times New Roman"/>
                <a:cs typeface="Times New Roman"/>
              </a:rPr>
              <a:t>，</a:t>
            </a:r>
            <a:r>
              <a:rPr lang="en-US" altLang="zh-CN" sz="2600" kern="100" dirty="0">
                <a:latin typeface="Times New Roman"/>
                <a:cs typeface="Courier New"/>
              </a:rPr>
              <a:t>4]	B.(</a:t>
            </a:r>
            <a:r>
              <a:rPr lang="zh-CN" altLang="zh-CN" sz="2600" kern="100" dirty="0">
                <a:latin typeface="Times New Roman"/>
                <a:cs typeface="Times New Roman"/>
              </a:rPr>
              <a:t>－</a:t>
            </a:r>
            <a:r>
              <a:rPr lang="en-US" altLang="zh-CN" sz="2600" kern="100" dirty="0">
                <a:latin typeface="宋体"/>
                <a:cs typeface="Times New Roman"/>
              </a:rPr>
              <a:t>∞</a:t>
            </a:r>
            <a:r>
              <a:rPr lang="zh-CN" altLang="zh-CN" sz="2600" kern="100" dirty="0">
                <a:latin typeface="Times New Roman"/>
                <a:cs typeface="Times New Roman"/>
              </a:rPr>
              <a:t>，</a:t>
            </a:r>
            <a:r>
              <a:rPr lang="en-US" altLang="zh-CN" sz="2600" kern="100" dirty="0">
                <a:latin typeface="Times New Roman"/>
                <a:cs typeface="Courier New"/>
              </a:rPr>
              <a:t>0)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marL="252000" algn="just">
              <a:lnSpc>
                <a:spcPct val="150000"/>
              </a:lnSpc>
              <a:spcAft>
                <a:spcPts val="0"/>
              </a:spcAft>
              <a:tabLst>
                <a:tab pos="5490845" algn="l"/>
                <a:tab pos="8461375" algn="l"/>
              </a:tabLst>
            </a:pPr>
            <a:r>
              <a:rPr lang="en-US" altLang="zh-CN" sz="2600" kern="100" dirty="0">
                <a:latin typeface="Times New Roman"/>
                <a:cs typeface="Courier New"/>
              </a:rPr>
              <a:t>C.(0</a:t>
            </a:r>
            <a:r>
              <a:rPr lang="zh-CN" altLang="zh-CN" sz="2600" kern="100" dirty="0">
                <a:latin typeface="Times New Roman"/>
                <a:cs typeface="Times New Roman"/>
              </a:rPr>
              <a:t>，</a:t>
            </a:r>
            <a:r>
              <a:rPr lang="en-US" altLang="zh-CN" sz="2600" kern="100" dirty="0">
                <a:latin typeface="Times New Roman"/>
                <a:cs typeface="Courier New"/>
              </a:rPr>
              <a:t>1)</a:t>
            </a:r>
            <a:r>
              <a:rPr lang="zh-CN" altLang="zh-CN" sz="2600" kern="100" dirty="0">
                <a:latin typeface="宋体"/>
                <a:cs typeface="Times New Roman"/>
              </a:rPr>
              <a:t>∪</a:t>
            </a:r>
            <a:r>
              <a:rPr lang="en-US" altLang="zh-CN" sz="2600" kern="100" dirty="0">
                <a:latin typeface="Times New Roman"/>
                <a:cs typeface="Courier New"/>
              </a:rPr>
              <a:t>[2</a:t>
            </a:r>
            <a:r>
              <a:rPr lang="zh-CN" altLang="zh-CN" sz="2600" kern="100" dirty="0">
                <a:latin typeface="Times New Roman"/>
                <a:cs typeface="Times New Roman"/>
              </a:rPr>
              <a:t>，</a:t>
            </a:r>
            <a:r>
              <a:rPr lang="en-US" altLang="zh-CN" sz="2600" kern="100" dirty="0">
                <a:latin typeface="Times New Roman"/>
                <a:cs typeface="Courier New"/>
              </a:rPr>
              <a:t>4]	D.(</a:t>
            </a:r>
            <a:r>
              <a:rPr lang="zh-CN" altLang="zh-CN" sz="2600" kern="100" dirty="0">
                <a:latin typeface="Times New Roman"/>
                <a:cs typeface="Times New Roman"/>
              </a:rPr>
              <a:t>－</a:t>
            </a:r>
            <a:r>
              <a:rPr lang="en-US" altLang="zh-CN" sz="2600" kern="100" dirty="0">
                <a:latin typeface="宋体"/>
                <a:cs typeface="Times New Roman"/>
              </a:rPr>
              <a:t>∞</a:t>
            </a:r>
            <a:r>
              <a:rPr lang="zh-CN" altLang="zh-CN" sz="2600" kern="100" dirty="0">
                <a:latin typeface="Times New Roman"/>
                <a:cs typeface="Times New Roman"/>
              </a:rPr>
              <a:t>，</a:t>
            </a:r>
            <a:r>
              <a:rPr lang="en-US" altLang="zh-CN" sz="2600" kern="100" dirty="0">
                <a:latin typeface="Times New Roman"/>
                <a:cs typeface="Courier New"/>
              </a:rPr>
              <a:t>0]</a:t>
            </a:r>
            <a:r>
              <a:rPr lang="en-US" altLang="zh-CN" sz="2600" kern="100" dirty="0">
                <a:latin typeface="宋体"/>
                <a:cs typeface="Times New Roman"/>
              </a:rPr>
              <a:t>∪</a:t>
            </a:r>
            <a:r>
              <a:rPr lang="en-US" altLang="zh-CN" sz="2600" kern="100" dirty="0">
                <a:latin typeface="Times New Roman"/>
                <a:cs typeface="Courier New"/>
              </a:rPr>
              <a:t>[1</a:t>
            </a:r>
            <a:r>
              <a:rPr lang="zh-CN" altLang="zh-CN" sz="2600" kern="100" dirty="0">
                <a:latin typeface="Times New Roman"/>
                <a:cs typeface="Times New Roman"/>
              </a:rPr>
              <a:t>，</a:t>
            </a:r>
            <a:r>
              <a:rPr lang="en-US" altLang="zh-CN" sz="2600" kern="100" dirty="0">
                <a:latin typeface="Times New Roman"/>
                <a:cs typeface="Courier New"/>
              </a:rPr>
              <a:t>2]</a:t>
            </a:r>
            <a:endParaRPr lang="zh-CN" altLang="zh-CN" sz="1050" kern="100" dirty="0">
              <a:effectLst/>
              <a:latin typeface="宋体"/>
              <a:cs typeface="Courier New"/>
            </a:endParaRP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15F9592E-9627-97C8-7DB0-288A82849B5B}"/>
              </a:ext>
            </a:extLst>
          </p:cNvPr>
          <p:cNvSpPr txBox="1"/>
          <p:nvPr/>
        </p:nvSpPr>
        <p:spPr>
          <a:xfrm>
            <a:off x="365761" y="5271920"/>
            <a:ext cx="9631680" cy="96295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0"/>
              </a:spcAft>
              <a:tabLst>
                <a:tab pos="1188085" algn="l"/>
                <a:tab pos="2163445" algn="l"/>
                <a:tab pos="3142615" algn="l"/>
                <a:tab pos="4190365" algn="l"/>
              </a:tabLst>
            </a:pPr>
            <a:r>
              <a:rPr lang="zh-CN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解决简单的指数方程或不等式的问题主要利用指数函数的单调性</a:t>
            </a:r>
            <a:endParaRPr lang="en-US" altLang="zh-CN" sz="2000" b="1" dirty="0">
              <a:solidFill>
                <a:srgbClr val="FF0000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Aft>
                <a:spcPts val="0"/>
              </a:spcAft>
              <a:tabLst>
                <a:tab pos="1188085" algn="l"/>
                <a:tab pos="2163445" algn="l"/>
                <a:tab pos="3142615" algn="l"/>
                <a:tab pos="4190365" algn="l"/>
              </a:tabLst>
            </a:pP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注意换元</a:t>
            </a:r>
            <a:endParaRPr lang="zh-CN" altLang="zh-CN" sz="2000" b="1" dirty="0">
              <a:solidFill>
                <a:srgbClr val="FF0000"/>
              </a:solidFill>
              <a:latin typeface="NEU-BZ-S92"/>
              <a:ea typeface="方正书宋_GBK" panose="03000509000000000000" pitchFamily="65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6172911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71A7C7BB-C5B5-8025-ACA7-99AFF3B3BD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9189559"/>
              </p:ext>
            </p:extLst>
          </p:nvPr>
        </p:nvGraphicFramePr>
        <p:xfrm>
          <a:off x="252952" y="160814"/>
          <a:ext cx="11325225" cy="2182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" name="文档" r:id="rId4" imgW="11325824" imgH="2182916" progId="Word.Document.12">
                  <p:embed/>
                </p:oleObj>
              </mc:Choice>
              <mc:Fallback>
                <p:oleObj name="文档" r:id="rId4" imgW="11325824" imgH="2182916" progId="Word.Document.12">
                  <p:embed/>
                  <p:pic>
                    <p:nvPicPr>
                      <p:cNvPr id="2" name="对象 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52952" y="160814"/>
                        <a:ext cx="11325225" cy="2182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矩形 2">
            <a:extLst>
              <a:ext uri="{FF2B5EF4-FFF2-40B4-BE49-F238E27FC236}">
                <a16:creationId xmlns:a16="http://schemas.microsoft.com/office/drawing/2014/main" id="{7A0ABC3F-D4B2-0FB8-A51B-6665201F276D}"/>
              </a:ext>
            </a:extLst>
          </p:cNvPr>
          <p:cNvSpPr/>
          <p:nvPr>
            <p:custDataLst>
              <p:tags r:id="rId2"/>
            </p:custDataLst>
          </p:nvPr>
        </p:nvSpPr>
        <p:spPr>
          <a:xfrm>
            <a:off x="348224" y="2430203"/>
            <a:ext cx="11693503" cy="61657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5490845" algn="l"/>
                <a:tab pos="8461375" algn="l"/>
              </a:tabLst>
            </a:pPr>
            <a:r>
              <a:rPr lang="en-US" altLang="zh-CN" sz="2600" kern="100" dirty="0">
                <a:latin typeface="Times New Roman"/>
                <a:cs typeface="Courier New"/>
              </a:rPr>
              <a:t>(2)</a:t>
            </a:r>
            <a:r>
              <a:rPr lang="zh-CN" altLang="zh-CN" sz="2600" kern="100" dirty="0">
                <a:latin typeface="Times New Roman"/>
                <a:cs typeface="Times New Roman"/>
              </a:rPr>
              <a:t>若</a:t>
            </a:r>
            <a:r>
              <a:rPr lang="en-US" altLang="zh-CN" sz="2600" kern="100" dirty="0">
                <a:latin typeface="Cambria Math"/>
                <a:cs typeface="Cambria Math"/>
              </a:rPr>
              <a:t>∀</a:t>
            </a:r>
            <a:r>
              <a:rPr lang="en-US" altLang="zh-CN" sz="2600" i="1" kern="100" dirty="0">
                <a:latin typeface="Times New Roman"/>
                <a:cs typeface="Courier New"/>
              </a:rPr>
              <a:t>x</a:t>
            </a:r>
            <a:r>
              <a:rPr lang="zh-CN" altLang="zh-CN" sz="2600" kern="100" dirty="0">
                <a:latin typeface="宋体"/>
                <a:cs typeface="Times New Roman"/>
              </a:rPr>
              <a:t>∈</a:t>
            </a:r>
            <a:r>
              <a:rPr lang="en-US" altLang="zh-CN" sz="2600" kern="100" dirty="0">
                <a:latin typeface="Times New Roman"/>
                <a:cs typeface="Courier New"/>
              </a:rPr>
              <a:t>[1</a:t>
            </a:r>
            <a:r>
              <a:rPr lang="zh-CN" altLang="zh-CN" sz="2600" kern="100" dirty="0">
                <a:latin typeface="Times New Roman"/>
                <a:cs typeface="Times New Roman"/>
              </a:rPr>
              <a:t>，</a:t>
            </a:r>
            <a:r>
              <a:rPr lang="en-US" altLang="zh-CN" sz="2600" kern="100" dirty="0">
                <a:latin typeface="Times New Roman"/>
                <a:cs typeface="Courier New"/>
              </a:rPr>
              <a:t>2]</a:t>
            </a:r>
            <a:r>
              <a:rPr lang="zh-CN" altLang="zh-CN" sz="2600" kern="100" dirty="0">
                <a:latin typeface="Times New Roman"/>
                <a:cs typeface="Times New Roman"/>
              </a:rPr>
              <a:t>，都有</a:t>
            </a:r>
            <a:r>
              <a:rPr lang="en-US" altLang="zh-CN" sz="2600" i="1" kern="100" dirty="0">
                <a:latin typeface="Times New Roman"/>
                <a:cs typeface="Courier New"/>
              </a:rPr>
              <a:t>f</a:t>
            </a:r>
            <a:r>
              <a:rPr lang="en-US" altLang="zh-CN" sz="2600" kern="100" dirty="0">
                <a:latin typeface="Times New Roman"/>
                <a:cs typeface="Courier New"/>
              </a:rPr>
              <a:t>(2</a:t>
            </a:r>
            <a:r>
              <a:rPr lang="en-US" altLang="zh-CN" sz="2600" i="1" kern="100" dirty="0">
                <a:latin typeface="Times New Roman"/>
                <a:cs typeface="Courier New"/>
              </a:rPr>
              <a:t>x</a:t>
            </a:r>
            <a:r>
              <a:rPr lang="en-US" altLang="zh-CN" sz="2600" kern="100" dirty="0">
                <a:latin typeface="Times New Roman"/>
                <a:cs typeface="Courier New"/>
              </a:rPr>
              <a:t>)</a:t>
            </a:r>
            <a:r>
              <a:rPr lang="zh-CN" altLang="zh-CN" sz="2600" kern="100" dirty="0">
                <a:latin typeface="Times New Roman"/>
                <a:cs typeface="Times New Roman"/>
              </a:rPr>
              <a:t>－</a:t>
            </a:r>
            <a:r>
              <a:rPr lang="en-US" altLang="zh-CN" sz="2600" i="1" kern="100" dirty="0">
                <a:latin typeface="Times New Roman"/>
                <a:cs typeface="Courier New"/>
              </a:rPr>
              <a:t>mf</a:t>
            </a:r>
            <a:r>
              <a:rPr lang="en-US" altLang="zh-CN" sz="2600" kern="100" dirty="0">
                <a:latin typeface="Times New Roman"/>
                <a:cs typeface="Courier New"/>
              </a:rPr>
              <a:t>(</a:t>
            </a:r>
            <a:r>
              <a:rPr lang="en-US" altLang="zh-CN" sz="2600" i="1" kern="100" dirty="0">
                <a:latin typeface="Times New Roman"/>
                <a:cs typeface="Courier New"/>
              </a:rPr>
              <a:t>x</a:t>
            </a:r>
            <a:r>
              <a:rPr lang="en-US" altLang="zh-CN" sz="2600" kern="100" dirty="0">
                <a:latin typeface="Times New Roman"/>
                <a:cs typeface="Courier New"/>
              </a:rPr>
              <a:t>)</a:t>
            </a:r>
            <a:r>
              <a:rPr lang="en-US" altLang="zh-CN" sz="2600" kern="100" dirty="0">
                <a:latin typeface="宋体"/>
                <a:cs typeface="Times New Roman"/>
              </a:rPr>
              <a:t>≥</a:t>
            </a:r>
            <a:r>
              <a:rPr lang="en-US" altLang="zh-CN" sz="2600" kern="100" dirty="0">
                <a:latin typeface="Times New Roman"/>
                <a:cs typeface="Courier New"/>
              </a:rPr>
              <a:t>0</a:t>
            </a:r>
            <a:r>
              <a:rPr lang="zh-CN" altLang="zh-CN" sz="2600" kern="100" dirty="0">
                <a:latin typeface="Times New Roman"/>
                <a:cs typeface="Times New Roman"/>
              </a:rPr>
              <a:t>成立，求实数</a:t>
            </a:r>
            <a:r>
              <a:rPr lang="en-US" altLang="zh-CN" sz="2600" i="1" kern="100" dirty="0">
                <a:latin typeface="Times New Roman"/>
                <a:cs typeface="Courier New"/>
              </a:rPr>
              <a:t>m</a:t>
            </a:r>
            <a:r>
              <a:rPr lang="zh-CN" altLang="zh-CN" sz="2600" kern="100" dirty="0">
                <a:latin typeface="Times New Roman"/>
                <a:cs typeface="Times New Roman"/>
              </a:rPr>
              <a:t>的取值范围</a:t>
            </a:r>
            <a:r>
              <a:rPr lang="en-US" altLang="zh-CN" sz="2600" kern="100" dirty="0">
                <a:latin typeface="Times New Roman"/>
                <a:cs typeface="Courier New"/>
              </a:rPr>
              <a:t>.</a:t>
            </a:r>
            <a:endParaRPr lang="zh-CN" altLang="zh-CN" sz="1050" kern="100" dirty="0">
              <a:effectLst/>
              <a:latin typeface="宋体"/>
              <a:cs typeface="Courier New"/>
            </a:endParaRPr>
          </a:p>
        </p:txBody>
      </p:sp>
    </p:spTree>
    <p:extLst>
      <p:ext uri="{BB962C8B-B14F-4D97-AF65-F5344CB8AC3E}">
        <p14:creationId xmlns:p14="http://schemas.microsoft.com/office/powerpoint/2010/main" val="238640463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6615742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3"/>
          <p:cNvSpPr txBox="1">
            <a:spLocks noChangeArrowheads="1"/>
          </p:cNvSpPr>
          <p:nvPr/>
        </p:nvSpPr>
        <p:spPr bwMode="auto">
          <a:xfrm>
            <a:off x="817880" y="835660"/>
            <a:ext cx="314325" cy="11988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7200" b="1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</a:rPr>
              <a:t>1</a:t>
            </a:r>
          </a:p>
        </p:txBody>
      </p:sp>
      <p:sp>
        <p:nvSpPr>
          <p:cNvPr id="8" name="文本框 7"/>
          <p:cNvSpPr txBox="1"/>
          <p:nvPr/>
        </p:nvSpPr>
        <p:spPr>
          <a:xfrm>
            <a:off x="2823933" y="1518722"/>
            <a:ext cx="6769863" cy="684803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ctr">
              <a:defRPr/>
            </a:pPr>
            <a:r>
              <a:rPr lang="zh-CN" altLang="en-US" sz="4000" b="1" dirty="0">
                <a:solidFill>
                  <a:srgbClr val="1B4367"/>
                </a:solidFill>
                <a:cs typeface="+mn-ea"/>
                <a:sym typeface="+mn-lt"/>
              </a:rPr>
              <a:t>本课结束</a:t>
            </a:r>
            <a:endParaRPr lang="en-US" altLang="zh-CN" sz="4000" b="1" dirty="0">
              <a:solidFill>
                <a:srgbClr val="1B4367"/>
              </a:solidFill>
              <a:cs typeface="+mn-ea"/>
              <a:sym typeface="+mn-lt"/>
            </a:endParaRPr>
          </a:p>
        </p:txBody>
      </p:sp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00828" y="2560318"/>
            <a:ext cx="8982075" cy="3114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colorTemperature colorTemp="7200"/>
                    </a14:imgEffect>
                    <a14:imgEffect>
                      <a14:saturation sat="20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-187429" y="4209424"/>
            <a:ext cx="2829030" cy="2829030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6" grpId="1"/>
      <p:bldP spid="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文本框 1"/>
          <p:cNvSpPr txBox="1"/>
          <p:nvPr/>
        </p:nvSpPr>
        <p:spPr>
          <a:xfrm>
            <a:off x="911994" y="1090007"/>
            <a:ext cx="1060323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指数与指数函数课标要求</a:t>
            </a:r>
            <a:endParaRPr lang="en-US" altLang="zh-CN" sz="2400" b="1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.了解指数幂的拓展过程，掌握指数幂的运算性质.</a:t>
            </a:r>
          </a:p>
          <a:p>
            <a:pPr>
              <a:lnSpc>
                <a:spcPct val="150000"/>
              </a:lnSpc>
            </a:pPr>
            <a:r>
              <a:rPr lang="zh-CN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.了解指数函数的实际意义，理解指数函数的概念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.</a:t>
            </a:r>
          </a:p>
          <a:p>
            <a:pPr>
              <a:lnSpc>
                <a:spcPct val="150000"/>
              </a:lnSpc>
            </a:pP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.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能画具体指数函数的图象，探索并理解指数函数的单调性与特殊点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9636" name="对象 69635"/>
          <p:cNvGraphicFramePr/>
          <p:nvPr/>
        </p:nvGraphicFramePr>
        <p:xfrm>
          <a:off x="1047031" y="1064716"/>
          <a:ext cx="10153650" cy="3713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Document" r:id="rId3" imgW="10365303" imgH="3803509" progId="Word.Document.8">
                  <p:embed/>
                </p:oleObj>
              </mc:Choice>
              <mc:Fallback>
                <p:oleObj name="Document" r:id="rId3" imgW="10365303" imgH="3803509" progId="Word.Document.8">
                  <p:embed/>
                  <p:pic>
                    <p:nvPicPr>
                      <p:cNvPr id="69636" name="对象 6963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47031" y="1064716"/>
                        <a:ext cx="10153650" cy="37131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7" name="对象 69636"/>
          <p:cNvGraphicFramePr/>
          <p:nvPr/>
        </p:nvGraphicFramePr>
        <p:xfrm>
          <a:off x="2040243" y="1990067"/>
          <a:ext cx="874484" cy="3872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r:id="rId5" imgW="890270" imgH="396875" progId="Word.Document.8">
                  <p:embed/>
                </p:oleObj>
              </mc:Choice>
              <mc:Fallback>
                <p:oleObj r:id="rId5" imgW="890270" imgH="396875" progId="Word.Document.8">
                  <p:embed/>
                  <p:pic>
                    <p:nvPicPr>
                      <p:cNvPr id="69637" name="对象 6963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40243" y="1990067"/>
                        <a:ext cx="874484" cy="387249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8" name="对象 69637"/>
          <p:cNvGraphicFramePr/>
          <p:nvPr/>
        </p:nvGraphicFramePr>
        <p:xfrm>
          <a:off x="2981946" y="3317564"/>
          <a:ext cx="609441" cy="7824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r:id="rId7" imgW="621665" imgH="793750" progId="Word.Document.8">
                  <p:embed/>
                </p:oleObj>
              </mc:Choice>
              <mc:Fallback>
                <p:oleObj r:id="rId7" imgW="621665" imgH="793750" progId="Word.Document.8">
                  <p:embed/>
                  <p:pic>
                    <p:nvPicPr>
                      <p:cNvPr id="69638" name="对象 6963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981946" y="3317564"/>
                        <a:ext cx="609441" cy="782434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9" name="对象 69638"/>
          <p:cNvGraphicFramePr/>
          <p:nvPr/>
        </p:nvGraphicFramePr>
        <p:xfrm>
          <a:off x="3022682" y="3774577"/>
          <a:ext cx="5238974" cy="7824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" r:id="rId9" imgW="5276215" imgH="793750" progId="Word.Document.8">
                  <p:embed/>
                </p:oleObj>
              </mc:Choice>
              <mc:Fallback>
                <p:oleObj r:id="rId9" imgW="5276215" imgH="793750" progId="Word.Document.8">
                  <p:embed/>
                  <p:pic>
                    <p:nvPicPr>
                      <p:cNvPr id="69639" name="对象 6963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022682" y="3774577"/>
                        <a:ext cx="5238974" cy="78243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1342308" y="4693423"/>
          <a:ext cx="3144837" cy="1212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" name="Equation" r:id="rId11" imgW="1384200" imgH="533160" progId="Equation.DSMT4">
                  <p:embed/>
                </p:oleObj>
              </mc:Choice>
              <mc:Fallback>
                <p:oleObj name="Equation" r:id="rId11" imgW="1384200" imgH="533160" progId="Equation.DSMT4">
                  <p:embed/>
                  <p:pic>
                    <p:nvPicPr>
                      <p:cNvPr id="9" name="对象 8">
                        <a:hlinkClick r:id="" action="ppaction://ole?verb=0"/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342308" y="4693423"/>
                        <a:ext cx="3144837" cy="1212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本框 9"/>
          <p:cNvSpPr txBox="1"/>
          <p:nvPr/>
        </p:nvSpPr>
        <p:spPr>
          <a:xfrm>
            <a:off x="394027" y="542746"/>
            <a:ext cx="309372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/>
              <a:t>一、指数幂运算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13">
            <p14:nvContentPartPr>
              <p14:cNvPr id="2" name="墨迹 1"/>
              <p14:cNvContentPartPr/>
              <p14:nvPr/>
            </p14:nvContentPartPr>
            <p14:xfrm>
              <a:off x="787320" y="695520"/>
              <a:ext cx="9972000" cy="5707440"/>
            </p14:xfrm>
          </p:contentPart>
        </mc:Choice>
        <mc:Fallback>
          <p:pic>
            <p:nvPicPr>
              <p:cNvPr id="2" name="墨迹 1"/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777960" y="686160"/>
                <a:ext cx="9990720" cy="572616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9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9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9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1685" name="对象 71684"/>
          <p:cNvGraphicFramePr/>
          <p:nvPr/>
        </p:nvGraphicFramePr>
        <p:xfrm>
          <a:off x="777457" y="1023058"/>
          <a:ext cx="10281920" cy="53740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" r:id="rId3" imgW="10340340" imgH="5410200" progId="Word.Document.8">
                  <p:embed/>
                </p:oleObj>
              </mc:Choice>
              <mc:Fallback>
                <p:oleObj r:id="rId3" imgW="10340340" imgH="5410200" progId="Word.Document.8">
                  <p:embed/>
                  <p:pic>
                    <p:nvPicPr>
                      <p:cNvPr id="71685" name="对象 7168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77457" y="1023058"/>
                        <a:ext cx="10281920" cy="537400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6" name="对象 71685"/>
          <p:cNvGraphicFramePr/>
          <p:nvPr/>
        </p:nvGraphicFramePr>
        <p:xfrm>
          <a:off x="5774231" y="1470017"/>
          <a:ext cx="701492" cy="7824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" r:id="rId5" imgW="715645" imgH="791210" progId="Word.Document.8">
                  <p:embed/>
                </p:oleObj>
              </mc:Choice>
              <mc:Fallback>
                <p:oleObj r:id="rId5" imgW="715645" imgH="791210" progId="Word.Document.8">
                  <p:embed/>
                  <p:pic>
                    <p:nvPicPr>
                      <p:cNvPr id="71686" name="对象 7168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774231" y="1470017"/>
                        <a:ext cx="701492" cy="782434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7" name="对象 71686"/>
          <p:cNvGraphicFramePr/>
          <p:nvPr/>
        </p:nvGraphicFramePr>
        <p:xfrm>
          <a:off x="5574258" y="2633352"/>
          <a:ext cx="487236" cy="11776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" r:id="rId7" imgW="498475" imgH="1186180" progId="Word.Document.8">
                  <p:embed/>
                </p:oleObj>
              </mc:Choice>
              <mc:Fallback>
                <p:oleObj r:id="rId7" imgW="498475" imgH="1186180" progId="Word.Document.8">
                  <p:embed/>
                  <p:pic>
                    <p:nvPicPr>
                      <p:cNvPr id="71687" name="对象 7168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574258" y="2633352"/>
                        <a:ext cx="487236" cy="117761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8" name="对象 71687"/>
          <p:cNvGraphicFramePr/>
          <p:nvPr/>
        </p:nvGraphicFramePr>
        <p:xfrm>
          <a:off x="6320189" y="2522256"/>
          <a:ext cx="857027" cy="11776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" r:id="rId9" imgW="873125" imgH="1196340" progId="Word.Document.8">
                  <p:embed/>
                </p:oleObj>
              </mc:Choice>
              <mc:Fallback>
                <p:oleObj r:id="rId9" imgW="873125" imgH="1196340" progId="Word.Document.8">
                  <p:embed/>
                  <p:pic>
                    <p:nvPicPr>
                      <p:cNvPr id="71688" name="对象 7168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320189" y="2522256"/>
                        <a:ext cx="857027" cy="117761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9" name="对象 71688"/>
          <p:cNvGraphicFramePr/>
          <p:nvPr/>
        </p:nvGraphicFramePr>
        <p:xfrm>
          <a:off x="6144959" y="3806793"/>
          <a:ext cx="330114" cy="3872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" r:id="rId11" imgW="340995" imgH="396875" progId="Word.Document.8">
                  <p:embed/>
                </p:oleObj>
              </mc:Choice>
              <mc:Fallback>
                <p:oleObj r:id="rId11" imgW="340995" imgH="396875" progId="Word.Document.8">
                  <p:embed/>
                  <p:pic>
                    <p:nvPicPr>
                      <p:cNvPr id="71689" name="对象 7168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144959" y="3806793"/>
                        <a:ext cx="330114" cy="387249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90" name="对象 71689"/>
          <p:cNvGraphicFramePr/>
          <p:nvPr/>
        </p:nvGraphicFramePr>
        <p:xfrm>
          <a:off x="9384203" y="3833774"/>
          <a:ext cx="1112547" cy="3872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" r:id="rId13" imgW="1129665" imgH="398145" progId="Word.Document.8">
                  <p:embed/>
                </p:oleObj>
              </mc:Choice>
              <mc:Fallback>
                <p:oleObj r:id="rId13" imgW="1129665" imgH="398145" progId="Word.Document.8">
                  <p:embed/>
                  <p:pic>
                    <p:nvPicPr>
                      <p:cNvPr id="71690" name="对象 71689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9384203" y="3833774"/>
                        <a:ext cx="1112547" cy="387249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文本框 9"/>
          <p:cNvSpPr txBox="1"/>
          <p:nvPr/>
        </p:nvSpPr>
        <p:spPr>
          <a:xfrm>
            <a:off x="394027" y="542746"/>
            <a:ext cx="309372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/>
              <a:t>一、运算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15">
            <p14:nvContentPartPr>
              <p14:cNvPr id="2" name="墨迹 1"/>
              <p14:cNvContentPartPr/>
              <p14:nvPr/>
            </p14:nvContentPartPr>
            <p14:xfrm>
              <a:off x="4727520" y="4338000"/>
              <a:ext cx="4072320" cy="1865880"/>
            </p14:xfrm>
          </p:contentPart>
        </mc:Choice>
        <mc:Fallback>
          <p:pic>
            <p:nvPicPr>
              <p:cNvPr id="2" name="墨迹 1"/>
              <p:cNvPicPr/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4718160" y="4328640"/>
                <a:ext cx="4091040" cy="188460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9"/>
          <p:cNvSpPr txBox="1"/>
          <p:nvPr/>
        </p:nvSpPr>
        <p:spPr>
          <a:xfrm>
            <a:off x="394027" y="542746"/>
            <a:ext cx="309372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/>
              <a:t>运算提醒</a:t>
            </a: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C4726820-D789-5C12-0383-E3B1F729809C}"/>
              </a:ext>
            </a:extLst>
          </p:cNvPr>
          <p:cNvSpPr/>
          <p:nvPr/>
        </p:nvSpPr>
        <p:spPr>
          <a:xfrm>
            <a:off x="394027" y="1440049"/>
            <a:ext cx="11624253" cy="34336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3060700" algn="l"/>
                <a:tab pos="5850890" algn="l"/>
              </a:tabLst>
            </a:pPr>
            <a:r>
              <a:rPr lang="en-US" altLang="zh-CN" sz="2400" kern="100" dirty="0">
                <a:latin typeface="Times New Roman"/>
                <a:cs typeface="Courier New"/>
              </a:rPr>
              <a:t>1.</a:t>
            </a:r>
            <a:r>
              <a:rPr lang="zh-CN" altLang="zh-CN" sz="2400" kern="100" dirty="0">
                <a:latin typeface="Times New Roman"/>
                <a:cs typeface="Times New Roman"/>
              </a:rPr>
              <a:t>指数幂的运算首先将根式、分数指数幂统一为分数指数幂，以便利用法则计算，还应注意：</a:t>
            </a:r>
            <a:endParaRPr lang="zh-CN" altLang="zh-CN" sz="10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3060700" algn="l"/>
                <a:tab pos="5850890" algn="l"/>
              </a:tabLst>
            </a:pPr>
            <a:r>
              <a:rPr lang="en-US" altLang="zh-CN" sz="2400" kern="100" dirty="0">
                <a:latin typeface="Times New Roman"/>
                <a:cs typeface="Courier New"/>
              </a:rPr>
              <a:t>(1)</a:t>
            </a:r>
            <a:r>
              <a:rPr lang="zh-CN" altLang="zh-CN" sz="2400" kern="100" dirty="0">
                <a:latin typeface="Times New Roman"/>
                <a:cs typeface="Times New Roman"/>
              </a:rPr>
              <a:t>必须同底数幂相乘，指数才能相加</a:t>
            </a:r>
            <a:r>
              <a:rPr lang="en-US" altLang="zh-CN" sz="2400" kern="100" dirty="0">
                <a:latin typeface="Times New Roman"/>
                <a:cs typeface="Courier New"/>
              </a:rPr>
              <a:t>.</a:t>
            </a:r>
            <a:endParaRPr lang="zh-CN" altLang="zh-CN" sz="10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3060700" algn="l"/>
                <a:tab pos="5850890" algn="l"/>
              </a:tabLst>
            </a:pPr>
            <a:r>
              <a:rPr lang="en-US" altLang="zh-CN" sz="2400" kern="100" dirty="0">
                <a:latin typeface="Times New Roman"/>
                <a:cs typeface="Courier New"/>
              </a:rPr>
              <a:t>(2)</a:t>
            </a:r>
            <a:r>
              <a:rPr lang="zh-CN" altLang="zh-CN" sz="2400" kern="100" dirty="0">
                <a:latin typeface="Times New Roman"/>
                <a:cs typeface="Times New Roman"/>
              </a:rPr>
              <a:t>运算的先后顺序</a:t>
            </a:r>
            <a:r>
              <a:rPr lang="en-US" altLang="zh-CN" sz="2400" kern="100" dirty="0">
                <a:latin typeface="Times New Roman"/>
                <a:cs typeface="Courier New"/>
              </a:rPr>
              <a:t>.</a:t>
            </a:r>
            <a:endParaRPr lang="zh-CN" altLang="zh-CN" sz="10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3060700" algn="l"/>
                <a:tab pos="5850890" algn="l"/>
              </a:tabLst>
            </a:pPr>
            <a:r>
              <a:rPr lang="en-US" altLang="zh-CN" sz="2400" kern="100" dirty="0">
                <a:latin typeface="Times New Roman"/>
                <a:cs typeface="Courier New"/>
              </a:rPr>
              <a:t>2.</a:t>
            </a:r>
            <a:r>
              <a:rPr lang="zh-CN" altLang="zh-CN" sz="2400" kern="100" dirty="0">
                <a:latin typeface="Times New Roman"/>
                <a:cs typeface="Times New Roman"/>
              </a:rPr>
              <a:t>当底数是负数时，先确定符号，再把底数化为正数</a:t>
            </a:r>
            <a:r>
              <a:rPr lang="en-US" altLang="zh-CN" sz="2400" kern="100" dirty="0">
                <a:latin typeface="Times New Roman"/>
                <a:cs typeface="Courier New"/>
              </a:rPr>
              <a:t>.</a:t>
            </a:r>
            <a:endParaRPr lang="zh-CN" altLang="zh-CN" sz="10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3060700" algn="l"/>
                <a:tab pos="5850890" algn="l"/>
              </a:tabLst>
            </a:pPr>
            <a:r>
              <a:rPr lang="en-US" altLang="zh-CN" sz="2400" kern="100" dirty="0">
                <a:latin typeface="Times New Roman"/>
                <a:cs typeface="Courier New"/>
              </a:rPr>
              <a:t>3.</a:t>
            </a:r>
            <a:r>
              <a:rPr lang="zh-CN" altLang="zh-CN" sz="2400" kern="100" dirty="0">
                <a:latin typeface="Times New Roman"/>
                <a:cs typeface="Times New Roman"/>
              </a:rPr>
              <a:t>运算结果不能同时含有根号和分数指数，也不能既有分母又含有负指数</a:t>
            </a:r>
            <a:r>
              <a:rPr lang="en-US" altLang="zh-CN" sz="2400" kern="100" dirty="0">
                <a:latin typeface="Times New Roman"/>
                <a:cs typeface="Courier New"/>
              </a:rPr>
              <a:t>.</a:t>
            </a:r>
            <a:endParaRPr lang="zh-CN" altLang="zh-CN" sz="1000" kern="100" dirty="0">
              <a:effectLst/>
              <a:latin typeface="宋体"/>
              <a:cs typeface="Courier New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DE12B28A-1F5F-1FE5-5174-914AE7A8E39E}"/>
              </a:ext>
            </a:extLst>
          </p:cNvPr>
          <p:cNvSpPr/>
          <p:nvPr/>
        </p:nvSpPr>
        <p:spPr>
          <a:xfrm>
            <a:off x="301291" y="1294106"/>
            <a:ext cx="11589417" cy="12167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3060700" algn="l"/>
                <a:tab pos="5850890" algn="l"/>
              </a:tabLst>
            </a:pPr>
            <a:r>
              <a:rPr lang="zh-CN" altLang="en-US" sz="2600" kern="100" dirty="0">
                <a:latin typeface="Arial"/>
                <a:cs typeface="Courier New"/>
              </a:rPr>
              <a:t>二</a:t>
            </a:r>
            <a:r>
              <a:rPr lang="en-US" altLang="zh-CN" sz="2600" kern="100" dirty="0">
                <a:latin typeface="Times New Roman"/>
                <a:cs typeface="Courier New"/>
              </a:rPr>
              <a:t>. </a:t>
            </a:r>
            <a:r>
              <a:rPr lang="zh-CN" altLang="zh-CN" sz="2600" kern="100" dirty="0">
                <a:latin typeface="Times New Roman"/>
                <a:cs typeface="Times New Roman"/>
              </a:rPr>
              <a:t>指数函数的概念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marL="252000" algn="just">
              <a:lnSpc>
                <a:spcPct val="150000"/>
              </a:lnSpc>
              <a:spcAft>
                <a:spcPts val="0"/>
              </a:spcAft>
              <a:tabLst>
                <a:tab pos="3060700" algn="l"/>
                <a:tab pos="5850890" algn="l"/>
              </a:tabLst>
            </a:pPr>
            <a:r>
              <a:rPr lang="zh-CN" altLang="zh-CN" sz="2600" kern="100" dirty="0">
                <a:latin typeface="Times New Roman"/>
                <a:cs typeface="Times New Roman"/>
              </a:rPr>
              <a:t>函数</a:t>
            </a:r>
            <a:r>
              <a:rPr lang="en-US" altLang="zh-CN" sz="2600" i="1" kern="100" dirty="0">
                <a:latin typeface="Times New Roman"/>
                <a:cs typeface="Courier New"/>
              </a:rPr>
              <a:t>y</a:t>
            </a:r>
            <a:r>
              <a:rPr lang="zh-CN" altLang="zh-CN" sz="2600" kern="100" dirty="0">
                <a:latin typeface="Times New Roman"/>
                <a:cs typeface="Times New Roman"/>
              </a:rPr>
              <a:t>＝</a:t>
            </a:r>
            <a:r>
              <a:rPr lang="en-US" altLang="zh-CN" sz="2600" i="1" kern="100" dirty="0">
                <a:latin typeface="Times New Roman"/>
                <a:cs typeface="Courier New"/>
              </a:rPr>
              <a:t>a</a:t>
            </a:r>
            <a:r>
              <a:rPr lang="en-US" altLang="zh-CN" sz="2600" i="1" kern="100" baseline="30000" dirty="0">
                <a:latin typeface="Times New Roman"/>
                <a:cs typeface="Courier New"/>
              </a:rPr>
              <a:t>x</a:t>
            </a:r>
            <a:r>
              <a:rPr lang="en-US" altLang="zh-CN" sz="2600" kern="100" dirty="0">
                <a:latin typeface="Times New Roman"/>
                <a:cs typeface="Courier New"/>
              </a:rPr>
              <a:t>(</a:t>
            </a:r>
            <a:r>
              <a:rPr lang="en-US" altLang="zh-CN" sz="2600" i="1" kern="100" dirty="0">
                <a:latin typeface="Times New Roman"/>
                <a:cs typeface="Courier New"/>
              </a:rPr>
              <a:t>a</a:t>
            </a:r>
            <a:r>
              <a:rPr lang="en-US" altLang="zh-CN" sz="2600" kern="100" dirty="0">
                <a:latin typeface="Times New Roman"/>
                <a:cs typeface="Courier New"/>
              </a:rPr>
              <a:t>&gt;0</a:t>
            </a:r>
            <a:r>
              <a:rPr lang="zh-CN" altLang="zh-CN" sz="2600" kern="100" dirty="0">
                <a:latin typeface="Times New Roman"/>
                <a:cs typeface="Times New Roman"/>
              </a:rPr>
              <a:t>，且</a:t>
            </a:r>
            <a:r>
              <a:rPr lang="en-US" altLang="zh-CN" sz="2600" i="1" kern="100" dirty="0">
                <a:latin typeface="Times New Roman"/>
                <a:cs typeface="Courier New"/>
              </a:rPr>
              <a:t>a</a:t>
            </a:r>
            <a:r>
              <a:rPr lang="en-US" altLang="zh-CN" sz="2600" kern="100" dirty="0">
                <a:latin typeface="宋体"/>
                <a:cs typeface="Times New Roman"/>
              </a:rPr>
              <a:t>≠</a:t>
            </a:r>
            <a:r>
              <a:rPr lang="en-US" altLang="zh-CN" sz="2600" kern="100" dirty="0">
                <a:latin typeface="Times New Roman"/>
                <a:cs typeface="Courier New"/>
              </a:rPr>
              <a:t>1)</a:t>
            </a:r>
            <a:r>
              <a:rPr lang="zh-CN" altLang="zh-CN" sz="2600" kern="100" dirty="0">
                <a:latin typeface="Times New Roman"/>
                <a:cs typeface="Times New Roman"/>
              </a:rPr>
              <a:t>叫做指数函数，其中指数</a:t>
            </a:r>
            <a:r>
              <a:rPr lang="en-US" altLang="zh-CN" sz="2600" i="1" kern="100" dirty="0">
                <a:latin typeface="Times New Roman"/>
                <a:cs typeface="Courier New"/>
              </a:rPr>
              <a:t>x</a:t>
            </a:r>
            <a:r>
              <a:rPr lang="zh-CN" altLang="zh-CN" sz="2600" kern="100" dirty="0">
                <a:latin typeface="Times New Roman"/>
                <a:cs typeface="Times New Roman"/>
              </a:rPr>
              <a:t>是自变量，定义域是</a:t>
            </a:r>
            <a:r>
              <a:rPr lang="en-US" altLang="zh-CN" sz="2600" kern="100" dirty="0">
                <a:latin typeface="Times New Roman"/>
                <a:cs typeface="Courier New"/>
              </a:rPr>
              <a:t>R.</a:t>
            </a:r>
            <a:endParaRPr lang="zh-CN" altLang="zh-CN" sz="1050" kern="100" dirty="0">
              <a:effectLst/>
              <a:latin typeface="宋体"/>
              <a:cs typeface="Courier New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25DDF384-35C0-C513-245E-DCAD1D4F34A0}"/>
              </a:ext>
            </a:extLst>
          </p:cNvPr>
          <p:cNvSpPr/>
          <p:nvPr/>
        </p:nvSpPr>
        <p:spPr>
          <a:xfrm>
            <a:off x="0" y="0"/>
            <a:ext cx="11586735" cy="61643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tabLst>
                <a:tab pos="2430294" algn="l"/>
              </a:tabLst>
            </a:pPr>
            <a:r>
              <a:rPr lang="zh-CN" altLang="en-US" sz="2599" b="1" dirty="0">
                <a:latin typeface="Arial"/>
              </a:rPr>
              <a:t>二</a:t>
            </a:r>
            <a:r>
              <a:rPr lang="en-US" altLang="zh-CN" sz="2599" b="1" dirty="0">
                <a:latin typeface="Times New Roman"/>
              </a:rPr>
              <a:t>.</a:t>
            </a:r>
            <a:r>
              <a:rPr lang="zh-CN" altLang="zh-CN" sz="2599" b="1" dirty="0">
                <a:latin typeface="Times New Roman"/>
                <a:cs typeface="Times New Roman"/>
              </a:rPr>
              <a:t>指数函数的图象与性质</a:t>
            </a:r>
            <a:endParaRPr lang="zh-CN" altLang="zh-CN" sz="1050" kern="100" dirty="0">
              <a:latin typeface="宋体" panose="02010600030101010101" pitchFamily="2" charset="-122"/>
              <a:cs typeface="Courier New" panose="02070309020205020404"/>
            </a:endParaRPr>
          </a:p>
        </p:txBody>
      </p: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443FBB32-E831-8E0E-743F-2BD89010F7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0266964"/>
              </p:ext>
            </p:extLst>
          </p:nvPr>
        </p:nvGraphicFramePr>
        <p:xfrm>
          <a:off x="988161" y="770894"/>
          <a:ext cx="9094270" cy="59993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文档" r:id="rId3" imgW="9094790" imgH="5985825" progId="Word.Document.12">
                  <p:embed/>
                </p:oleObj>
              </mc:Choice>
              <mc:Fallback>
                <p:oleObj name="文档" r:id="rId3" imgW="9094790" imgH="5985825" progId="Word.Document.12">
                  <p:embed/>
                  <p:pic>
                    <p:nvPicPr>
                      <p:cNvPr id="4" name="对象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88161" y="770894"/>
                        <a:ext cx="9094270" cy="59993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5">
            <p14:nvContentPartPr>
              <p14:cNvPr id="4" name="墨迹 3"/>
              <p14:cNvContentPartPr/>
              <p14:nvPr/>
            </p14:nvContentPartPr>
            <p14:xfrm>
              <a:off x="1080000" y="3183120"/>
              <a:ext cx="428400" cy="486000"/>
            </p14:xfrm>
          </p:contentPart>
        </mc:Choice>
        <mc:Fallback>
          <p:pic>
            <p:nvPicPr>
              <p:cNvPr id="4" name="墨迹 3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1070640" y="3173760"/>
                <a:ext cx="447120" cy="5047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19847216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8C4BEB6F-38DA-9FE3-2A5E-BD45A71612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4023335"/>
              </p:ext>
            </p:extLst>
          </p:nvPr>
        </p:nvGraphicFramePr>
        <p:xfrm>
          <a:off x="465169" y="1403033"/>
          <a:ext cx="11293475" cy="434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文档" r:id="rId4" imgW="11325186" imgH="4365536" progId="Word.Document.12">
                  <p:embed/>
                </p:oleObj>
              </mc:Choice>
              <mc:Fallback>
                <p:oleObj name="文档" r:id="rId4" imgW="11325186" imgH="4365536" progId="Word.Document.12">
                  <p:embed/>
                  <p:pic>
                    <p:nvPicPr>
                      <p:cNvPr id="2" name="对象 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65169" y="1403033"/>
                        <a:ext cx="11293475" cy="4346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图片 2" descr="X30">
            <a:extLst>
              <a:ext uri="{FF2B5EF4-FFF2-40B4-BE49-F238E27FC236}">
                <a16:creationId xmlns:a16="http://schemas.microsoft.com/office/drawing/2014/main" id="{624C710E-C13F-5C67-A689-7E91BB822D46}"/>
              </a:ext>
            </a:extLst>
          </p:cNvPr>
          <p:cNvPicPr/>
          <p:nvPr/>
        </p:nvPicPr>
        <p:blipFill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09832" y="3576320"/>
            <a:ext cx="3200439" cy="3038248"/>
          </a:xfrm>
          <a:prstGeom prst="rect">
            <a:avLst/>
          </a:prstGeom>
        </p:spPr>
      </p:pic>
      <p:sp>
        <p:nvSpPr>
          <p:cNvPr id="5" name="矩形 4">
            <a:extLst>
              <a:ext uri="{FF2B5EF4-FFF2-40B4-BE49-F238E27FC236}">
                <a16:creationId xmlns:a16="http://schemas.microsoft.com/office/drawing/2014/main" id="{9291042E-3FB8-D373-7D9F-476FECDE6BED}"/>
              </a:ext>
            </a:extLst>
          </p:cNvPr>
          <p:cNvSpPr/>
          <p:nvPr>
            <p:custDataLst>
              <p:tags r:id="rId2"/>
            </p:custDataLst>
          </p:nvPr>
        </p:nvSpPr>
        <p:spPr>
          <a:xfrm>
            <a:off x="261969" y="538073"/>
            <a:ext cx="2733319" cy="446508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no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8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注意事项</a:t>
            </a:r>
            <a:endParaRPr lang="zh-CN" altLang="zh-CN" sz="2800" b="1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7">
            <p14:nvContentPartPr>
              <p14:cNvPr id="4" name="墨迹 3"/>
              <p14:cNvContentPartPr/>
              <p14:nvPr/>
            </p14:nvContentPartPr>
            <p14:xfrm>
              <a:off x="2604600" y="2054520"/>
              <a:ext cx="8966160" cy="4319280"/>
            </p14:xfrm>
          </p:contentPart>
        </mc:Choice>
        <mc:Fallback>
          <p:pic>
            <p:nvPicPr>
              <p:cNvPr id="4" name="墨迹 3"/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2595240" y="2045160"/>
                <a:ext cx="8984880" cy="43380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72541111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>
            <a:extLst>
              <a:ext uri="{FF2B5EF4-FFF2-40B4-BE49-F238E27FC236}">
                <a16:creationId xmlns:a16="http://schemas.microsoft.com/office/drawing/2014/main" id="{42F263DE-EF6A-DF37-31CF-65C4CB98855E}"/>
              </a:ext>
            </a:extLst>
          </p:cNvPr>
          <p:cNvSpPr/>
          <p:nvPr>
            <p:custDataLst>
              <p:tags r:id="rId1"/>
            </p:custDataLst>
          </p:nvPr>
        </p:nvSpPr>
        <p:spPr bwMode="auto">
          <a:xfrm>
            <a:off x="251427" y="141638"/>
            <a:ext cx="11653111" cy="52209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12192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800" b="1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考点一　指数函数的图象及应用</a:t>
            </a:r>
            <a:endParaRPr lang="en-US" altLang="zh-CN" sz="2800" b="1" kern="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C19E7077-95F8-4BCE-2DE6-B17D4F8C2F7B}"/>
              </a:ext>
            </a:extLst>
          </p:cNvPr>
          <p:cNvSpPr txBox="1"/>
          <p:nvPr/>
        </p:nvSpPr>
        <p:spPr>
          <a:xfrm>
            <a:off x="251427" y="833120"/>
            <a:ext cx="671833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/>
              <a:t>35</a:t>
            </a:r>
            <a:r>
              <a:rPr lang="zh-CN" altLang="en-US" sz="2000" dirty="0"/>
              <a:t>页例</a:t>
            </a:r>
            <a:r>
              <a:rPr lang="en-US" altLang="zh-CN" sz="2000" dirty="0"/>
              <a:t>2</a:t>
            </a:r>
            <a:r>
              <a:rPr lang="zh-CN" altLang="en-US" sz="2000" dirty="0"/>
              <a:t>（</a:t>
            </a:r>
            <a:r>
              <a:rPr lang="en-US" altLang="zh-CN" sz="2000" dirty="0"/>
              <a:t>2</a:t>
            </a:r>
            <a:r>
              <a:rPr lang="zh-CN" altLang="en-US" sz="2000" dirty="0"/>
              <a:t>）  训练</a:t>
            </a:r>
            <a:r>
              <a:rPr lang="en-US" altLang="zh-CN" sz="2000" dirty="0"/>
              <a:t>2</a:t>
            </a:r>
            <a:r>
              <a:rPr lang="zh-CN" altLang="en-US" sz="2000" dirty="0"/>
              <a:t>（</a:t>
            </a:r>
            <a:r>
              <a:rPr lang="en-US" altLang="zh-CN" sz="2000" dirty="0"/>
              <a:t>1</a:t>
            </a:r>
            <a:r>
              <a:rPr lang="zh-CN" altLang="en-US" sz="2000" dirty="0"/>
              <a:t>）（</a:t>
            </a:r>
            <a:r>
              <a:rPr lang="en-US" altLang="zh-CN" sz="2000" dirty="0"/>
              <a:t>2</a:t>
            </a:r>
            <a:r>
              <a:rPr lang="zh-CN" altLang="en-US" sz="2000" dirty="0"/>
              <a:t>）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2" name="墨迹 1"/>
              <p14:cNvContentPartPr/>
              <p14:nvPr/>
            </p14:nvContentPartPr>
            <p14:xfrm>
              <a:off x="506520" y="1099080"/>
              <a:ext cx="11048760" cy="5203800"/>
            </p14:xfrm>
          </p:contentPart>
        </mc:Choice>
        <mc:Fallback>
          <p:pic>
            <p:nvPicPr>
              <p:cNvPr id="2" name="墨迹 1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497160" y="1089720"/>
                <a:ext cx="11067480" cy="52225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51505416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heme/theme1.xml><?xml version="1.0" encoding="utf-8"?>
<a:theme xmlns:a="http://schemas.openxmlformats.org/drawingml/2006/main" name="Office 主题">
  <a:themeElements>
    <a:clrScheme name="自定义 1906">
      <a:dk1>
        <a:sysClr val="windowText" lastClr="000000"/>
      </a:dk1>
      <a:lt1>
        <a:sysClr val="window" lastClr="FFFFFF"/>
      </a:lt1>
      <a:dk2>
        <a:srgbClr val="25476D"/>
      </a:dk2>
      <a:lt2>
        <a:srgbClr val="5087C4"/>
      </a:lt2>
      <a:accent1>
        <a:srgbClr val="5087C4"/>
      </a:accent1>
      <a:accent2>
        <a:srgbClr val="25476D"/>
      </a:accent2>
      <a:accent3>
        <a:srgbClr val="5087C4"/>
      </a:accent3>
      <a:accent4>
        <a:srgbClr val="25476D"/>
      </a:accent4>
      <a:accent5>
        <a:srgbClr val="5087C4"/>
      </a:accent5>
      <a:accent6>
        <a:srgbClr val="25476D"/>
      </a:accent6>
      <a:hlink>
        <a:srgbClr val="0563C1"/>
      </a:hlink>
      <a:folHlink>
        <a:srgbClr val="954F72"/>
      </a:folHlink>
    </a:clrScheme>
    <a:fontScheme name="自定义 1">
      <a:majorFont>
        <a:latin typeface="Arial Black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579</TotalTime>
  <Words>289</Words>
  <Application>Microsoft Office PowerPoint</Application>
  <PresentationFormat>宽屏</PresentationFormat>
  <Paragraphs>55</Paragraphs>
  <Slides>17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5</vt:i4>
      </vt:variant>
      <vt:variant>
        <vt:lpstr>幻灯片标题</vt:lpstr>
      </vt:variant>
      <vt:variant>
        <vt:i4>17</vt:i4>
      </vt:variant>
    </vt:vector>
  </HeadingPairs>
  <TitlesOfParts>
    <vt:vector size="35" baseType="lpstr">
      <vt:lpstr>NEU-BZ-S92</vt:lpstr>
      <vt:lpstr>方正书宋_GBK</vt:lpstr>
      <vt:lpstr>仿宋</vt:lpstr>
      <vt:lpstr>黑体</vt:lpstr>
      <vt:lpstr>宋体</vt:lpstr>
      <vt:lpstr>微软雅黑</vt:lpstr>
      <vt:lpstr>Arial</vt:lpstr>
      <vt:lpstr>Arial Black</vt:lpstr>
      <vt:lpstr>Calibri</vt:lpstr>
      <vt:lpstr>Cambria Math</vt:lpstr>
      <vt:lpstr>Courier New</vt:lpstr>
      <vt:lpstr>Times New Roman</vt:lpstr>
      <vt:lpstr>Office 主题</vt:lpstr>
      <vt:lpstr>Document</vt:lpstr>
      <vt:lpstr>Microsoft Word 97 - 2003 文档</vt:lpstr>
      <vt:lpstr>Equation</vt:lpstr>
      <vt:lpstr>文档</vt:lpstr>
      <vt:lpstr>公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MICHAEL</dc:creator>
  <cp:lastModifiedBy>³He</cp:lastModifiedBy>
  <cp:revision>230</cp:revision>
  <cp:lastPrinted>2025-09-16T08:10:28Z</cp:lastPrinted>
  <dcterms:created xsi:type="dcterms:W3CDTF">2015-05-05T08:02:00Z</dcterms:created>
  <dcterms:modified xsi:type="dcterms:W3CDTF">2025-09-17T08:39:5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314</vt:lpwstr>
  </property>
  <property fmtid="{D5CDD505-2E9C-101B-9397-08002B2CF9AE}" pid="3" name="ICV">
    <vt:lpwstr>8F3893421A384F2E85AA0480C0474198</vt:lpwstr>
  </property>
</Properties>
</file>